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4D4C" w:rsidRDefault="00A24C18" w:rsidP="00EB4D4C">
      <w:pPr>
        <w:bidi/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7" type="#_x0000_t202" style="position:absolute;left:0;text-align:left;margin-left:79.15pt;margin-top:107.15pt;width:303pt;height:467pt;z-index:251700224" filled="f" stroked="f">
            <v:textbox>
              <w:txbxContent>
                <w:p w:rsidR="009565C0" w:rsidRPr="00510DF6" w:rsidRDefault="009565C0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متوسطة عيسى الصحبي </w:t>
                  </w:r>
                </w:p>
                <w:p w:rsidR="009565C0" w:rsidRPr="00510DF6" w:rsidRDefault="009565C0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دائرة </w:t>
                  </w:r>
                  <w:proofErr w:type="spellStart"/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تنيرة</w:t>
                  </w:r>
                  <w:proofErr w:type="spellEnd"/>
                </w:p>
                <w:p w:rsidR="009565C0" w:rsidRDefault="009565C0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ولاية سيدي بلعباس</w:t>
                  </w:r>
                </w:p>
                <w:p w:rsidR="009565C0" w:rsidRDefault="009565C0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9565C0" w:rsidRPr="006432FD" w:rsidRDefault="009565C0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مذكرات </w:t>
                  </w:r>
                </w:p>
                <w:p w:rsidR="009565C0" w:rsidRPr="006432FD" w:rsidRDefault="009565C0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>الجيل الثاني</w:t>
                  </w:r>
                </w:p>
                <w:p w:rsidR="009565C0" w:rsidRDefault="009565C0" w:rsidP="008371EC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المستوى: </w:t>
                  </w:r>
                  <w:r>
                    <w:rPr>
                      <w:b/>
                      <w:bCs/>
                      <w:color w:val="4F81BD" w:themeColor="accent1"/>
                      <w:sz w:val="56"/>
                      <w:szCs w:val="56"/>
                      <w:lang w:bidi="ar-DZ"/>
                    </w:rPr>
                    <w:t>01</w:t>
                  </w: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 متوسط</w:t>
                  </w:r>
                </w:p>
                <w:p w:rsidR="009565C0" w:rsidRDefault="009565C0" w:rsidP="008371EC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2018/2019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</w:t>
                  </w:r>
                </w:p>
                <w:p w:rsidR="009565C0" w:rsidRDefault="009565C0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9565C0" w:rsidRDefault="009565C0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9565C0" w:rsidRPr="006432FD" w:rsidRDefault="009565C0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                          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الأستاذ:</w:t>
                  </w:r>
                  <w:r w:rsidRPr="006432FD">
                    <w:rPr>
                      <w:rFonts w:cs="Andalus"/>
                      <w:b/>
                      <w:bCs/>
                      <w:sz w:val="40"/>
                      <w:szCs w:val="40"/>
                      <w:lang w:bidi="ar-DZ"/>
                    </w:rPr>
                    <w:t xml:space="preserve">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حمزة محمد</w:t>
                  </w:r>
                </w:p>
                <w:p w:rsidR="009565C0" w:rsidRDefault="009565C0" w:rsidP="004D0904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</w:p>
                <w:p w:rsidR="009565C0" w:rsidRDefault="009565C0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shape>
        </w:pic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pt;height:645.25pt" o:hrpct="0" o:hralign="center" o:hr="t">
            <v:imagedata r:id="rId8" o:title="486945698"/>
          </v:shape>
        </w:pict>
      </w:r>
    </w:p>
    <w:p w:rsidR="00494B63" w:rsidRDefault="00494B63" w:rsidP="00494B63">
      <w:pPr>
        <w:bidi/>
        <w:jc w:val="center"/>
        <w:rPr>
          <w:sz w:val="40"/>
          <w:szCs w:val="40"/>
          <w:lang w:bidi="ar-DZ"/>
        </w:rPr>
      </w:pPr>
      <w:proofErr w:type="spellStart"/>
      <w:r>
        <w:rPr>
          <w:sz w:val="40"/>
          <w:szCs w:val="40"/>
          <w:lang w:bidi="ar-DZ"/>
        </w:rPr>
        <w:t>Belhocine</w:t>
      </w:r>
      <w:proofErr w:type="spellEnd"/>
      <w:r>
        <w:rPr>
          <w:sz w:val="40"/>
          <w:szCs w:val="40"/>
          <w:lang w:bidi="ar-DZ"/>
        </w:rPr>
        <w:t xml:space="preserve"> : </w:t>
      </w:r>
      <w:hyperlink r:id="rId9" w:history="1">
        <w:r>
          <w:rPr>
            <w:rStyle w:val="Lienhypertexte"/>
            <w:sz w:val="40"/>
            <w:szCs w:val="40"/>
            <w:lang w:bidi="ar-DZ"/>
          </w:rPr>
          <w:t>https://prof27math.weebly.com/</w:t>
        </w:r>
      </w:hyperlink>
      <w:r>
        <w:rPr>
          <w:sz w:val="40"/>
          <w:szCs w:val="40"/>
          <w:lang w:bidi="ar-DZ"/>
        </w:rPr>
        <w:t xml:space="preserve"> </w:t>
      </w:r>
    </w:p>
    <w:p w:rsidR="009A0F47" w:rsidRPr="00494B63" w:rsidRDefault="00494B63" w:rsidP="00494B63">
      <w:pPr>
        <w:bidi/>
        <w:jc w:val="center"/>
        <w:rPr>
          <w:sz w:val="40"/>
          <w:szCs w:val="40"/>
          <w:rtl/>
          <w:lang w:bidi="ar-DZ"/>
        </w:rPr>
      </w:pPr>
      <w:proofErr w:type="spellStart"/>
      <w:r>
        <w:rPr>
          <w:sz w:val="40"/>
          <w:szCs w:val="40"/>
          <w:lang w:bidi="ar-DZ"/>
        </w:rPr>
        <w:lastRenderedPageBreak/>
        <w:t>Belhocine</w:t>
      </w:r>
      <w:proofErr w:type="spellEnd"/>
      <w:r>
        <w:rPr>
          <w:sz w:val="40"/>
          <w:szCs w:val="40"/>
          <w:lang w:bidi="ar-DZ"/>
        </w:rPr>
        <w:t xml:space="preserve"> : </w:t>
      </w:r>
      <w:hyperlink r:id="rId10" w:history="1">
        <w:r>
          <w:rPr>
            <w:rStyle w:val="Lienhypertexte"/>
            <w:sz w:val="40"/>
            <w:szCs w:val="40"/>
            <w:lang w:bidi="ar-DZ"/>
          </w:rPr>
          <w:t>https://prof27math.weebly.com/</w:t>
        </w:r>
      </w:hyperlink>
      <w:r>
        <w:rPr>
          <w:sz w:val="40"/>
          <w:szCs w:val="40"/>
          <w:lang w:bidi="ar-DZ"/>
        </w:rPr>
        <w:t xml:space="preserve"> </w:t>
      </w:r>
    </w:p>
    <w:p w:rsidR="004602E6" w:rsidRDefault="004602E6" w:rsidP="004602E6">
      <w:pPr>
        <w:bidi/>
      </w:pPr>
    </w:p>
    <w:p w:rsidR="004602E6" w:rsidRDefault="004602E6" w:rsidP="004602E6">
      <w:pPr>
        <w:bidi/>
        <w:rPr>
          <w:rtl/>
        </w:rPr>
      </w:pPr>
    </w:p>
    <w:p w:rsidR="0062334B" w:rsidRDefault="0062334B" w:rsidP="0062334B">
      <w:pPr>
        <w:bidi/>
      </w:pPr>
    </w:p>
    <w:p w:rsidR="004602E6" w:rsidRDefault="00A24C18" w:rsidP="004602E6">
      <w:pPr>
        <w:bidi/>
      </w:pPr>
      <w:r>
        <w:rPr>
          <w:noProof/>
          <w:lang w:eastAsia="fr-FR"/>
        </w:rPr>
        <w:pict>
          <v:shape id="_x0000_s1188" type="#_x0000_t202" style="position:absolute;left:0;text-align:left;margin-left:9.15pt;margin-top:2.9pt;width:429.85pt;height:180pt;z-index:251701248;mso-wrap-style:none" stroked="f">
            <v:textbox style="mso-next-textbox:#_x0000_s1188">
              <w:txbxContent>
                <w:p w:rsidR="009565C0" w:rsidRDefault="00A24C18"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27" type="#_x0000_t136" style="width:411.75pt;height:169.5pt">
                        <v:fill colors="0 #cbcbcb;8520f #5f5f5f;13763f #5f5f5f;41288f white;43909f #b2b2b2;45220f #292929;53740f #777;1 #eaeaea" method="none" focus="100%" type="gradient"/>
                        <v:shadow color="#868686"/>
                        <o:extrusion v:ext="view" specularity="80000f" diffusity="43712f" backdepth="18pt" color="white" on="t" metal="t" viewpoint="-34.72222mm" viewpointorigin="-.5" skewangle="-45" brightness="10000f" lightposition="0,-50000" lightlevel="44000f" lightposition2="0,50000" lightlevel2="24000f" type="perspective"/>
                        <v:textpath style="font-family:&quot;Times New Roman&quot;;v-text-kern:t" trim="t" fitpath="t" string="المقطع التعلمي الثاني&#10;"/>
                      </v:shape>
                    </w:pict>
                  </w:r>
                </w:p>
              </w:txbxContent>
            </v:textbox>
          </v:shape>
        </w:pict>
      </w: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602E6" w:rsidRDefault="00DE2100" w:rsidP="0062334B">
      <w:pPr>
        <w:bidi/>
        <w:jc w:val="center"/>
        <w:rPr>
          <w:rtl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كفاءة</w:t>
      </w:r>
      <w:r w:rsidR="0062334B"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 xml:space="preserve"> التي يستهدفها المقطع</w:t>
      </w:r>
    </w:p>
    <w:p w:rsidR="004D46BB" w:rsidRPr="00DE2100" w:rsidRDefault="00DE2100" w:rsidP="00684847">
      <w:pPr>
        <w:bidi/>
        <w:jc w:val="center"/>
        <w:rPr>
          <w:b/>
          <w:bCs/>
          <w:sz w:val="32"/>
          <w:szCs w:val="32"/>
          <w:rtl/>
        </w:rPr>
      </w:pPr>
      <w:r w:rsidRPr="00DE2100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684847">
        <w:rPr>
          <w:rFonts w:hint="cs"/>
          <w:b/>
          <w:bCs/>
          <w:sz w:val="32"/>
          <w:szCs w:val="32"/>
          <w:rtl/>
        </w:rPr>
        <w:t>ب</w:t>
      </w:r>
      <w:r w:rsidR="00684847" w:rsidRPr="00684847">
        <w:rPr>
          <w:rFonts w:hint="cs"/>
          <w:b/>
          <w:bCs/>
          <w:sz w:val="32"/>
          <w:szCs w:val="32"/>
          <w:rtl/>
        </w:rPr>
        <w:t>الكتابات ال</w:t>
      </w:r>
      <w:r w:rsidR="00684847" w:rsidRPr="00684847">
        <w:rPr>
          <w:b/>
          <w:bCs/>
          <w:sz w:val="32"/>
          <w:szCs w:val="32"/>
          <w:rtl/>
        </w:rPr>
        <w:t>كسر</w:t>
      </w:r>
      <w:r w:rsidR="00684847" w:rsidRPr="00684847">
        <w:rPr>
          <w:rFonts w:hint="cs"/>
          <w:b/>
          <w:bCs/>
          <w:sz w:val="32"/>
          <w:szCs w:val="32"/>
          <w:rtl/>
        </w:rPr>
        <w:t>ية</w:t>
      </w:r>
      <w:r w:rsidR="00684847">
        <w:rPr>
          <w:rFonts w:hint="cs"/>
          <w:b/>
          <w:bCs/>
          <w:sz w:val="32"/>
          <w:szCs w:val="32"/>
          <w:rtl/>
        </w:rPr>
        <w:t xml:space="preserve"> و</w:t>
      </w:r>
      <w:r w:rsidR="00684847" w:rsidRPr="00684847">
        <w:rPr>
          <w:rFonts w:hint="cs"/>
          <w:b/>
          <w:bCs/>
          <w:sz w:val="32"/>
          <w:szCs w:val="32"/>
          <w:rtl/>
        </w:rPr>
        <w:t xml:space="preserve"> السطوح المستوية</w:t>
      </w: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62334B" w:rsidRDefault="0062334B" w:rsidP="0062334B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6835C4" w:rsidRDefault="006835C4" w:rsidP="006835C4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495877" w:rsidRDefault="00495877" w:rsidP="00495877">
      <w:pPr>
        <w:bidi/>
        <w:jc w:val="center"/>
        <w:rPr>
          <w:b/>
          <w:bCs/>
          <w:color w:val="1F497D" w:themeColor="text2"/>
          <w:sz w:val="48"/>
          <w:szCs w:val="48"/>
          <w:rtl/>
          <w:lang w:bidi="ar-DZ"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lastRenderedPageBreak/>
        <w:t xml:space="preserve">الوضعية </w:t>
      </w:r>
      <w:proofErr w:type="spellStart"/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انطلاقية</w:t>
      </w:r>
      <w:proofErr w:type="spellEnd"/>
    </w:p>
    <w:p w:rsidR="00495877" w:rsidRDefault="00B650FC" w:rsidP="00B650FC">
      <w:pPr>
        <w:bidi/>
        <w:jc w:val="both"/>
        <w:rPr>
          <w:noProof/>
          <w:sz w:val="28"/>
          <w:szCs w:val="28"/>
          <w:rtl/>
          <w:lang w:eastAsia="fr-FR" w:bidi="ar-DZ"/>
        </w:rPr>
      </w:pPr>
      <w:r>
        <w:rPr>
          <w:rFonts w:hint="cs"/>
          <w:noProof/>
          <w:sz w:val="28"/>
          <w:szCs w:val="28"/>
          <w:rtl/>
          <w:lang w:eastAsia="fr-FR" w:bidi="ar-DZ"/>
        </w:rPr>
        <w:t>في حضور الارادة و حب العمل حول شاب حقلا بورا الى جنة خضراء مستطيلة الشكل</w:t>
      </w:r>
    </w:p>
    <w:p w:rsidR="004B1009" w:rsidRDefault="00A24C18" w:rsidP="00A278E7">
      <w:pPr>
        <w:bidi/>
        <w:jc w:val="both"/>
        <w:rPr>
          <w:noProof/>
          <w:sz w:val="28"/>
          <w:szCs w:val="28"/>
          <w:rtl/>
          <w:lang w:eastAsia="fr-FR"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2169" type="#_x0000_t202" style="position:absolute;left:0;text-align:left;margin-left:-40.1pt;margin-top:26.9pt;width:140.1pt;height:108.75pt;z-index:251944960" filled="f" stroked="f">
            <v:textbox>
              <w:txbxContent>
                <w:p w:rsidR="009565C0" w:rsidRDefault="009565C0"/>
              </w:txbxContent>
            </v:textbox>
          </v:shape>
        </w:pict>
      </w:r>
      <w:r w:rsidR="00B650FC">
        <w:rPr>
          <w:rFonts w:hint="cs"/>
          <w:noProof/>
          <w:sz w:val="28"/>
          <w:szCs w:val="28"/>
          <w:rtl/>
          <w:lang w:eastAsia="fr-FR" w:bidi="ar-DZ"/>
        </w:rPr>
        <w:t xml:space="preserve">قرر الشاب تقسيم الحقل الى ثلاث </w:t>
      </w:r>
      <w:r w:rsidR="00A278E7">
        <w:rPr>
          <w:rFonts w:hint="cs"/>
          <w:noProof/>
          <w:sz w:val="28"/>
          <w:szCs w:val="28"/>
          <w:rtl/>
          <w:lang w:eastAsia="fr-FR" w:bidi="ar-DZ"/>
        </w:rPr>
        <w:t>أجزاء مختلفة المساحة(</w:t>
      </w:r>
      <w:r w:rsidR="00B650FC">
        <w:rPr>
          <w:rFonts w:hint="cs"/>
          <w:noProof/>
          <w:sz w:val="28"/>
          <w:szCs w:val="28"/>
          <w:rtl/>
          <w:lang w:eastAsia="fr-FR" w:bidi="ar-DZ"/>
        </w:rPr>
        <w:t xml:space="preserve"> </w:t>
      </w:r>
      <w:r w:rsidR="00B650FC">
        <w:rPr>
          <w:noProof/>
          <w:sz w:val="28"/>
          <w:szCs w:val="28"/>
          <w:lang w:eastAsia="fr-FR" w:bidi="ar-DZ"/>
        </w:rPr>
        <w:t>A ;B ;C</w:t>
      </w:r>
      <w:r w:rsidR="00A278E7">
        <w:rPr>
          <w:rFonts w:hint="cs"/>
          <w:noProof/>
          <w:sz w:val="28"/>
          <w:szCs w:val="28"/>
          <w:rtl/>
          <w:lang w:eastAsia="fr-FR" w:bidi="ar-DZ"/>
        </w:rPr>
        <w:t xml:space="preserve"> كما هو مبين في الشكل) </w:t>
      </w:r>
    </w:p>
    <w:p w:rsidR="004B1009" w:rsidRDefault="001B2A0F" w:rsidP="004B1009">
      <w:pPr>
        <w:bidi/>
        <w:jc w:val="both"/>
        <w:rPr>
          <w:noProof/>
          <w:sz w:val="28"/>
          <w:szCs w:val="28"/>
          <w:rtl/>
          <w:lang w:eastAsia="fr-FR" w:bidi="ar-DZ"/>
        </w:rPr>
      </w:pPr>
      <w:r>
        <w:rPr>
          <w:rFonts w:hint="cs"/>
          <w:noProof/>
          <w:sz w:val="28"/>
          <w:szCs w:val="28"/>
          <w:rtl/>
          <w:lang w:eastAsia="fr-FR" w:bidi="ar-DZ"/>
        </w:rPr>
        <w:t>مع</w:t>
      </w:r>
      <w:r w:rsidR="00B650FC">
        <w:rPr>
          <w:rFonts w:hint="cs"/>
          <w:noProof/>
          <w:sz w:val="28"/>
          <w:szCs w:val="28"/>
          <w:rtl/>
          <w:lang w:eastAsia="fr-FR" w:bidi="ar-DZ"/>
        </w:rPr>
        <w:t xml:space="preserve"> تخصيص عشر مساحة الحقل لتشييد مخزن سعته</w:t>
      </w:r>
      <w:r w:rsidR="00A24C18">
        <w:rPr>
          <w:noProof/>
          <w:sz w:val="28"/>
          <w:szCs w:val="28"/>
          <w:rtl/>
          <w:lang w:eastAsia="fr-FR"/>
        </w:rPr>
        <w:pict>
          <v:shape id="_x0000_s2132" type="#_x0000_t202" style="position:absolute;left:0;text-align:left;margin-left:-22.85pt;margin-top:3.25pt;width:130.5pt;height:102.75pt;z-index:251943936;mso-position-horizontal-relative:text;mso-position-vertical-relative:text" filled="f" stroked="f">
            <v:textbox>
              <w:txbxContent>
                <w:p w:rsidR="009565C0" w:rsidRPr="00F0434D" w:rsidRDefault="009565C0" w:rsidP="00F0434D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 w:rsidR="00A278E7">
        <w:rPr>
          <w:rFonts w:hint="cs"/>
          <w:noProof/>
          <w:sz w:val="28"/>
          <w:szCs w:val="28"/>
          <w:rtl/>
          <w:lang w:eastAsia="fr-FR" w:bidi="ar-DZ"/>
        </w:rPr>
        <w:t xml:space="preserve"> </w:t>
      </w:r>
      <w:r w:rsidR="00B650FC">
        <w:rPr>
          <w:noProof/>
          <w:sz w:val="28"/>
          <w:szCs w:val="28"/>
          <w:lang w:eastAsia="fr-FR" w:bidi="ar-DZ"/>
        </w:rPr>
        <w:t xml:space="preserve"> 3q</w:t>
      </w:r>
      <w:r w:rsidR="00B650FC">
        <w:rPr>
          <w:rFonts w:hint="cs"/>
          <w:noProof/>
          <w:sz w:val="28"/>
          <w:szCs w:val="28"/>
          <w:rtl/>
          <w:lang w:eastAsia="fr-FR" w:bidi="ar-DZ"/>
        </w:rPr>
        <w:t>(3 قنطار)</w:t>
      </w:r>
      <w:r w:rsidR="00D0305A">
        <w:rPr>
          <w:rFonts w:hint="cs"/>
          <w:noProof/>
          <w:sz w:val="28"/>
          <w:szCs w:val="28"/>
          <w:rtl/>
          <w:lang w:eastAsia="fr-FR" w:bidi="ar-DZ"/>
        </w:rPr>
        <w:t xml:space="preserve"> في المتر</w:t>
      </w:r>
    </w:p>
    <w:p w:rsidR="00B650FC" w:rsidRDefault="00D0305A" w:rsidP="004B1009">
      <w:pPr>
        <w:bidi/>
        <w:jc w:val="both"/>
        <w:rPr>
          <w:noProof/>
          <w:sz w:val="28"/>
          <w:szCs w:val="28"/>
          <w:rtl/>
          <w:lang w:eastAsia="fr-FR" w:bidi="ar-DZ"/>
        </w:rPr>
      </w:pPr>
      <w:r>
        <w:rPr>
          <w:rFonts w:hint="cs"/>
          <w:noProof/>
          <w:sz w:val="28"/>
          <w:szCs w:val="28"/>
          <w:rtl/>
          <w:lang w:eastAsia="fr-FR" w:bidi="ar-DZ"/>
        </w:rPr>
        <w:t>المربع الواحد</w:t>
      </w:r>
      <w:r w:rsidR="00B650FC">
        <w:rPr>
          <w:rFonts w:hint="cs"/>
          <w:noProof/>
          <w:sz w:val="28"/>
          <w:szCs w:val="28"/>
          <w:rtl/>
          <w:lang w:eastAsia="fr-FR" w:bidi="ar-DZ"/>
        </w:rPr>
        <w:t>،</w:t>
      </w:r>
      <w:r w:rsidR="001B670B">
        <w:rPr>
          <w:rFonts w:hint="cs"/>
          <w:noProof/>
          <w:sz w:val="28"/>
          <w:szCs w:val="28"/>
          <w:rtl/>
          <w:lang w:eastAsia="fr-FR" w:bidi="ar-DZ"/>
        </w:rPr>
        <w:t xml:space="preserve">لاحظ الشكل جيدا </w:t>
      </w:r>
      <w:r>
        <w:rPr>
          <w:rFonts w:hint="cs"/>
          <w:noProof/>
          <w:sz w:val="28"/>
          <w:szCs w:val="28"/>
          <w:rtl/>
          <w:lang w:eastAsia="fr-FR" w:bidi="ar-DZ"/>
        </w:rPr>
        <w:t>م</w:t>
      </w:r>
      <w:r w:rsidR="001B670B">
        <w:rPr>
          <w:rFonts w:hint="cs"/>
          <w:noProof/>
          <w:sz w:val="28"/>
          <w:szCs w:val="28"/>
          <w:rtl/>
          <w:lang w:eastAsia="fr-FR" w:bidi="ar-DZ"/>
        </w:rPr>
        <w:t>عين</w:t>
      </w:r>
      <w:r>
        <w:rPr>
          <w:rFonts w:hint="cs"/>
          <w:noProof/>
          <w:sz w:val="28"/>
          <w:szCs w:val="28"/>
          <w:rtl/>
          <w:lang w:eastAsia="fr-FR" w:bidi="ar-DZ"/>
        </w:rPr>
        <w:t>ا</w:t>
      </w:r>
      <w:r w:rsidR="001B670B">
        <w:rPr>
          <w:rFonts w:hint="cs"/>
          <w:noProof/>
          <w:sz w:val="28"/>
          <w:szCs w:val="28"/>
          <w:rtl/>
          <w:lang w:eastAsia="fr-FR" w:bidi="ar-DZ"/>
        </w:rPr>
        <w:t xml:space="preserve"> </w:t>
      </w:r>
      <w:r>
        <w:rPr>
          <w:rFonts w:hint="cs"/>
          <w:noProof/>
          <w:sz w:val="28"/>
          <w:szCs w:val="28"/>
          <w:rtl/>
          <w:lang w:eastAsia="fr-FR" w:bidi="ar-DZ"/>
        </w:rPr>
        <w:t xml:space="preserve">مساحة </w:t>
      </w:r>
      <w:r w:rsidR="001B670B">
        <w:rPr>
          <w:rFonts w:hint="cs"/>
          <w:noProof/>
          <w:sz w:val="28"/>
          <w:szCs w:val="28"/>
          <w:rtl/>
          <w:lang w:eastAsia="fr-FR" w:bidi="ar-DZ"/>
        </w:rPr>
        <w:t>كل قطعة بكسر يناسبه</w:t>
      </w:r>
      <w:r>
        <w:rPr>
          <w:rFonts w:hint="cs"/>
          <w:noProof/>
          <w:sz w:val="28"/>
          <w:szCs w:val="28"/>
          <w:rtl/>
          <w:lang w:eastAsia="fr-FR" w:bidi="ar-DZ"/>
        </w:rPr>
        <w:t>ا</w:t>
      </w:r>
      <w:r w:rsidR="001B670B">
        <w:rPr>
          <w:rFonts w:hint="cs"/>
          <w:noProof/>
          <w:sz w:val="28"/>
          <w:szCs w:val="28"/>
          <w:rtl/>
          <w:lang w:eastAsia="fr-FR" w:bidi="ar-DZ"/>
        </w:rPr>
        <w:t>.</w:t>
      </w:r>
    </w:p>
    <w:p w:rsidR="000F4EC0" w:rsidRDefault="001B670B" w:rsidP="000F4EC0">
      <w:pPr>
        <w:bidi/>
        <w:jc w:val="both"/>
        <w:rPr>
          <w:noProof/>
          <w:sz w:val="28"/>
          <w:szCs w:val="28"/>
          <w:rtl/>
          <w:lang w:eastAsia="fr-FR" w:bidi="ar-DZ"/>
        </w:rPr>
      </w:pPr>
      <w:r>
        <w:rPr>
          <w:rFonts w:hint="cs"/>
          <w:noProof/>
          <w:sz w:val="28"/>
          <w:szCs w:val="28"/>
          <w:rtl/>
          <w:lang w:eastAsia="fr-FR" w:bidi="ar-DZ"/>
        </w:rPr>
        <w:t xml:space="preserve">بلغ محصول </w:t>
      </w:r>
      <w:r w:rsidR="00D0305A">
        <w:rPr>
          <w:rFonts w:hint="cs"/>
          <w:noProof/>
          <w:sz w:val="28"/>
          <w:szCs w:val="28"/>
          <w:rtl/>
          <w:lang w:eastAsia="fr-FR" w:bidi="ar-DZ"/>
        </w:rPr>
        <w:t xml:space="preserve">كل الحقل من </w:t>
      </w:r>
      <w:r>
        <w:rPr>
          <w:rFonts w:hint="cs"/>
          <w:noProof/>
          <w:sz w:val="28"/>
          <w:szCs w:val="28"/>
          <w:rtl/>
          <w:lang w:eastAsia="fr-FR" w:bidi="ar-DZ"/>
        </w:rPr>
        <w:t xml:space="preserve">البطاطا </w:t>
      </w:r>
      <w:r w:rsidR="00D0305A">
        <w:rPr>
          <w:noProof/>
          <w:sz w:val="28"/>
          <w:szCs w:val="28"/>
          <w:lang w:eastAsia="fr-FR" w:bidi="ar-DZ"/>
        </w:rPr>
        <w:t>120q</w:t>
      </w:r>
      <w:r w:rsidR="000F4EC0">
        <w:rPr>
          <w:rFonts w:hint="cs"/>
          <w:noProof/>
          <w:sz w:val="28"/>
          <w:szCs w:val="28"/>
          <w:rtl/>
          <w:lang w:eastAsia="fr-FR" w:bidi="ar-DZ"/>
        </w:rPr>
        <w:t>.</w:t>
      </w:r>
    </w:p>
    <w:p w:rsidR="000F4EC0" w:rsidRDefault="00D0305A" w:rsidP="000F4F19">
      <w:pPr>
        <w:pStyle w:val="Paragraphedeliste"/>
        <w:numPr>
          <w:ilvl w:val="0"/>
          <w:numId w:val="12"/>
        </w:numPr>
        <w:bidi/>
        <w:jc w:val="both"/>
        <w:rPr>
          <w:noProof/>
          <w:sz w:val="28"/>
          <w:szCs w:val="28"/>
          <w:lang w:eastAsia="fr-FR" w:bidi="ar-DZ"/>
        </w:rPr>
      </w:pPr>
      <w:r w:rsidRPr="000F4EC0">
        <w:rPr>
          <w:rFonts w:hint="cs"/>
          <w:noProof/>
          <w:sz w:val="28"/>
          <w:szCs w:val="28"/>
          <w:rtl/>
          <w:lang w:eastAsia="fr-FR" w:bidi="ar-DZ"/>
        </w:rPr>
        <w:t>ما هي حصة كل قطعة؟</w:t>
      </w:r>
    </w:p>
    <w:p w:rsidR="001B670B" w:rsidRPr="000F4EC0" w:rsidRDefault="00D0305A" w:rsidP="000F4F19">
      <w:pPr>
        <w:pStyle w:val="Paragraphedeliste"/>
        <w:numPr>
          <w:ilvl w:val="0"/>
          <w:numId w:val="12"/>
        </w:numPr>
        <w:bidi/>
        <w:jc w:val="both"/>
        <w:rPr>
          <w:noProof/>
          <w:sz w:val="28"/>
          <w:szCs w:val="28"/>
          <w:rtl/>
          <w:lang w:eastAsia="fr-FR" w:bidi="ar-DZ"/>
        </w:rPr>
      </w:pPr>
      <w:r w:rsidRPr="000F4EC0">
        <w:rPr>
          <w:rFonts w:hint="cs"/>
          <w:noProof/>
          <w:sz w:val="28"/>
          <w:szCs w:val="28"/>
          <w:rtl/>
          <w:lang w:eastAsia="fr-FR" w:bidi="ar-DZ"/>
        </w:rPr>
        <w:t xml:space="preserve">هل بامكان الشاب تخزين كل المحصول؟ </w:t>
      </w:r>
    </w:p>
    <w:p w:rsidR="00495877" w:rsidRPr="008A12C4" w:rsidRDefault="000F4EC0" w:rsidP="008A12C4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قم بتلوين المكان الذي سيشغله المحصول في المخزن إذا كان</w:t>
      </w:r>
      <w:r w:rsidR="002C5F18">
        <w:rPr>
          <w:rFonts w:hint="cs"/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 xml:space="preserve"> كل </w:t>
      </w:r>
      <w:r w:rsidR="008A12C4">
        <w:rPr>
          <w:rFonts w:hint="cs"/>
          <w:sz w:val="28"/>
          <w:szCs w:val="28"/>
          <w:rtl/>
          <w:lang w:bidi="ar-DZ"/>
        </w:rPr>
        <w:t>وحدة من المرصوفة تمثل</w:t>
      </w:r>
      <w:r w:rsidR="002C5F18">
        <w:rPr>
          <w:sz w:val="28"/>
          <w:szCs w:val="28"/>
          <w:lang w:bidi="ar-DZ"/>
        </w:rPr>
        <w:t>5</w:t>
      </w:r>
      <w:r w:rsidR="00A5351D">
        <w:rPr>
          <w:sz w:val="28"/>
          <w:szCs w:val="28"/>
          <w:lang w:bidi="ar-DZ"/>
        </w:rPr>
        <w:t>m</w:t>
      </w:r>
      <w:r w:rsidR="00A5351D">
        <w:rPr>
          <w:sz w:val="28"/>
          <w:szCs w:val="28"/>
          <w:vertAlign w:val="superscript"/>
          <w:lang w:bidi="ar-DZ"/>
        </w:rPr>
        <w:t>2</w:t>
      </w:r>
      <w:r w:rsidR="008A12C4">
        <w:rPr>
          <w:rFonts w:hint="cs"/>
          <w:sz w:val="28"/>
          <w:szCs w:val="28"/>
          <w:rtl/>
          <w:lang w:bidi="ar-DZ"/>
        </w:rPr>
        <w:t>.</w:t>
      </w:r>
    </w:p>
    <w:p w:rsidR="00495877" w:rsidRDefault="00495877" w:rsidP="00495877">
      <w:pPr>
        <w:bidi/>
        <w:rPr>
          <w:sz w:val="28"/>
          <w:szCs w:val="28"/>
          <w:rtl/>
        </w:rPr>
      </w:pPr>
    </w:p>
    <w:p w:rsidR="007209EA" w:rsidRPr="007C109A" w:rsidRDefault="00A24C18" w:rsidP="007209EA">
      <w:pPr>
        <w:bidi/>
        <w:rPr>
          <w:color w:val="000000" w:themeColor="text1"/>
          <w:sz w:val="24"/>
          <w:szCs w:val="24"/>
          <w:rtl/>
        </w:rPr>
      </w:pPr>
      <w:r>
        <w:rPr>
          <w:noProof/>
          <w:color w:val="000000" w:themeColor="text1"/>
          <w:sz w:val="28"/>
          <w:szCs w:val="28"/>
          <w:rtl/>
          <w:lang w:eastAsia="fr-FR"/>
        </w:rPr>
        <w:pict>
          <v:group id="_x0000_s2206" style="position:absolute;left:0;text-align:left;margin-left:-35.6pt;margin-top:3pt;width:535.35pt;height:320.3pt;z-index:251968512" coordorigin="705,6825" coordsize="10707,640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14" type="#_x0000_t32" style="position:absolute;left:6360;top:8280;width:255;height:285" o:connectortype="straight" strokeweight="3pt"/>
            <v:shape id="_x0000_s2115" type="#_x0000_t32" style="position:absolute;left:6360;top:11040;width:255;height:285" o:connectortype="straight" strokeweight="3pt"/>
            <v:shape id="_x0000_s2116" type="#_x0000_t32" style="position:absolute;left:8310;top:6825;width:255;height:285" o:connectortype="straight" strokeweight="3pt"/>
            <v:shape id="_x0000_s2117" type="#_x0000_t32" style="position:absolute;left:8130;top:6825;width:255;height:285" o:connectortype="straight" strokeweight="3pt"/>
            <v:shape id="_x0000_s2118" type="#_x0000_t32" style="position:absolute;left:4155;top:12420;width:255;height:285" o:connectortype="straight" strokeweight="3pt"/>
            <v:shape id="_x0000_s2119" type="#_x0000_t32" style="position:absolute;left:4320;top:12420;width:255;height:285" o:connectortype="straight" strokeweight="3pt"/>
            <v:shape id="_x0000_s2120" type="#_x0000_t32" style="position:absolute;left:8220;top:12420;width:255;height:285" o:connectortype="straight" strokeweight="3pt"/>
            <v:shape id="_x0000_s2121" type="#_x0000_t32" style="position:absolute;left:8385;top:12420;width:255;height:285" o:connectortype="straight" strokeweight="3pt"/>
            <v:shape id="_x0000_s2122" type="#_x0000_t32" style="position:absolute;left:6588;top:12870;width:3912;height:0" o:connectortype="straight">
              <v:stroke startarrow="block" endarrow="block"/>
            </v:shape>
            <v:shape id="_x0000_s2123" type="#_x0000_t32" style="position:absolute;left:10665;top:6960;width:0;height:5610" o:connectortype="straight">
              <v:stroke startarrow="block" endarrow="block"/>
            </v:shape>
            <v:shape id="_x0000_s2124" type="#_x0000_t32" style="position:absolute;left:735;top:12870;width:2123;height:0;flip:x" o:connectortype="straight">
              <v:stroke startarrow="block" endarrow="block"/>
            </v:shape>
            <v:shape id="_x0000_s2125" type="#_x0000_t202" style="position:absolute;left:10392;top:9315;width:1020;height:481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</w:pPr>
                    <w:r w:rsidRPr="008A12C4"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  <w:t>60m</w:t>
                    </w:r>
                  </w:p>
                </w:txbxContent>
              </v:textbox>
            </v:shape>
            <v:shape id="_x0000_s2126" type="#_x0000_t202" style="position:absolute;left:7992;top:12735;width:1020;height:481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</w:pPr>
                    <w:r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  <w:t>4</w:t>
                    </w:r>
                    <w:r w:rsidRPr="008A12C4"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  <w:t>0m</w:t>
                    </w:r>
                  </w:p>
                </w:txbxContent>
              </v:textbox>
            </v:shape>
            <v:shape id="_x0000_s2127" type="#_x0000_t202" style="position:absolute;left:1257;top:12750;width:1020;height:481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</w:pPr>
                    <w:r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  <w:t>2</w:t>
                    </w:r>
                    <w:r w:rsidRPr="008A12C4">
                      <w:rPr>
                        <w:b/>
                        <w:bCs/>
                        <w:sz w:val="32"/>
                        <w:szCs w:val="32"/>
                        <w:lang w:bidi="ar-DZ"/>
                      </w:rPr>
                      <w:t>0m</w:t>
                    </w:r>
                  </w:p>
                </w:txbxContent>
              </v:textbox>
            </v:shape>
            <v:shape id="_x0000_s2128" type="#_x0000_t202" style="position:absolute;left:8232;top:9030;width:645;height:1290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 w:rsidRPr="008A12C4"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129" type="#_x0000_t202" style="position:absolute;left:2772;top:7815;width:645;height:1290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130" type="#_x0000_t202" style="position:absolute;left:3930;top:10770;width:645;height:1290" filled="f" stroked="f">
              <v:textbox>
                <w:txbxContent>
                  <w:p w:rsidR="009565C0" w:rsidRPr="008A12C4" w:rsidRDefault="009565C0" w:rsidP="008A12C4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C</w:t>
                    </w:r>
                  </w:p>
                </w:txbxContent>
              </v:textbox>
            </v:shape>
            <v:group id="_x0000_s2110" style="position:absolute;left:735;top:6960;width:9765;height:5610" coordorigin="2340,6810" coordsize="4485,2595">
              <v:rect id="_x0000_s2106" style="position:absolute;left:2340;top:6810;width:4485;height:2595" filled="f"/>
              <v:shape id="_x0000_s2107" type="#_x0000_t32" style="position:absolute;left:4980;top:6810;width:0;height:2595" o:connectortype="straight"/>
              <v:shape id="_x0000_s2108" type="#_x0000_t32" style="position:absolute;left:2340;top:8115;width:2640;height:0;flip:x" o:connectortype="straight"/>
              <v:shape id="_x0000_s2109" type="#_x0000_t32" style="position:absolute;left:3315;top:8115;width:0;height:1290" o:connectortype="straight"/>
            </v:group>
            <v:shape id="_x0000_s2112" type="#_x0000_t202" style="position:absolute;left:705;top:9720;width:2265;height:3030" filled="f" stroked="f">
              <v:textbox style="mso-next-textbox:#_x0000_s2112">
                <w:txbxContent>
                  <w:tbl>
                    <w:tblPr>
                      <w:tblStyle w:val="Grilledutableau"/>
                      <w:tblW w:w="0" w:type="auto"/>
                      <w:tblBorders>
                        <w:top w:val="dashSmallGap" w:sz="4" w:space="0" w:color="1F497D" w:themeColor="text2"/>
                        <w:left w:val="dashSmallGap" w:sz="4" w:space="0" w:color="1F497D" w:themeColor="text2"/>
                        <w:bottom w:val="dashSmallGap" w:sz="4" w:space="0" w:color="1F497D" w:themeColor="text2"/>
                        <w:right w:val="dashSmallGap" w:sz="4" w:space="0" w:color="1F497D" w:themeColor="text2"/>
                        <w:insideH w:val="dashSmallGap" w:sz="4" w:space="0" w:color="1F497D" w:themeColor="text2"/>
                        <w:insideV w:val="dashSmallGap" w:sz="4" w:space="0" w:color="1F497D" w:themeColor="text2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478"/>
                      <w:gridCol w:w="542"/>
                      <w:gridCol w:w="540"/>
                      <w:gridCol w:w="542"/>
                    </w:tblGrid>
                    <w:tr w:rsidR="009565C0" w:rsidTr="00DA2E62">
                      <w:trPr>
                        <w:trHeight w:val="459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  <w:tr w:rsidR="009565C0" w:rsidTr="00DA2E62">
                      <w:trPr>
                        <w:trHeight w:val="434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  <w:tr w:rsidR="009565C0" w:rsidTr="00DA2E62">
                      <w:trPr>
                        <w:trHeight w:val="459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  <w:tr w:rsidR="009565C0" w:rsidTr="00DA2E62">
                      <w:trPr>
                        <w:trHeight w:val="459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  <w:tr w:rsidR="009565C0" w:rsidTr="00DA2E62">
                      <w:trPr>
                        <w:trHeight w:val="434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  <w:tr w:rsidR="009565C0" w:rsidTr="00DA2E62">
                      <w:trPr>
                        <w:trHeight w:val="485"/>
                      </w:trPr>
                      <w:tc>
                        <w:tcPr>
                          <w:tcW w:w="478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  <w:tc>
                        <w:tcPr>
                          <w:tcW w:w="540" w:type="dxa"/>
                        </w:tcPr>
                        <w:p w:rsidR="009565C0" w:rsidRDefault="009565C0" w:rsidP="009565C0"/>
                      </w:tc>
                      <w:tc>
                        <w:tcPr>
                          <w:tcW w:w="542" w:type="dxa"/>
                        </w:tcPr>
                        <w:p w:rsidR="009565C0" w:rsidRDefault="009565C0" w:rsidP="009565C0"/>
                      </w:tc>
                    </w:tr>
                  </w:tbl>
                  <w:p w:rsidR="009565C0" w:rsidRDefault="009565C0"/>
                </w:txbxContent>
              </v:textbox>
            </v:shape>
          </v:group>
        </w:pict>
      </w:r>
    </w:p>
    <w:p w:rsidR="00A5351D" w:rsidRDefault="00A5351D" w:rsidP="007209EA">
      <w:pPr>
        <w:bidi/>
        <w:rPr>
          <w:color w:val="000000" w:themeColor="text1"/>
          <w:sz w:val="28"/>
          <w:szCs w:val="28"/>
          <w:rtl/>
        </w:rPr>
      </w:pPr>
    </w:p>
    <w:p w:rsidR="00A5351D" w:rsidRDefault="00A5351D" w:rsidP="007209EA">
      <w:pPr>
        <w:bidi/>
        <w:rPr>
          <w:color w:val="000000" w:themeColor="text1"/>
          <w:sz w:val="28"/>
          <w:szCs w:val="28"/>
          <w:rtl/>
        </w:rPr>
      </w:pPr>
    </w:p>
    <w:p w:rsidR="007209EA" w:rsidRDefault="007209EA" w:rsidP="007209EA">
      <w:pPr>
        <w:bidi/>
        <w:rPr>
          <w:color w:val="000000" w:themeColor="text1"/>
          <w:sz w:val="28"/>
          <w:szCs w:val="28"/>
          <w:rtl/>
        </w:rPr>
      </w:pPr>
    </w:p>
    <w:p w:rsidR="009B0548" w:rsidRPr="007209EA" w:rsidRDefault="009B0548" w:rsidP="009B0548">
      <w:pPr>
        <w:bidi/>
        <w:rPr>
          <w:color w:val="000000" w:themeColor="text1"/>
          <w:sz w:val="28"/>
          <w:szCs w:val="28"/>
        </w:rPr>
        <w:sectPr w:rsidR="009B0548" w:rsidRPr="007209EA" w:rsidSect="00AE035F"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7478"/>
        <w:gridCol w:w="2410"/>
      </w:tblGrid>
      <w:tr w:rsidR="0062334B" w:rsidTr="003D0E90">
        <w:tc>
          <w:tcPr>
            <w:tcW w:w="7478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410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3D0E90">
        <w:tc>
          <w:tcPr>
            <w:tcW w:w="7478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2410" w:type="dxa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2334B" w:rsidTr="004A5760">
        <w:tc>
          <w:tcPr>
            <w:tcW w:w="9888" w:type="dxa"/>
            <w:gridSpan w:val="2"/>
          </w:tcPr>
          <w:p w:rsidR="0062334B" w:rsidRPr="00470E1E" w:rsidRDefault="0062334B" w:rsidP="00843FF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843FFD">
              <w:rPr>
                <w:rFonts w:hint="cs"/>
                <w:b/>
                <w:bCs/>
                <w:sz w:val="28"/>
                <w:szCs w:val="28"/>
                <w:rtl/>
              </w:rPr>
              <w:t>بتحديد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موضع حاصل قسمة عددين طبيعيين على نصف مستقيم مدرج في وضعيات بسيطة</w:t>
            </w:r>
          </w:p>
        </w:tc>
      </w:tr>
      <w:tr w:rsidR="0062334B" w:rsidTr="003D0E90">
        <w:tc>
          <w:tcPr>
            <w:tcW w:w="7478" w:type="dxa"/>
          </w:tcPr>
          <w:p w:rsidR="0062334B" w:rsidRPr="00470E1E" w:rsidRDefault="0062334B" w:rsidP="00DA761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AF4E81"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843FFD" w:rsidRPr="00843FFD">
              <w:rPr>
                <w:b/>
                <w:bCs/>
                <w:sz w:val="28"/>
                <w:szCs w:val="28"/>
                <w:rtl/>
              </w:rPr>
              <w:t>تحديد موضع حاصل قسمة عددين طبيعيين على نصف مستقيم مدرج في وضعيات بسيطة</w:t>
            </w:r>
          </w:p>
        </w:tc>
        <w:tc>
          <w:tcPr>
            <w:tcW w:w="2410" w:type="dxa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B714F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2"/>
        <w:gridCol w:w="783"/>
        <w:gridCol w:w="5474"/>
        <w:gridCol w:w="298"/>
        <w:gridCol w:w="1937"/>
      </w:tblGrid>
      <w:tr w:rsidR="0062334B" w:rsidRPr="003544D9" w:rsidTr="003D0E90">
        <w:trPr>
          <w:trHeight w:val="938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2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3D0E90">
        <w:trPr>
          <w:trHeight w:val="1393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2" w:type="dxa"/>
            <w:gridSpan w:val="2"/>
          </w:tcPr>
          <w:p w:rsidR="00A13872" w:rsidRDefault="00A13872" w:rsidP="00A13872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:rsidR="004008CD" w:rsidRPr="00A13872" w:rsidRDefault="004008CD" w:rsidP="00A13872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A1387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ين الأعداد التالية على نصف المستقيم المدرج بحيث وحدة الطول </w:t>
            </w:r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1cm</w:t>
            </w:r>
            <w:r w:rsidRPr="00A1387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:rsidR="003B5919" w:rsidRPr="003B5919" w:rsidRDefault="004008CD" w:rsidP="00A1387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1387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6,2    ; 2;7   ;  0,4  ; 5,3   ;1,8</w:t>
            </w:r>
            <w:r w:rsidRPr="00A41606">
              <w:rPr>
                <w:rFonts w:asciiTheme="majorBidi" w:hAnsiTheme="majorBidi" w:cstheme="majorBidi"/>
                <w:b/>
                <w:bCs/>
                <w:color w:val="215868" w:themeColor="accent5" w:themeShade="80"/>
                <w:sz w:val="24"/>
                <w:szCs w:val="24"/>
                <w:lang w:bidi="ar-DZ"/>
              </w:rPr>
              <w:t xml:space="preserve">                           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3D0E90">
        <w:trPr>
          <w:trHeight w:val="1985"/>
        </w:trPr>
        <w:tc>
          <w:tcPr>
            <w:tcW w:w="1362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2" w:type="dxa"/>
            <w:gridSpan w:val="2"/>
          </w:tcPr>
          <w:p w:rsidR="00A13872" w:rsidRDefault="00AF4E81" w:rsidP="00A13872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AF4E81" w:rsidRPr="00A13872" w:rsidRDefault="00A13872" w:rsidP="00A13872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A13872">
              <w:rPr>
                <w:rFonts w:hint="cs"/>
                <w:sz w:val="24"/>
                <w:szCs w:val="24"/>
                <w:rtl/>
                <w:lang w:bidi="ar-DZ"/>
              </w:rPr>
              <w:t xml:space="preserve">في سباق الركض قطع مصطفى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9</m:t>
                  </m:r>
                </m:den>
              </m:f>
            </m:oMath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 مسافة السباق</w:t>
            </w:r>
          </w:p>
          <w:p w:rsidR="00A13872" w:rsidRPr="00A13872" w:rsidRDefault="00A13872" w:rsidP="00A1387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>مثل الكسر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9</m:t>
                  </m:r>
                </m:den>
              </m:f>
            </m:oMath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على </w:t>
            </w:r>
            <w:r w:rsidR="00BC0FE6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نصف </w:t>
            </w:r>
            <w:r w:rsidRPr="00A13872">
              <w:rPr>
                <w:rFonts w:eastAsiaTheme="minorEastAsia" w:hint="cs"/>
                <w:sz w:val="24"/>
                <w:szCs w:val="24"/>
                <w:rtl/>
                <w:lang w:bidi="ar-DZ"/>
              </w:rPr>
              <w:t>مستقيم مدرج.</w:t>
            </w:r>
          </w:p>
          <w:p w:rsidR="0062334B" w:rsidRPr="00AF4E81" w:rsidRDefault="0062334B" w:rsidP="00DA761F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A24C1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470" type="#_x0000_t202" style="position:absolute;left:0;text-align:left;margin-left:89.35pt;margin-top:5.3pt;width:77.85pt;height:94pt;z-index:251802624;mso-position-horizontal-relative:text;mso-position-vertical-relative:text" filled="f" stroked="f">
                  <v:textbox style="mso-next-textbox:#_x0000_s1470">
                    <w:txbxContent>
                      <w:p w:rsidR="009565C0" w:rsidRDefault="009565C0" w:rsidP="00AF4E81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00731" cy="1028700"/>
                              <wp:effectExtent l="19050" t="0" r="0" b="0"/>
                              <wp:docPr id="139" name="Image 138" descr="téléchargement (14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 (14).jpg"/>
                                      <pic:cNvPicPr/>
                                    </pic:nvPicPr>
                                    <pic:blipFill>
                                      <a:blip r:embed="rId1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05815" cy="103523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BC3670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C3670" w:rsidRDefault="00BC3670" w:rsidP="00BC367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576DF" w:rsidRPr="007576DF" w:rsidRDefault="007576DF" w:rsidP="007576DF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7576DF">
              <w:rPr>
                <w:rFonts w:hint="cs"/>
                <w:sz w:val="24"/>
                <w:szCs w:val="24"/>
                <w:rtl/>
                <w:lang w:bidi="ar-DZ"/>
              </w:rPr>
              <w:t>خط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أ</w:t>
            </w:r>
            <w:r w:rsidRPr="007576DF">
              <w:rPr>
                <w:rFonts w:hint="cs"/>
                <w:sz w:val="24"/>
                <w:szCs w:val="24"/>
                <w:rtl/>
                <w:lang w:bidi="ar-DZ"/>
              </w:rPr>
              <w:t xml:space="preserve"> في تعيين فواصل النقط على النصف المستقيم</w:t>
            </w:r>
          </w:p>
          <w:p w:rsidR="00BC3670" w:rsidRPr="00E82BEB" w:rsidRDefault="00BC3670" w:rsidP="00BC367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3D0E90">
        <w:trPr>
          <w:trHeight w:val="1617"/>
        </w:trPr>
        <w:tc>
          <w:tcPr>
            <w:tcW w:w="1362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2" w:type="dxa"/>
            <w:gridSpan w:val="2"/>
          </w:tcPr>
          <w:p w:rsidR="00EB743C" w:rsidRDefault="0062334B" w:rsidP="00BC0FE6">
            <w:pPr>
              <w:jc w:val="right"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026475"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CA6CC4" w:rsidRPr="00CA6CC4" w:rsidRDefault="00CA6CC4" w:rsidP="000F4F19">
            <w:pPr>
              <w:pStyle w:val="Paragraphedeliste"/>
              <w:numPr>
                <w:ilvl w:val="0"/>
                <w:numId w:val="9"/>
              </w:numPr>
              <w:bidi/>
              <w:ind w:left="357" w:hanging="357"/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</w:pPr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 xml:space="preserve">لتدريج نصف مستقيم نختار نقطة المبدأ التي ترفق بالعدد </w:t>
            </w:r>
            <m:oMath>
              <m:r>
                <w:rPr>
                  <w:rFonts w:ascii="Cambria Math" w:eastAsia="Times New Roman" w:hAnsi="Cambria Math" w:cs="Cambria Math" w:hint="cs"/>
                  <w:sz w:val="24"/>
                  <w:szCs w:val="24"/>
                  <w:rtl/>
                  <w:lang w:bidi="ar-DZ"/>
                </w:rPr>
                <m:t>0</m:t>
              </m:r>
            </m:oMath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ونختار وحدة أطوال</w:t>
            </w:r>
            <w:r w:rsidRPr="00CA6CC4">
              <w:rPr>
                <w:rFonts w:ascii="Cambria Math" w:eastAsia="Times New Roman" w:hAnsi="Cambria Math" w:cs="Times New Roman" w:hint="cs"/>
                <w:i/>
                <w:sz w:val="24"/>
                <w:szCs w:val="24"/>
                <w:rtl/>
                <w:lang w:bidi="ar-DZ"/>
              </w:rPr>
              <w:t xml:space="preserve">،حيث </w:t>
            </w:r>
            <w:r w:rsidRPr="00CA6CC4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كل نقطة من نصف مستقيم مدرج ترفق بعدد يسمى فاصلتها.</w:t>
            </w:r>
          </w:p>
          <w:p w:rsidR="00CA6CC4" w:rsidRPr="00CA6CC4" w:rsidRDefault="00CA6CC4" w:rsidP="00BC0FE6">
            <w:pPr>
              <w:jc w:val="right"/>
              <w:rPr>
                <w:rFonts w:cs="Arabic Transparent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CA6CC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</w:t>
            </w:r>
            <w:r w:rsidRPr="00CA6CC4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EB743C" w:rsidRDefault="00EB743C" w:rsidP="00EB743C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 w:hint="cs"/>
                <w:rtl/>
                <w:lang w:bidi="ar-DZ"/>
              </w:rPr>
              <w:t xml:space="preserve">لتعيين العدد </w:t>
            </w:r>
            <w:r w:rsidRPr="001945D8">
              <w:rPr>
                <w:rFonts w:cs="Arabic Transparent"/>
                <w:position w:val="-24"/>
                <w:rtl/>
                <w:lang w:bidi="ar-DZ"/>
              </w:rPr>
              <w:object w:dxaOrig="320" w:dyaOrig="620">
                <v:shape id="_x0000_i1028" type="#_x0000_t75" style="width:15.75pt;height:30.75pt" o:ole="">
                  <v:imagedata r:id="rId12" o:title=""/>
                </v:shape>
                <o:OLEObject Type="Embed" ProgID="Equation.3" ShapeID="_x0000_i1028" DrawAspect="Content" ObjectID="_1622048670" r:id="rId13"/>
              </w:object>
            </w:r>
            <w:r>
              <w:rPr>
                <w:rFonts w:cs="Arabic Transparent" w:hint="cs"/>
                <w:rtl/>
                <w:lang w:bidi="ar-DZ"/>
              </w:rPr>
              <w:t xml:space="preserve"> على </w:t>
            </w:r>
            <w:r w:rsidR="00BC0FE6">
              <w:rPr>
                <w:rFonts w:cs="Arabic Transparent" w:hint="cs"/>
                <w:rtl/>
                <w:lang w:bidi="ar-DZ"/>
              </w:rPr>
              <w:t xml:space="preserve">نصف </w:t>
            </w:r>
            <w:r>
              <w:rPr>
                <w:rFonts w:cs="Arabic Transparent" w:hint="cs"/>
                <w:rtl/>
                <w:lang w:bidi="ar-DZ"/>
              </w:rPr>
              <w:t xml:space="preserve">مستقيم مدرج :  </w:t>
            </w:r>
          </w:p>
          <w:p w:rsidR="00EB743C" w:rsidRDefault="00A24C18" w:rsidP="00BC0FE6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/>
                <w:noProof/>
                <w:position w:val="-24"/>
                <w:rtl/>
                <w:lang w:eastAsia="fr-FR"/>
              </w:rPr>
              <w:pict>
                <v:shape id="_x0000_s1642" type="#_x0000_t202" style="position:absolute;left:0;text-align:left;margin-left:148.85pt;margin-top:30pt;width:46.35pt;height:49.6pt;z-index:251842560" filled="f" stroked="f">
                  <v:textbox style="mso-next-textbox:#_x0000_s1642">
                    <w:txbxContent>
                      <w:p w:rsidR="009565C0" w:rsidRDefault="00A24C18"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4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w:pict>
            </w:r>
            <w:r w:rsidR="00EB743C" w:rsidRPr="001945D8">
              <w:rPr>
                <w:rFonts w:cs="Arabic Transparent"/>
                <w:position w:val="-24"/>
                <w:rtl/>
                <w:lang w:bidi="ar-DZ"/>
              </w:rPr>
              <w:object w:dxaOrig="320" w:dyaOrig="620">
                <v:shape id="_x0000_i1029" type="#_x0000_t75" style="width:15.75pt;height:28.5pt" o:ole="">
                  <v:imagedata r:id="rId14" o:title=""/>
                </v:shape>
                <o:OLEObject Type="Embed" ProgID="Equation.3" ShapeID="_x0000_i1029" DrawAspect="Content" ObjectID="_1622048671" r:id="rId15"/>
              </w:object>
            </w:r>
            <w:r w:rsidR="00EB743C">
              <w:rPr>
                <w:rFonts w:cs="Arabic Transparent" w:hint="cs"/>
                <w:rtl/>
                <w:lang w:bidi="ar-DZ"/>
              </w:rPr>
              <w:t xml:space="preserve"> هو 14 ثلث نقسم الوحدة إلى ثلاثة أجزاء ثم نأخذ 14 جزءا انطلاقا من المبدأ </w:t>
            </w:r>
          </w:p>
          <w:p w:rsidR="00EB743C" w:rsidRDefault="00A24C18" w:rsidP="005C1EA0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/>
                <w:noProof/>
                <w:rtl/>
                <w:lang w:eastAsia="fr-FR"/>
              </w:rPr>
              <w:pict>
                <v:group id="_x0000_s1641" style="position:absolute;left:0;text-align:left;margin-left:1pt;margin-top:19.8pt;width:254.25pt;height:12.35pt;z-index:251830272" coordorigin="3076,9982" coordsize="5085,247">
                  <v:line id="_x0000_s1573" style="position:absolute;flip:x" from="3076,10101" to="8161,10101" strokecolor="red"/>
                  <v:group id="_x0000_s1640" style="position:absolute;left:3318;top:9982;width:3390;height:247" coordorigin="5298,9982" coordsize="3390,247">
                    <v:line id="_x0000_s1574" style="position:absolute" from="5298,9988" to="5298,10214"/>
                    <v:line id="_x0000_s1575" style="position:absolute" from="5538,10003" to="5538,10229" strokecolor="red"/>
                    <v:line id="_x0000_s1576" style="position:absolute" from="5763,10003" to="5763,10229" strokecolor="red"/>
                    <v:line id="_x0000_s1577" style="position:absolute" from="5958,10003" to="5958,10229"/>
                    <v:line id="_x0000_s1578" style="position:absolute" from="6183,10003" to="6183,10229" strokecolor="red"/>
                    <v:line id="_x0000_s1579" style="position:absolute" from="6423,10003" to="6423,10229" strokecolor="red"/>
                    <v:line id="_x0000_s1580" style="position:absolute" from="6633,10003" to="6633,10229"/>
                    <v:line id="_x0000_s1581" style="position:absolute" from="6873,9982" to="6873,10208" strokecolor="red"/>
                    <v:line id="_x0000_s1582" style="position:absolute" from="7113,9997" to="7113,10223" strokecolor="red"/>
                    <v:line id="_x0000_s1583" style="position:absolute" from="7338,9997" to="7338,10223"/>
                    <v:line id="_x0000_s1584" style="position:absolute" from="7533,9997" to="7533,10223" strokecolor="red"/>
                    <v:line id="_x0000_s1585" style="position:absolute" from="7758,9997" to="7758,10223" strokecolor="red"/>
                    <v:line id="_x0000_s1586" style="position:absolute" from="7998,9997" to="7998,10223"/>
                    <v:line id="_x0000_s1587" style="position:absolute" from="8208,9997" to="8208,10223" strokecolor="red"/>
                    <v:line id="_x0000_s1588" style="position:absolute" from="8463,9997" to="8463,10223"/>
                    <v:line id="_x0000_s1589" style="position:absolute" from="8688,9997" to="8688,10223"/>
                  </v:group>
                </v:group>
              </w:pict>
            </w:r>
            <w:r w:rsidR="00EB743C">
              <w:rPr>
                <w:rFonts w:cs="Arabic Transparent" w:hint="cs"/>
                <w:rtl/>
                <w:lang w:bidi="ar-DZ"/>
              </w:rPr>
              <w:t xml:space="preserve">                        </w:t>
            </w:r>
          </w:p>
          <w:p w:rsidR="00EB743C" w:rsidRDefault="00EB743C" w:rsidP="00EB743C">
            <w:pPr>
              <w:bidi/>
              <w:rPr>
                <w:rFonts w:cs="Arabic Transparent"/>
                <w:rtl/>
                <w:lang w:bidi="ar-DZ"/>
              </w:rPr>
            </w:pPr>
          </w:p>
          <w:p w:rsidR="00EB743C" w:rsidRDefault="00EB743C" w:rsidP="00EB743C">
            <w:pPr>
              <w:bidi/>
              <w:rPr>
                <w:rFonts w:cs="Arabic Transparent"/>
                <w:rtl/>
                <w:lang w:bidi="ar-DZ"/>
              </w:rPr>
            </w:pPr>
            <w:r>
              <w:rPr>
                <w:rFonts w:cs="Arabic Transparent" w:hint="cs"/>
                <w:rtl/>
                <w:lang w:bidi="ar-DZ"/>
              </w:rPr>
              <w:t xml:space="preserve">                          5         4        3        2        1        0</w:t>
            </w:r>
          </w:p>
          <w:p w:rsidR="00EB743C" w:rsidRDefault="00EB743C" w:rsidP="00EB743C">
            <w:pPr>
              <w:bidi/>
              <w:jc w:val="both"/>
              <w:rPr>
                <w:rFonts w:cs="Arabic Transparent"/>
                <w:color w:val="339966"/>
                <w:rtl/>
                <w:lang w:bidi="ar-DZ"/>
              </w:rPr>
            </w:pPr>
          </w:p>
          <w:tbl>
            <w:tblPr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423"/>
              <w:gridCol w:w="3133"/>
            </w:tblGrid>
            <w:tr w:rsidR="004008CD" w:rsidTr="00EB743C">
              <w:tc>
                <w:tcPr>
                  <w:tcW w:w="2859" w:type="dxa"/>
                  <w:hideMark/>
                </w:tcPr>
                <w:p w:rsidR="004008CD" w:rsidRDefault="004008CD" w:rsidP="004008CD">
                  <w:pPr>
                    <w:bidi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3711" w:type="dxa"/>
                  <w:hideMark/>
                </w:tcPr>
                <w:p w:rsidR="004008CD" w:rsidRDefault="004008CD" w:rsidP="004008CD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026475" w:rsidRPr="0072558C" w:rsidRDefault="00026475" w:rsidP="00026475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DA761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3D0E90">
        <w:trPr>
          <w:trHeight w:val="1739"/>
        </w:trPr>
        <w:tc>
          <w:tcPr>
            <w:tcW w:w="136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2" w:type="dxa"/>
            <w:gridSpan w:val="2"/>
          </w:tcPr>
          <w:p w:rsidR="0062334B" w:rsidRPr="0017144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62334B" w:rsidRPr="005C1EA0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4D30A2" w:rsidRDefault="004D30A2" w:rsidP="004D30A2">
            <w:pPr>
              <w:bidi/>
              <w:rPr>
                <w:rFonts w:cs="Arabic Transparent"/>
                <w:sz w:val="24"/>
                <w:szCs w:val="24"/>
              </w:rPr>
            </w:pPr>
            <w:r w:rsidRPr="008C2891">
              <w:rPr>
                <w:rFonts w:cs="Arabic Transparent" w:hint="cs"/>
                <w:sz w:val="24"/>
                <w:szCs w:val="24"/>
                <w:rtl/>
              </w:rPr>
              <w:t>مثل على نصف المستقيم المدرج الكسور التالية :</w:t>
            </w:r>
          </w:p>
          <w:p w:rsidR="00486A44" w:rsidRPr="008C2891" w:rsidRDefault="00A24C18" w:rsidP="00486A44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 w:cs="Arabic Transparent"/>
                      <w:sz w:val="24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Arabic Transparent"/>
                  <w:sz w:val="24"/>
                  <w:szCs w:val="24"/>
                </w:rPr>
                <m:t> </m:t>
              </m:r>
            </m:oMath>
            <w:r w:rsidR="00486A44">
              <w:rPr>
                <w:rFonts w:eastAsiaTheme="minorEastAsia" w:cs="Arabic Transparent"/>
                <w:sz w:val="24"/>
                <w:szCs w:val="24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Theme="minorEastAsia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17</m:t>
                  </m:r>
                </m:num>
                <m:den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eastAsiaTheme="minorEastAsia" w:hAnsi="Cambria Math" w:cs="Arabic Transparent"/>
                  <w:sz w:val="24"/>
                  <w:szCs w:val="24"/>
                </w:rPr>
                <m:t> </m:t>
              </m:r>
            </m:oMath>
            <w:r w:rsidR="00486A44">
              <w:rPr>
                <w:rFonts w:eastAsiaTheme="minorEastAsia" w:cs="Arabic Transparent"/>
                <w:sz w:val="24"/>
                <w:szCs w:val="24"/>
              </w:rPr>
              <w:t>;</w:t>
            </w:r>
            <m:oMath>
              <m:f>
                <m:fPr>
                  <m:ctrlPr>
                    <w:rPr>
                      <w:rFonts w:ascii="Cambria Math" w:eastAsiaTheme="minorEastAsia" w:hAnsi="Cambria Math" w:cs="Arabic Transparent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 w:cs="Arabic Transparent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62334B" w:rsidRPr="00E82BEB" w:rsidRDefault="0062334B" w:rsidP="00486A4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6F0287">
        <w:trPr>
          <w:trHeight w:val="134"/>
        </w:trPr>
        <w:tc>
          <w:tcPr>
            <w:tcW w:w="1362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2" w:type="dxa"/>
            <w:gridSpan w:val="2"/>
          </w:tcPr>
          <w:p w:rsidR="00026475" w:rsidRPr="0017144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026475" w:rsidRDefault="002B6326" w:rsidP="00C600F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8 و 9 صفحة </w:t>
            </w:r>
            <w:r w:rsidR="00C600F2">
              <w:rPr>
                <w:rFonts w:hint="cs"/>
                <w:sz w:val="24"/>
                <w:szCs w:val="24"/>
                <w:rtl/>
                <w:lang w:bidi="ar-DZ"/>
              </w:rPr>
              <w:t>57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026475" w:rsidRDefault="0062334B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026475" w:rsidRDefault="0062334B" w:rsidP="00042F8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042F8E" w:rsidRPr="00026475" w:rsidRDefault="00042F8E" w:rsidP="00042F8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235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2235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2334B" w:rsidTr="003D0E90">
        <w:tc>
          <w:tcPr>
            <w:tcW w:w="9854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تعتمد على 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تعيين مساحة </w:t>
            </w:r>
            <w:r w:rsidR="00911DE0">
              <w:rPr>
                <w:rFonts w:hint="cs"/>
                <w:b/>
                <w:bCs/>
                <w:sz w:val="32"/>
                <w:szCs w:val="32"/>
                <w:rtl/>
              </w:rPr>
              <w:t xml:space="preserve"> و محيط 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>سطح مستو</w:t>
            </w:r>
            <w:r w:rsidR="00843FFD">
              <w:rPr>
                <w:rFonts w:hint="cs"/>
                <w:b/>
                <w:bCs/>
                <w:sz w:val="32"/>
                <w:szCs w:val="32"/>
                <w:rtl/>
              </w:rPr>
              <w:t>ي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باستعمال رصف بسيط</w:t>
            </w:r>
          </w:p>
        </w:tc>
      </w:tr>
      <w:tr w:rsidR="0062334B" w:rsidTr="00911DE0">
        <w:tc>
          <w:tcPr>
            <w:tcW w:w="7619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تعيين مساحة</w:t>
            </w:r>
            <w:r w:rsidR="00911DE0">
              <w:rPr>
                <w:rFonts w:hint="cs"/>
                <w:b/>
                <w:bCs/>
                <w:sz w:val="32"/>
                <w:szCs w:val="32"/>
                <w:rtl/>
              </w:rPr>
              <w:t xml:space="preserve"> و محيط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سطح مستو</w:t>
            </w:r>
            <w:r w:rsidR="00843FFD">
              <w:rPr>
                <w:rFonts w:hint="cs"/>
                <w:b/>
                <w:bCs/>
                <w:sz w:val="32"/>
                <w:szCs w:val="32"/>
                <w:rtl/>
              </w:rPr>
              <w:t>ي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باستعمال رصف بسيط</w:t>
            </w:r>
          </w:p>
        </w:tc>
        <w:tc>
          <w:tcPr>
            <w:tcW w:w="2235" w:type="dxa"/>
            <w:gridSpan w:val="2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2762DA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2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1"/>
        <w:gridCol w:w="783"/>
        <w:gridCol w:w="5334"/>
        <w:gridCol w:w="439"/>
        <w:gridCol w:w="1937"/>
      </w:tblGrid>
      <w:tr w:rsidR="0062334B" w:rsidRPr="003544D9" w:rsidTr="00B714FE">
        <w:trPr>
          <w:trHeight w:val="938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5C048E">
        <w:trPr>
          <w:trHeight w:val="762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911DE0" w:rsidRDefault="00911DE0" w:rsidP="00911DE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E0BBE" w:rsidRPr="00911DE0" w:rsidRDefault="00911DE0" w:rsidP="00911DE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911DE0">
              <w:rPr>
                <w:rFonts w:hint="cs"/>
                <w:sz w:val="24"/>
                <w:szCs w:val="24"/>
                <w:rtl/>
                <w:lang w:bidi="ar-DZ"/>
              </w:rPr>
              <w:t>أوجد طريقة لحساب مساحة القسم باستعمال حبات البلاط؟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8F366C">
        <w:trPr>
          <w:trHeight w:val="1361"/>
        </w:trPr>
        <w:tc>
          <w:tcPr>
            <w:tcW w:w="1361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E14FBD" w:rsidRDefault="007713C6" w:rsidP="007713C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E14FBD" w:rsidRDefault="00542381" w:rsidP="00E14FB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E14FBD">
              <w:rPr>
                <w:rFonts w:hint="cs"/>
                <w:sz w:val="24"/>
                <w:szCs w:val="24"/>
                <w:rtl/>
                <w:lang w:bidi="ar-DZ"/>
              </w:rPr>
              <w:t xml:space="preserve">يبين الشكل المجاور دارا تحيط بها حديقة، </w:t>
            </w:r>
            <w:r w:rsidR="00E14FBD" w:rsidRPr="00E14FBD">
              <w:rPr>
                <w:rFonts w:hint="cs"/>
                <w:sz w:val="24"/>
                <w:szCs w:val="24"/>
                <w:rtl/>
                <w:lang w:bidi="ar-DZ"/>
              </w:rPr>
              <w:t>أوجد</w:t>
            </w:r>
          </w:p>
          <w:p w:rsidR="0062334B" w:rsidRPr="00E14FBD" w:rsidRDefault="00E14FBD" w:rsidP="00E14FB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E14FBD">
              <w:rPr>
                <w:rFonts w:hint="cs"/>
                <w:sz w:val="24"/>
                <w:szCs w:val="24"/>
                <w:rtl/>
                <w:lang w:bidi="ar-DZ"/>
              </w:rPr>
              <w:t xml:space="preserve"> مساحة و محيط الدار</w:t>
            </w:r>
          </w:p>
          <w:p w:rsidR="007713C6" w:rsidRPr="00E82BEB" w:rsidRDefault="007713C6" w:rsidP="002762DA">
            <w:pPr>
              <w:tabs>
                <w:tab w:val="left" w:pos="6668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A24C1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471" type="#_x0000_t202" style="position:absolute;left:0;text-align:left;margin-left:92.05pt;margin-top:-.15pt;width:89.25pt;height:69.95pt;z-index:251803648;mso-position-horizontal-relative:text;mso-position-vertical-relative:text" filled="f" stroked="f">
                  <v:textbox style="mso-next-textbox:#_x0000_s1471">
                    <w:txbxContent>
                      <w:p w:rsidR="009565C0" w:rsidRPr="00B072C1" w:rsidRDefault="009565C0" w:rsidP="00B072C1">
                        <w:r w:rsidRPr="001D3AF9">
                          <w:rPr>
                            <w:rFonts w:hint="cs"/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50595" cy="777011"/>
                              <wp:effectExtent l="19050" t="0" r="1905" b="0"/>
                              <wp:docPr id="142" name="Image 14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50595" cy="7770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834DC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34DC1" w:rsidRPr="00315035" w:rsidRDefault="00315035" w:rsidP="00834DC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315035">
              <w:rPr>
                <w:rFonts w:hint="cs"/>
                <w:sz w:val="24"/>
                <w:szCs w:val="24"/>
                <w:rtl/>
                <w:lang w:bidi="ar-DZ"/>
              </w:rPr>
              <w:t>صعوبة</w:t>
            </w:r>
          </w:p>
          <w:p w:rsidR="00834DC1" w:rsidRPr="00E82BEB" w:rsidRDefault="00315035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315035">
              <w:rPr>
                <w:rFonts w:hint="cs"/>
                <w:sz w:val="24"/>
                <w:szCs w:val="24"/>
                <w:rtl/>
                <w:lang w:bidi="ar-DZ"/>
              </w:rPr>
              <w:t>عند تغيير الوحدات</w:t>
            </w: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52492E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AF581B" w:rsidRPr="008F366C" w:rsidRDefault="00AF581B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color w:val="000000"/>
                <w:sz w:val="24"/>
                <w:szCs w:val="24"/>
                <w:rtl/>
              </w:rPr>
            </w:pPr>
            <w:r w:rsidRPr="008F366C">
              <w:rPr>
                <w:rFonts w:hint="cs"/>
                <w:color w:val="000000"/>
                <w:sz w:val="24"/>
                <w:szCs w:val="24"/>
                <w:rtl/>
              </w:rPr>
              <w:t>يمكن لسطوح مختلفة أن يكون لها نفس المساحة و نفس المحيط</w:t>
            </w:r>
          </w:p>
          <w:p w:rsidR="00AF581B" w:rsidRPr="008F366C" w:rsidRDefault="00AF581B" w:rsidP="00AF581B">
            <w:pPr>
              <w:bidi/>
              <w:spacing w:line="276" w:lineRule="auto"/>
              <w:rPr>
                <w:sz w:val="24"/>
                <w:szCs w:val="24"/>
                <w:rtl/>
              </w:rPr>
            </w:pPr>
            <w:r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مثال:</w:t>
            </w:r>
            <w:r w:rsidRPr="008F366C">
              <w:rPr>
                <w:rFonts w:hint="cs"/>
                <w:sz w:val="24"/>
                <w:szCs w:val="24"/>
                <w:rtl/>
              </w:rPr>
              <w:t xml:space="preserve"> الشكلان (1) و (2) لهما نفس المساحة و المحيط.</w:t>
            </w:r>
          </w:p>
          <w:p w:rsidR="00AF581B" w:rsidRPr="00376D2E" w:rsidRDefault="00AF581B" w:rsidP="00AF581B">
            <w:pPr>
              <w:bidi/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000125" cy="1000125"/>
                  <wp:effectExtent l="19050" t="0" r="9525" b="0"/>
                  <wp:docPr id="7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fr-FR"/>
              </w:rPr>
              <w:drawing>
                <wp:inline distT="0" distB="0" distL="0" distR="0">
                  <wp:extent cx="962025" cy="1000125"/>
                  <wp:effectExtent l="19050" t="0" r="9525" b="0"/>
                  <wp:docPr id="7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F366C">
              <w:rPr>
                <w:noProof/>
                <w:lang w:eastAsia="fr-FR"/>
              </w:rPr>
              <w:drawing>
                <wp:inline distT="0" distB="0" distL="0" distR="0">
                  <wp:extent cx="1266825" cy="1019175"/>
                  <wp:effectExtent l="19050" t="0" r="9525" b="0"/>
                  <wp:docPr id="1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581B" w:rsidRPr="008F366C" w:rsidRDefault="00AF581B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sz w:val="24"/>
                <w:szCs w:val="24"/>
                <w:rtl/>
              </w:rPr>
            </w:pPr>
            <w:r w:rsidRPr="008F366C">
              <w:rPr>
                <w:rFonts w:hint="cs"/>
                <w:sz w:val="24"/>
                <w:szCs w:val="24"/>
                <w:rtl/>
              </w:rPr>
              <w:t>يمكن لسطوح مختلفة أن يكون لها نفس المساحة و ليس لها نفس المحيط</w:t>
            </w:r>
          </w:p>
          <w:p w:rsidR="00AF581B" w:rsidRPr="008F366C" w:rsidRDefault="00AF581B" w:rsidP="00AF581B">
            <w:pPr>
              <w:bidi/>
              <w:spacing w:line="276" w:lineRule="auto"/>
              <w:rPr>
                <w:sz w:val="24"/>
                <w:szCs w:val="24"/>
                <w:rtl/>
              </w:rPr>
            </w:pPr>
            <w:r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مثال:</w:t>
            </w:r>
            <w:r w:rsidRPr="008F366C">
              <w:rPr>
                <w:rFonts w:hint="cs"/>
                <w:sz w:val="24"/>
                <w:szCs w:val="24"/>
                <w:rtl/>
              </w:rPr>
              <w:t xml:space="preserve"> الشكلان (1) و (3) لهما نفس المساحة و يختلفان في المحيط</w:t>
            </w:r>
          </w:p>
          <w:p w:rsidR="00AF581B" w:rsidRPr="008F366C" w:rsidRDefault="00AF581B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sz w:val="24"/>
                <w:szCs w:val="24"/>
                <w:rtl/>
              </w:rPr>
            </w:pPr>
            <w:r w:rsidRPr="008F366C">
              <w:rPr>
                <w:rFonts w:hint="cs"/>
                <w:sz w:val="24"/>
                <w:szCs w:val="24"/>
                <w:rtl/>
              </w:rPr>
              <w:t>يمكن لسطوح مختلفة أن يكون لها نفس المحيط و ليس لها نفس المساحة</w:t>
            </w:r>
          </w:p>
          <w:p w:rsidR="006C6FA0" w:rsidRPr="008F366C" w:rsidRDefault="00AF581B" w:rsidP="00AF581B">
            <w:pPr>
              <w:bidi/>
              <w:rPr>
                <w:sz w:val="24"/>
                <w:szCs w:val="24"/>
              </w:rPr>
            </w:pPr>
            <w:r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مثال:</w:t>
            </w:r>
            <w:r w:rsidRPr="008F366C">
              <w:rPr>
                <w:rFonts w:hint="cs"/>
                <w:sz w:val="24"/>
                <w:szCs w:val="24"/>
                <w:rtl/>
              </w:rPr>
              <w:t xml:space="preserve"> الشكلان (4) و (5) لهما نفس المحيط و يختلفان في المساحة</w:t>
            </w:r>
          </w:p>
          <w:p w:rsidR="00AF581B" w:rsidRDefault="00AF581B" w:rsidP="002762DA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457325" cy="704850"/>
                  <wp:effectExtent l="19050" t="0" r="9525" b="0"/>
                  <wp:docPr id="8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F366C">
              <w:rPr>
                <w:noProof/>
                <w:lang w:eastAsia="fr-FR"/>
              </w:rPr>
              <w:drawing>
                <wp:inline distT="0" distB="0" distL="0" distR="0">
                  <wp:extent cx="1600200" cy="704850"/>
                  <wp:effectExtent l="19050" t="0" r="0" b="0"/>
                  <wp:docPr id="1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5B62" w:rsidRPr="008F366C" w:rsidRDefault="008F366C" w:rsidP="008F366C">
            <w:pPr>
              <w:tabs>
                <w:tab w:val="left" w:pos="1277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ملاحظة</w:t>
            </w:r>
            <w:r w:rsidR="00AF581B"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:</w:t>
            </w:r>
            <w:r w:rsidR="00AF581B" w:rsidRPr="008F366C">
              <w:rPr>
                <w:rFonts w:hint="cs"/>
                <w:sz w:val="24"/>
                <w:szCs w:val="24"/>
                <w:rtl/>
              </w:rPr>
              <w:t xml:space="preserve"> إذا كان سطحان لهما نفس المساحة ليس بالضرورة يكون لهما نفس المحيط و العكس صحيح.</w:t>
            </w: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8F366C">
        <w:trPr>
          <w:trHeight w:val="1692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2762DA" w:rsidRPr="00834DC1" w:rsidRDefault="0062334B" w:rsidP="002762DA">
            <w:pPr>
              <w:bidi/>
              <w:rPr>
                <w:sz w:val="24"/>
                <w:szCs w:val="24"/>
                <w:lang w:bidi="ar-DZ"/>
              </w:rPr>
            </w:pPr>
            <w:proofErr w:type="spellStart"/>
            <w:r w:rsidRPr="008F366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8F366C" w:rsidRPr="008F366C">
              <w:rPr>
                <w:rFonts w:hint="cs"/>
                <w:sz w:val="24"/>
                <w:szCs w:val="24"/>
                <w:rtl/>
                <w:lang w:bidi="ar-DZ"/>
              </w:rPr>
              <w:t>عين</w:t>
            </w:r>
            <w:proofErr w:type="spellEnd"/>
            <w:r w:rsidR="008F366C" w:rsidRPr="008F366C">
              <w:rPr>
                <w:rFonts w:hint="cs"/>
                <w:sz w:val="24"/>
                <w:szCs w:val="24"/>
                <w:rtl/>
                <w:lang w:bidi="ar-DZ"/>
              </w:rPr>
              <w:t xml:space="preserve"> مساحة السطح المستوي</w:t>
            </w:r>
          </w:p>
          <w:p w:rsidR="00834DC1" w:rsidRPr="00834DC1" w:rsidRDefault="00894E45" w:rsidP="00911DE0">
            <w:pPr>
              <w:tabs>
                <w:tab w:val="left" w:pos="2057"/>
              </w:tabs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857250" cy="742950"/>
                  <wp:effectExtent l="19050" t="0" r="0" b="0"/>
                  <wp:docPr id="26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E01A5D" w:rsidRPr="00A43B30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E01A5D" w:rsidRDefault="0052492E" w:rsidP="0031503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رين </w:t>
            </w:r>
            <w:r w:rsidR="00911DE0">
              <w:rPr>
                <w:rFonts w:hint="cs"/>
                <w:sz w:val="24"/>
                <w:szCs w:val="24"/>
                <w:rtl/>
                <w:lang w:bidi="ar-DZ"/>
              </w:rPr>
              <w:t xml:space="preserve">2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911DE0">
              <w:rPr>
                <w:rFonts w:hint="cs"/>
                <w:sz w:val="24"/>
                <w:szCs w:val="24"/>
                <w:rtl/>
                <w:lang w:bidi="ar-DZ"/>
              </w:rPr>
              <w:t>158</w:t>
            </w:r>
          </w:p>
          <w:p w:rsidR="00E01A5D" w:rsidRPr="00E01A5D" w:rsidRDefault="00E01A5D" w:rsidP="00E01A5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E01A5D" w:rsidRDefault="00E01A5D" w:rsidP="00E01A5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A5B62" w:rsidRPr="00E01A5D" w:rsidRDefault="004A5B62" w:rsidP="004A5B6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376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2376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2334B" w:rsidTr="00B714FE">
        <w:tc>
          <w:tcPr>
            <w:tcW w:w="9854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>استعمال حاصل قسمة عددين في حساب دون إجراء عملية القسمة</w:t>
            </w:r>
          </w:p>
        </w:tc>
      </w:tr>
      <w:tr w:rsidR="0062334B" w:rsidTr="003D0E90">
        <w:tc>
          <w:tcPr>
            <w:tcW w:w="7478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استعمال حاصل قسمة عددين في حساب دون إجراء عملية القسمة</w:t>
            </w:r>
          </w:p>
        </w:tc>
        <w:tc>
          <w:tcPr>
            <w:tcW w:w="2376" w:type="dxa"/>
            <w:gridSpan w:val="2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4115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3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894"/>
        <w:gridCol w:w="745"/>
        <w:gridCol w:w="5697"/>
        <w:gridCol w:w="709"/>
        <w:gridCol w:w="1809"/>
      </w:tblGrid>
      <w:tr w:rsidR="00B714FE" w:rsidRPr="003544D9" w:rsidTr="005B474A">
        <w:trPr>
          <w:trHeight w:val="938"/>
        </w:trPr>
        <w:tc>
          <w:tcPr>
            <w:tcW w:w="894" w:type="dxa"/>
          </w:tcPr>
          <w:p w:rsidR="00B714FE" w:rsidRPr="00E82BEB" w:rsidRDefault="00B714F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45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6406" w:type="dxa"/>
            <w:gridSpan w:val="2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09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714FE" w:rsidRPr="003544D9" w:rsidTr="005B474A">
        <w:trPr>
          <w:trHeight w:val="1493"/>
        </w:trPr>
        <w:tc>
          <w:tcPr>
            <w:tcW w:w="894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45" w:type="dxa"/>
          </w:tcPr>
          <w:p w:rsidR="00B714FE" w:rsidRPr="00E82BEB" w:rsidRDefault="00B714F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406" w:type="dxa"/>
            <w:gridSpan w:val="2"/>
          </w:tcPr>
          <w:p w:rsidR="005B474A" w:rsidRDefault="005B474A" w:rsidP="006A0325">
            <w:pPr>
              <w:bidi/>
              <w:jc w:val="center"/>
              <w:rPr>
                <w:rFonts w:cs="Arabic Transparent"/>
                <w:rtl/>
                <w:lang w:bidi="ar-DZ"/>
              </w:rPr>
            </w:pPr>
          </w:p>
          <w:p w:rsidR="004F5AA8" w:rsidRPr="005B474A" w:rsidRDefault="006A0325" w:rsidP="005B474A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لدينا مبلغ </w:t>
            </w:r>
            <w:r w:rsidRPr="005B474A">
              <w:rPr>
                <w:rFonts w:cs="Arabic Transparent"/>
                <w:sz w:val="24"/>
                <w:szCs w:val="24"/>
              </w:rPr>
              <w:t>DA</w:t>
            </w:r>
            <w:r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  <w:r w:rsidR="005B474A"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>120,</w:t>
            </w:r>
            <w:r w:rsidRPr="005B474A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نريد قسمته على 6 أطفال كم يأخذ كل طفل</w:t>
            </w:r>
          </w:p>
        </w:tc>
        <w:tc>
          <w:tcPr>
            <w:tcW w:w="1809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714FE" w:rsidRPr="003544D9" w:rsidTr="005B474A">
        <w:trPr>
          <w:trHeight w:val="1985"/>
        </w:trPr>
        <w:tc>
          <w:tcPr>
            <w:tcW w:w="894" w:type="dxa"/>
            <w:vMerge w:val="restart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45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406" w:type="dxa"/>
            <w:gridSpan w:val="2"/>
          </w:tcPr>
          <w:p w:rsidR="00F4457D" w:rsidRPr="00C50B4F" w:rsidRDefault="00F4457D" w:rsidP="00F4457D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5B474A" w:rsidRDefault="00A364B1" w:rsidP="002762DA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في حفلة عيد ميلاد </w:t>
            </w:r>
            <w:r w:rsidR="005B474A" w:rsidRPr="005B474A">
              <w:rPr>
                <w:rFonts w:hint="cs"/>
                <w:sz w:val="24"/>
                <w:szCs w:val="24"/>
                <w:rtl/>
                <w:lang w:bidi="ar-DZ"/>
              </w:rPr>
              <w:t>ياسمين الثاني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 عشر حضرت صديقاتها</w:t>
            </w:r>
          </w:p>
          <w:p w:rsidR="005B474A" w:rsidRDefault="00A364B1" w:rsidP="005B474A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الخمس لتهنئتها</w:t>
            </w:r>
            <w:r w:rsidR="005B474A">
              <w:rPr>
                <w:rFonts w:hint="cs"/>
                <w:sz w:val="24"/>
                <w:szCs w:val="24"/>
                <w:rtl/>
                <w:lang w:bidi="ar-DZ"/>
              </w:rPr>
              <w:t>،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 فقامت بتقطيع قالب الحلوى الذي حضرته</w:t>
            </w:r>
          </w:p>
          <w:p w:rsidR="005B474A" w:rsidRDefault="00A364B1" w:rsidP="005B474A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أمها لها على صديقاتها و تركت حصة لوالديها</w:t>
            </w:r>
            <w:r w:rsidR="005B474A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B714FE" w:rsidRPr="005B474A" w:rsidRDefault="00A364B1" w:rsidP="005B474A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5B474A">
              <w:rPr>
                <w:rFonts w:hint="cs"/>
                <w:sz w:val="24"/>
                <w:szCs w:val="24"/>
                <w:rtl/>
                <w:lang w:bidi="ar-DZ"/>
              </w:rPr>
              <w:t>مثل حصة كل فرد من قالب الحلوى ثم عبر عنه بكسر</w:t>
            </w:r>
          </w:p>
        </w:tc>
        <w:tc>
          <w:tcPr>
            <w:tcW w:w="1809" w:type="dxa"/>
            <w:vMerge w:val="restart"/>
          </w:tcPr>
          <w:p w:rsidR="00B714FE" w:rsidRPr="00E82BEB" w:rsidRDefault="00A24C18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473" type="#_x0000_t202" style="position:absolute;left:0;text-align:left;margin-left:85.05pt;margin-top:2.65pt;width:117pt;height:123.65pt;z-index:251804672;mso-position-horizontal-relative:text;mso-position-vertical-relative:text" filled="f" stroked="f">
                  <v:textbox style="mso-next-textbox:#_x0000_s1473">
                    <w:txbxContent>
                      <w:p w:rsidR="009565C0" w:rsidRDefault="009565C0" w:rsidP="00F4457D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52500" cy="1171575"/>
                              <wp:effectExtent l="19050" t="0" r="0" b="0"/>
                              <wp:docPr id="49" name="Image 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54309" cy="1173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075C93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D74D82" w:rsidRDefault="00D74D82" w:rsidP="00D74D8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075C93" w:rsidRPr="00807181" w:rsidRDefault="00131597" w:rsidP="00075C93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لقيام بعملية القسمة قبل عملية الضرب</w:t>
            </w:r>
          </w:p>
        </w:tc>
      </w:tr>
      <w:tr w:rsidR="00B714FE" w:rsidRPr="003544D9" w:rsidTr="005B474A">
        <w:trPr>
          <w:trHeight w:val="1617"/>
        </w:trPr>
        <w:tc>
          <w:tcPr>
            <w:tcW w:w="894" w:type="dxa"/>
            <w:vMerge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45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406" w:type="dxa"/>
            <w:gridSpan w:val="2"/>
          </w:tcPr>
          <w:p w:rsidR="00E65C29" w:rsidRDefault="00B714FE" w:rsidP="005B474A">
            <w:pPr>
              <w:jc w:val="right"/>
              <w:rPr>
                <w:rFonts w:cs="Arabic Transparent"/>
                <w:color w:val="339966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="002762DA" w:rsidRPr="00243D8C">
              <w:rPr>
                <w:sz w:val="24"/>
                <w:szCs w:val="24"/>
                <w:rtl/>
                <w:lang w:bidi="ar-DZ"/>
              </w:rPr>
              <w:t xml:space="preserve"> </w:t>
            </w:r>
          </w:p>
          <w:p w:rsidR="00E65C29" w:rsidRPr="008E4949" w:rsidRDefault="00E65C29" w:rsidP="000F4F19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حذ كسر من عدد يعني ضرب كسر في عدد </w:t>
            </w:r>
          </w:p>
          <w:p w:rsidR="00E65C29" w:rsidRPr="008E4949" w:rsidRDefault="00E65C29" w:rsidP="00E65C29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B85511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ثال :</w:t>
            </w:r>
            <w:r w:rsidRPr="008E4949">
              <w:rPr>
                <w:rFonts w:cs="Arabic Transparent"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ند ليلى </w:t>
            </w: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40 , أعطت لأخيها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0" type="#_x0000_t75" style="width:10.5pt;height:30.75pt" o:ole="">
                  <v:imagedata r:id="rId24" o:title=""/>
                </v:shape>
                <o:OLEObject Type="Embed" ProgID="Equation.3" ShapeID="_x0000_i1030" DrawAspect="Content" ObjectID="_1622048672" r:id="rId25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من المبلغ , كم أحذ مصطفى ؟ </w:t>
            </w:r>
          </w:p>
          <w:p w:rsidR="00E65C29" w:rsidRPr="008E4949" w:rsidRDefault="00E65C29" w:rsidP="00E65C29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15 =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440" w:dyaOrig="620">
                <v:shape id="_x0000_i1031" type="#_x0000_t75" style="width:22.5pt;height:30.75pt" o:ole="">
                  <v:imagedata r:id="rId26" o:title=""/>
                </v:shape>
                <o:OLEObject Type="Embed" ProgID="Equation.3" ShapeID="_x0000_i1031" DrawAspect="Content" ObjectID="_1622048673" r:id="rId27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660" w:dyaOrig="620">
                <v:shape id="_x0000_i1032" type="#_x0000_t75" style="width:33pt;height:30.75pt" o:ole="">
                  <v:imagedata r:id="rId28" o:title=""/>
                </v:shape>
                <o:OLEObject Type="Embed" ProgID="Equation.3" ShapeID="_x0000_i1032" DrawAspect="Content" ObjectID="_1622048674" r:id="rId29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40 ×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3" type="#_x0000_t75" style="width:10.5pt;height:30.75pt" o:ole="">
                  <v:imagedata r:id="rId24" o:title=""/>
                </v:shape>
                <o:OLEObject Type="Embed" ProgID="Equation.3" ShapeID="_x0000_i1033" DrawAspect="Content" ObjectID="_1622048675" r:id="rId30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</w:t>
            </w:r>
          </w:p>
          <w:p w:rsidR="00E65C29" w:rsidRPr="008E4949" w:rsidRDefault="00E65C29" w:rsidP="00E65C29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/>
                <w:sz w:val="24"/>
                <w:szCs w:val="24"/>
              </w:rPr>
              <w:t>DA</w: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15 = 5 × 3 = (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34" type="#_x0000_t75" style="width:18.75pt;height:30.75pt" o:ole="">
                  <v:imagedata r:id="rId31" o:title=""/>
                </v:shape>
                <o:OLEObject Type="Embed" ProgID="Equation.3" ShapeID="_x0000_i1034" DrawAspect="Content" ObjectID="_1622048676" r:id="rId32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) × 3 = 40 ×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5" type="#_x0000_t75" style="width:10.5pt;height:30.75pt" o:ole="">
                  <v:imagedata r:id="rId24" o:title=""/>
                </v:shape>
                <o:OLEObject Type="Embed" ProgID="Equation.3" ShapeID="_x0000_i1035" DrawAspect="Content" ObjectID="_1622048677" r:id="rId33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E65C29" w:rsidRPr="008E4949" w:rsidRDefault="00E65C29" w:rsidP="00E65C29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15 = 40 × 0,375 = 40 × </w:t>
            </w:r>
            <w:r w:rsidRPr="008E4949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36" type="#_x0000_t75" style="width:10.5pt;height:30.75pt" o:ole="">
                  <v:imagedata r:id="rId24" o:title=""/>
                </v:shape>
                <o:OLEObject Type="Embed" ProgID="Equation.3" ShapeID="_x0000_i1036" DrawAspect="Content" ObjectID="_1622048678" r:id="rId34"/>
              </w:object>
            </w:r>
            <w:r w:rsidRPr="008E4949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B714FE" w:rsidRPr="00A364B1" w:rsidRDefault="00B714FE" w:rsidP="00A364B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  <w:vMerge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714FE" w:rsidRPr="003544D9" w:rsidTr="005B474A">
        <w:trPr>
          <w:trHeight w:val="1609"/>
        </w:trPr>
        <w:tc>
          <w:tcPr>
            <w:tcW w:w="894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45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6406" w:type="dxa"/>
            <w:gridSpan w:val="2"/>
          </w:tcPr>
          <w:p w:rsidR="00B714FE" w:rsidRPr="00E82BEB" w:rsidRDefault="00B714FE" w:rsidP="00A364B1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</w:p>
          <w:p w:rsidR="00A364B1" w:rsidRPr="008E4949" w:rsidRDefault="00A364B1" w:rsidP="00A364B1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</w:rPr>
              <w:t>ذهب إسلام و أخوه عبد الرزاق إلى مطعم المقطع وطلبا  بيتزا جاهزة أكل أخوه ثلثيها و تركه له الثلث .</w:t>
            </w:r>
          </w:p>
          <w:p w:rsidR="00AD30AC" w:rsidRPr="00197E74" w:rsidRDefault="00A364B1" w:rsidP="00A364B1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8E4949">
              <w:rPr>
                <w:rFonts w:cs="Arabic Transparent" w:hint="cs"/>
                <w:sz w:val="24"/>
                <w:szCs w:val="24"/>
                <w:rtl/>
              </w:rPr>
              <w:t>عبر عن حصة كل من إسلام و أخيه بكسر ؟ثم مثل ذلك برسم ؟</w:t>
            </w:r>
          </w:p>
        </w:tc>
        <w:tc>
          <w:tcPr>
            <w:tcW w:w="1809" w:type="dxa"/>
          </w:tcPr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714FE" w:rsidRPr="00E82BEB" w:rsidRDefault="00B714F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714FE" w:rsidRPr="003544D9" w:rsidTr="005B474A">
        <w:trPr>
          <w:trHeight w:val="1617"/>
        </w:trPr>
        <w:tc>
          <w:tcPr>
            <w:tcW w:w="894" w:type="dxa"/>
          </w:tcPr>
          <w:p w:rsidR="00B714FE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AD30AC" w:rsidRDefault="00AD30AC" w:rsidP="00AD30AC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D30AC" w:rsidRPr="00E82BEB" w:rsidRDefault="00AD30AC" w:rsidP="00AD30AC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714FE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45" w:type="dxa"/>
          </w:tcPr>
          <w:p w:rsidR="009B7792" w:rsidRDefault="009B7792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B7792" w:rsidRP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B7792" w:rsidRP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B7792" w:rsidRP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B7792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714FE" w:rsidRPr="009B7792" w:rsidRDefault="00B714FE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6406" w:type="dxa"/>
            <w:gridSpan w:val="2"/>
          </w:tcPr>
          <w:p w:rsidR="00A43B30" w:rsidRPr="00C50B4F" w:rsidRDefault="00B714FE" w:rsidP="001A2CE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A43B30" w:rsidRDefault="00A43B30" w:rsidP="00A43B3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43B30" w:rsidRDefault="00A43B30" w:rsidP="00A43B3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43B30" w:rsidRDefault="00A43B30" w:rsidP="00E41307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E41307">
              <w:rPr>
                <w:rFonts w:hint="cs"/>
                <w:sz w:val="24"/>
                <w:szCs w:val="24"/>
                <w:rtl/>
                <w:lang w:bidi="ar-DZ"/>
              </w:rPr>
              <w:t>1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="00E41307">
              <w:rPr>
                <w:rFonts w:hint="cs"/>
                <w:sz w:val="24"/>
                <w:szCs w:val="24"/>
                <w:rtl/>
                <w:lang w:bidi="ar-DZ"/>
              </w:rPr>
              <w:t>14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E41307">
              <w:rPr>
                <w:rFonts w:hint="cs"/>
                <w:sz w:val="24"/>
                <w:szCs w:val="24"/>
                <w:rtl/>
                <w:lang w:bidi="ar-DZ"/>
              </w:rPr>
              <w:t>57</w:t>
            </w:r>
          </w:p>
          <w:p w:rsidR="00B714FE" w:rsidRPr="00A43B30" w:rsidRDefault="00B714FE" w:rsidP="00A43B30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AD30AC" w:rsidRDefault="00AD30AC" w:rsidP="00AD30A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714FE" w:rsidRPr="00E82BEB" w:rsidRDefault="00B714FE" w:rsidP="00AD30AC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B714FE" w:rsidTr="009B7792">
        <w:tc>
          <w:tcPr>
            <w:tcW w:w="7336" w:type="dxa"/>
            <w:gridSpan w:val="3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518" w:type="dxa"/>
            <w:gridSpan w:val="2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714FE" w:rsidTr="009B7792">
        <w:tc>
          <w:tcPr>
            <w:tcW w:w="7336" w:type="dxa"/>
            <w:gridSpan w:val="3"/>
          </w:tcPr>
          <w:p w:rsidR="00B714FE" w:rsidRPr="00961758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2518" w:type="dxa"/>
            <w:gridSpan w:val="2"/>
          </w:tcPr>
          <w:p w:rsidR="00B714FE" w:rsidRPr="00470E1E" w:rsidRDefault="00593EB9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714FE" w:rsidTr="005B474A">
        <w:tc>
          <w:tcPr>
            <w:tcW w:w="9854" w:type="dxa"/>
            <w:gridSpan w:val="5"/>
          </w:tcPr>
          <w:p w:rsidR="00B714FE" w:rsidRPr="00470E1E" w:rsidRDefault="00B714F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هدفة:حل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وضعيات أو مشكلات حياتية تعتمد على 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>التعرف في حالات بسيطة على الكتابات الكسرية لعدد</w:t>
            </w:r>
          </w:p>
        </w:tc>
      </w:tr>
      <w:tr w:rsidR="00B714FE" w:rsidTr="009B7792">
        <w:tc>
          <w:tcPr>
            <w:tcW w:w="7336" w:type="dxa"/>
            <w:gridSpan w:val="3"/>
          </w:tcPr>
          <w:p w:rsidR="00B714FE" w:rsidRPr="00470E1E" w:rsidRDefault="00B714FE" w:rsidP="006D497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843FFD" w:rsidRPr="00783823">
              <w:rPr>
                <w:b/>
                <w:bCs/>
                <w:sz w:val="32"/>
                <w:szCs w:val="32"/>
                <w:rtl/>
              </w:rPr>
              <w:t xml:space="preserve"> التعرف في حالات بسيطة على الكتابات الكسرية لعدد</w:t>
            </w:r>
          </w:p>
        </w:tc>
        <w:tc>
          <w:tcPr>
            <w:tcW w:w="2518" w:type="dxa"/>
            <w:gridSpan w:val="2"/>
          </w:tcPr>
          <w:p w:rsidR="00B714FE" w:rsidRPr="00470E1E" w:rsidRDefault="00B714FE" w:rsidP="0041155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4115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</w:p>
        </w:tc>
      </w:tr>
    </w:tbl>
    <w:p w:rsidR="00B714FE" w:rsidRDefault="00B714FE" w:rsidP="00B714FE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1"/>
        <w:gridCol w:w="783"/>
        <w:gridCol w:w="3875"/>
        <w:gridCol w:w="1898"/>
        <w:gridCol w:w="1937"/>
      </w:tblGrid>
      <w:tr w:rsidR="006D497E" w:rsidRPr="003544D9" w:rsidTr="001A2CEF">
        <w:trPr>
          <w:trHeight w:val="938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D497E" w:rsidRPr="003544D9" w:rsidTr="00F96A7C">
        <w:trPr>
          <w:trHeight w:val="1187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D74D82" w:rsidRDefault="00D74D82" w:rsidP="00D74D8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D2EED" w:rsidRDefault="008D2EED" w:rsidP="008D2EE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D2EED" w:rsidRPr="008D2EED" w:rsidRDefault="008D2EED" w:rsidP="008D2EE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8D2EED">
              <w:rPr>
                <w:rFonts w:hint="cs"/>
                <w:sz w:val="24"/>
                <w:szCs w:val="24"/>
                <w:rtl/>
                <w:lang w:bidi="ar-DZ"/>
              </w:rPr>
              <w:t>عبر بكسور مختلفة عن العدد 3.5؟</w:t>
            </w:r>
          </w:p>
        </w:tc>
        <w:tc>
          <w:tcPr>
            <w:tcW w:w="1937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D497E" w:rsidRPr="003544D9" w:rsidTr="00ED7BC3">
        <w:trPr>
          <w:trHeight w:val="1665"/>
        </w:trPr>
        <w:tc>
          <w:tcPr>
            <w:tcW w:w="1361" w:type="dxa"/>
            <w:vMerge w:val="restart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8E4949" w:rsidRDefault="00A24C18" w:rsidP="002762D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678" type="#_x0000_t202" style="position:absolute;left:0;text-align:left;margin-left:-4.3pt;margin-top:1.15pt;width:87pt;height:95.1pt;z-index:251843584;mso-position-horizontal-relative:text;mso-position-vertical-relative:text" filled="f" stroked="f">
                  <v:textbox style="mso-next-textbox:#_x0000_s1678">
                    <w:txbxContent>
                      <w:p w:rsidR="009565C0" w:rsidRDefault="009565C0" w:rsidP="00C64616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21692" cy="942975"/>
                              <wp:effectExtent l="19050" t="0" r="0" b="0"/>
                              <wp:docPr id="46" name="Image 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22020" cy="9433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1A2CEF" w:rsidRPr="001A2CE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2762DA" w:rsidRPr="001A2CEF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C64616" w:rsidRPr="00C64616" w:rsidRDefault="008E4949" w:rsidP="00C64616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>زرعت أشواق 10 شتلات ورد منها 5 شتلات</w:t>
            </w:r>
          </w:p>
          <w:p w:rsidR="00C64616" w:rsidRPr="00C64616" w:rsidRDefault="009B7792" w:rsidP="009B779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قحوان</w:t>
            </w:r>
            <w:r w:rsidR="00C64616" w:rsidRPr="00C64616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ED7BC3" w:rsidRDefault="008E4949" w:rsidP="009B7792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 xml:space="preserve"> ما الكسر الذي تمثله شتلات ورد </w:t>
            </w:r>
            <w:r w:rsidR="009B7792">
              <w:rPr>
                <w:rFonts w:hint="cs"/>
                <w:sz w:val="24"/>
                <w:szCs w:val="24"/>
                <w:rtl/>
                <w:lang w:bidi="ar-DZ"/>
              </w:rPr>
              <w:t>أقحوان</w:t>
            </w:r>
            <w:r w:rsidRPr="00C64616"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  <w:p w:rsidR="00E5142D" w:rsidRPr="00ED7BC3" w:rsidRDefault="00E5142D" w:rsidP="00ED7BC3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03856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FA761D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8D2EED" w:rsidRDefault="008D2EED" w:rsidP="008D2EE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3A3DC4" w:rsidRDefault="00E85F72" w:rsidP="00E85F72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807181">
              <w:rPr>
                <w:rFonts w:hint="cs"/>
                <w:sz w:val="24"/>
                <w:szCs w:val="24"/>
                <w:rtl/>
                <w:lang w:bidi="ar-DZ"/>
              </w:rPr>
              <w:t>خطأ في ترجمة الكتابة اللغوية للعدد إلى كتابة كسرية له</w:t>
            </w:r>
          </w:p>
        </w:tc>
      </w:tr>
      <w:tr w:rsidR="006D497E" w:rsidRPr="003544D9" w:rsidTr="00F96A7C">
        <w:trPr>
          <w:trHeight w:val="6105"/>
        </w:trPr>
        <w:tc>
          <w:tcPr>
            <w:tcW w:w="1361" w:type="dxa"/>
            <w:vMerge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F96A7C" w:rsidRDefault="006D497E" w:rsidP="009B7792">
            <w:pPr>
              <w:bidi/>
              <w:jc w:val="both"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</w:t>
            </w:r>
            <w:r w:rsidRPr="00C6461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1B5DFF" w:rsidRPr="00F96A7C" w:rsidRDefault="00C64616" w:rsidP="000F4F19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F96A7C">
              <w:rPr>
                <w:rFonts w:cs="Arabic Transparent"/>
                <w:sz w:val="24"/>
                <w:szCs w:val="24"/>
              </w:rPr>
              <w:t>b,</w:t>
            </w:r>
            <w:r w:rsidR="001B5DFF" w:rsidRPr="00F96A7C">
              <w:rPr>
                <w:rFonts w:cs="Arabic Transparent"/>
              </w:rPr>
              <w:t xml:space="preserve">  </w:t>
            </w:r>
            <w:r w:rsidR="001B5DFF" w:rsidRPr="00F96A7C">
              <w:rPr>
                <w:rFonts w:cs="Arabic Transparent"/>
                <w:sz w:val="24"/>
                <w:szCs w:val="24"/>
              </w:rPr>
              <w:t>a</w:t>
            </w:r>
            <w:r w:rsidR="001B5DFF" w:rsidRPr="00F96A7C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عددان عشريان بحيث </w:t>
            </w:r>
            <w:r w:rsidR="001B5DFF" w:rsidRPr="00F96A7C">
              <w:rPr>
                <w:rFonts w:cs="Arabic Transparent"/>
                <w:sz w:val="24"/>
                <w:szCs w:val="24"/>
              </w:rPr>
              <w:t>b</w:t>
            </w:r>
            <w:r w:rsidR="001B5DFF" w:rsidRPr="00F96A7C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يختلف عن الصفر </w:t>
            </w:r>
          </w:p>
          <w:p w:rsidR="009B7792" w:rsidRPr="008E4949" w:rsidRDefault="009B7792" w:rsidP="009B7792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الكتابة الكسرية لحاصل قسمة </w:t>
            </w:r>
            <w:r w:rsidRPr="008E4949">
              <w:rPr>
                <w:sz w:val="24"/>
                <w:szCs w:val="24"/>
              </w:rPr>
              <w:t>a</w:t>
            </w: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على </w:t>
            </w:r>
            <w:r w:rsidRPr="008E4949">
              <w:rPr>
                <w:sz w:val="24"/>
                <w:szCs w:val="24"/>
              </w:rPr>
              <w:t>b</w:t>
            </w: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هي </w: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begin"/>
            </w:r>
            <w:r w:rsidRPr="008E4949">
              <w:rPr>
                <w:sz w:val="24"/>
                <w:szCs w:val="24"/>
                <w:lang w:bidi="ar-DZ"/>
              </w:rPr>
              <w:instrText>QUOTE</w:instrText>
            </w:r>
            <w:r w:rsidR="00A24C18">
              <w:rPr>
                <w:position w:val="-15"/>
                <w:sz w:val="24"/>
                <w:szCs w:val="24"/>
                <w:lang w:val="en-US"/>
              </w:rPr>
              <w:pict>
                <v:shape id="_x0000_i1037" type="#_x0000_t75" style="width:6pt;height:22.5pt" equationxml="&lt;">
                  <v:imagedata r:id="rId36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separate"/>
            </w:r>
            <w:r w:rsidR="00A24C18">
              <w:rPr>
                <w:position w:val="-15"/>
                <w:sz w:val="24"/>
                <w:szCs w:val="24"/>
                <w:lang w:val="en-US"/>
              </w:rPr>
              <w:pict>
                <v:shape id="_x0000_i1038" type="#_x0000_t75" style="width:6pt;height:22.5pt" equationxml="&lt;">
                  <v:imagedata r:id="rId36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end"/>
            </w:r>
            <w:r w:rsidRPr="008E4949">
              <w:rPr>
                <w:sz w:val="24"/>
                <w:szCs w:val="24"/>
                <w:lang w:bidi="ar-DZ"/>
              </w:rPr>
              <w:t> </w:t>
            </w: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و نكتب : </w: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begin"/>
            </w:r>
            <w:r w:rsidRPr="008E4949">
              <w:rPr>
                <w:sz w:val="24"/>
                <w:szCs w:val="24"/>
                <w:lang w:bidi="ar-DZ"/>
              </w:rPr>
              <w:instrText>QUOTE</w:instrText>
            </w:r>
            <w:r w:rsidR="00A24C18">
              <w:rPr>
                <w:position w:val="-15"/>
                <w:sz w:val="24"/>
                <w:szCs w:val="24"/>
                <w:lang w:val="en-US"/>
              </w:rPr>
              <w:pict>
                <v:shape id="_x0000_i1039" type="#_x0000_t75" style="width:58.5pt;height:22.5pt" equationxml="&lt;">
                  <v:imagedata r:id="rId37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separate"/>
            </w:r>
            <w:r w:rsidR="00A24C18">
              <w:rPr>
                <w:position w:val="-15"/>
                <w:sz w:val="24"/>
                <w:szCs w:val="24"/>
                <w:lang w:val="en-US"/>
              </w:rPr>
              <w:pict>
                <v:shape id="_x0000_i1040" type="#_x0000_t75" style="width:58.5pt;height:22.5pt" equationxml="&lt;">
                  <v:imagedata r:id="rId37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end"/>
            </w:r>
          </w:p>
          <w:p w:rsidR="009B7792" w:rsidRPr="008E4949" w:rsidRDefault="00A24C18" w:rsidP="009B7792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>
              <w:rPr>
                <w:position w:val="-15"/>
                <w:sz w:val="24"/>
                <w:szCs w:val="24"/>
                <w:lang w:val="en-US"/>
              </w:rPr>
              <w:pict>
                <v:shape id="_x0000_i1041" type="#_x0000_t75" style="width:6pt;height:22.5pt" equationxml="&lt;">
                  <v:imagedata r:id="rId36" o:title="" chromakey="white"/>
                </v:shape>
              </w:pict>
            </w:r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: يسمى </w:t>
            </w:r>
            <w:proofErr w:type="spellStart"/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>كسرا،العدد</w:t>
            </w:r>
            <w:proofErr w:type="spellEnd"/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9B7792" w:rsidRPr="008E4949">
              <w:rPr>
                <w:sz w:val="24"/>
                <w:szCs w:val="24"/>
              </w:rPr>
              <w:t>a</w:t>
            </w:r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: يسمى البسط </w:t>
            </w:r>
            <w:r w:rsidR="009B7792">
              <w:rPr>
                <w:rFonts w:hint="cs"/>
                <w:sz w:val="24"/>
                <w:szCs w:val="24"/>
                <w:rtl/>
                <w:lang w:bidi="ar-DZ"/>
              </w:rPr>
              <w:t>و</w:t>
            </w:r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العدد </w:t>
            </w:r>
            <w:r w:rsidR="009B7792" w:rsidRPr="008E4949">
              <w:rPr>
                <w:sz w:val="24"/>
                <w:szCs w:val="24"/>
              </w:rPr>
              <w:t>b</w:t>
            </w:r>
            <w:r w:rsidR="009B7792" w:rsidRPr="008E4949">
              <w:rPr>
                <w:rFonts w:hint="cs"/>
                <w:sz w:val="24"/>
                <w:szCs w:val="24"/>
                <w:rtl/>
              </w:rPr>
              <w:t>:</w:t>
            </w:r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يسمى المقام</w:t>
            </w:r>
          </w:p>
          <w:p w:rsidR="009B7792" w:rsidRPr="00F96A7C" w:rsidRDefault="00A24C18" w:rsidP="000F4F19">
            <w:pPr>
              <w:pStyle w:val="Paragraphedeliste"/>
              <w:numPr>
                <w:ilvl w:val="0"/>
                <w:numId w:val="5"/>
              </w:numPr>
              <w:bidi/>
              <w:spacing w:line="360" w:lineRule="auto"/>
              <w:rPr>
                <w:sz w:val="24"/>
                <w:szCs w:val="24"/>
                <w:lang w:bidi="ar-DZ"/>
              </w:rPr>
            </w:pPr>
            <w:r>
              <w:rPr>
                <w:rFonts w:cs="Arabic Transparent"/>
                <w:b/>
                <w:bCs/>
                <w:noProof/>
                <w:color w:val="1F497D" w:themeColor="text2"/>
                <w:lang w:eastAsia="fr-FR"/>
              </w:rPr>
              <w:pict>
                <v:shape id="_x0000_s1681" type="#_x0000_t75" style="position:absolute;left:0;text-align:left;margin-left:.3pt;margin-top:33.05pt;width:118.1pt;height:64.35pt;z-index:251845632">
                  <v:imagedata r:id="rId38" o:title=""/>
                </v:shape>
              </w:pict>
            </w:r>
            <w:r w:rsidR="009B7792" w:rsidRPr="00F96A7C">
              <w:rPr>
                <w:rFonts w:hint="cs"/>
                <w:sz w:val="24"/>
                <w:szCs w:val="24"/>
                <w:rtl/>
                <w:lang w:bidi="ar-DZ"/>
              </w:rPr>
              <w:t>عند إنجاز القسمة العشرية للبسط على المقام نحصل على الكتابة العشرية للكسر</w:t>
            </w:r>
          </w:p>
          <w:p w:rsidR="00ED7BC3" w:rsidRDefault="00A24C18" w:rsidP="009B7792">
            <w:pPr>
              <w:bidi/>
              <w:spacing w:line="360" w:lineRule="auto"/>
              <w:rPr>
                <w:sz w:val="24"/>
                <w:szCs w:val="24"/>
                <w:rtl/>
              </w:rPr>
            </w:pPr>
            <w:r>
              <w:rPr>
                <w:position w:val="-15"/>
                <w:sz w:val="24"/>
                <w:szCs w:val="24"/>
              </w:rPr>
              <w:pict>
                <v:shape id="_x0000_i1042" type="#_x0000_t75" style="width:6pt;height:22.5pt" equationxml="&lt;">
                  <v:imagedata r:id="rId36" o:title="" chromakey="white"/>
                </v:shape>
              </w:pict>
            </w:r>
            <w:r w:rsidR="009B7792"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هو العدد الذي إذا ضرب في العدد </w:t>
            </w:r>
            <w:r w:rsidR="009B7792" w:rsidRPr="008E4949">
              <w:rPr>
                <w:sz w:val="24"/>
                <w:szCs w:val="24"/>
              </w:rPr>
              <w:t>b</w:t>
            </w:r>
          </w:p>
          <w:p w:rsidR="009B7792" w:rsidRPr="008E4949" w:rsidRDefault="009B7792" w:rsidP="00ED7BC3">
            <w:pPr>
              <w:bidi/>
              <w:spacing w:line="360" w:lineRule="auto"/>
              <w:rPr>
                <w:sz w:val="24"/>
                <w:szCs w:val="24"/>
                <w:rtl/>
                <w:lang w:bidi="ar-DZ"/>
              </w:rPr>
            </w:pP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يعطينا </w:t>
            </w:r>
            <w:r w:rsidRPr="008E4949">
              <w:rPr>
                <w:sz w:val="24"/>
                <w:szCs w:val="24"/>
              </w:rPr>
              <w:t>a</w:t>
            </w:r>
            <w:r w:rsidRPr="008E4949">
              <w:rPr>
                <w:rFonts w:hint="cs"/>
                <w:sz w:val="24"/>
                <w:szCs w:val="24"/>
                <w:rtl/>
                <w:lang w:bidi="ar-DZ"/>
              </w:rPr>
              <w:t xml:space="preserve"> و نكتب: </w: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begin"/>
            </w:r>
            <w:r w:rsidRPr="008E4949">
              <w:rPr>
                <w:sz w:val="24"/>
                <w:szCs w:val="24"/>
                <w:lang w:bidi="ar-DZ"/>
              </w:rPr>
              <w:instrText>QUOTE</w:instrText>
            </w:r>
            <w:r w:rsidR="00A24C18">
              <w:rPr>
                <w:position w:val="-15"/>
                <w:sz w:val="24"/>
                <w:szCs w:val="24"/>
              </w:rPr>
              <w:pict>
                <v:shape id="_x0000_i1043" type="#_x0000_t75" style="width:57.75pt;height:22.5pt" equationxml="&lt;">
                  <v:imagedata r:id="rId39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separate"/>
            </w:r>
            <w:r w:rsidR="00A24C18">
              <w:rPr>
                <w:position w:val="-15"/>
                <w:sz w:val="24"/>
                <w:szCs w:val="24"/>
              </w:rPr>
              <w:pict>
                <v:shape id="_x0000_i1044" type="#_x0000_t75" style="width:57.75pt;height:22.5pt" equationxml="&lt;">
                  <v:imagedata r:id="rId39" o:title="" chromakey="white"/>
                </v:shape>
              </w:pict>
            </w:r>
            <w:r w:rsidR="00A5546F" w:rsidRPr="008E4949">
              <w:rPr>
                <w:rFonts w:hint="cs"/>
                <w:sz w:val="24"/>
                <w:szCs w:val="24"/>
                <w:rtl/>
                <w:lang w:bidi="ar-DZ"/>
              </w:rPr>
              <w:fldChar w:fldCharType="end"/>
            </w:r>
          </w:p>
          <w:p w:rsidR="001B5DFF" w:rsidRPr="00C64616" w:rsidRDefault="00C64616" w:rsidP="009B7792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64616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خاصية:</w:t>
            </w:r>
            <w:r w:rsidR="001B5DFF" w:rsidRPr="00C64616">
              <w:rPr>
                <w:rFonts w:cs="Arabic Transparent"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لا يتغير حاصل القسمة </w:t>
            </w:r>
            <w:r w:rsidR="001B5DFF"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40" w:dyaOrig="620">
                <v:shape id="_x0000_i1045" type="#_x0000_t75" style="width:12pt;height:30.75pt" o:ole="">
                  <v:imagedata r:id="rId40" o:title=""/>
                </v:shape>
                <o:OLEObject Type="Embed" ProgID="Equation.3" ShapeID="_x0000_i1045" DrawAspect="Content" ObjectID="_1622048679" r:id="rId41"/>
              </w:objec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>عندما:</w:t>
            </w:r>
          </w:p>
          <w:p w:rsidR="001B5DFF" w:rsidRPr="00C64616" w:rsidRDefault="00F96A7C" w:rsidP="00C64616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ن</w:t>
            </w:r>
            <w:r w:rsid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>ض</w: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رب البسط و المقام في نفس العدد </w:t>
            </w:r>
          </w:p>
          <w:p w:rsidR="001B5DFF" w:rsidRPr="00C64616" w:rsidRDefault="00F96A7C" w:rsidP="00C64616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</w:rPr>
            </w:pP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و </w: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نقسم البسط والمقام على نفس العدد ( المختلف عن الصفر ) </w:t>
            </w:r>
          </w:p>
          <w:p w:rsidR="001B5DFF" w:rsidRPr="00C64616" w:rsidRDefault="00C64616" w:rsidP="001B5DF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64616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="001B5DFF" w:rsidRPr="00C64616">
              <w:rPr>
                <w:rFonts w:cs="Arabic Transparent" w:hint="cs"/>
                <w:color w:val="008000"/>
                <w:sz w:val="24"/>
                <w:szCs w:val="24"/>
                <w:rtl/>
                <w:lang w:bidi="ar-DZ"/>
              </w:rPr>
              <w:t xml:space="preserve"> </w:t>
            </w:r>
            <w:r w:rsidR="001B5DFF" w:rsidRPr="00C64616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0,6 = </w:t>
            </w:r>
            <w:r w:rsidR="001B5DFF"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20" w:dyaOrig="620">
                <v:shape id="_x0000_i1046" type="#_x0000_t75" style="width:15.75pt;height:30.75pt" o:ole="">
                  <v:imagedata r:id="rId42" o:title=""/>
                </v:shape>
                <o:OLEObject Type="Embed" ProgID="Equation.3" ShapeID="_x0000_i1046" DrawAspect="Content" ObjectID="_1622048680" r:id="rId43"/>
              </w:objec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="001B5DFF"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540" w:dyaOrig="620">
                <v:shape id="_x0000_i1047" type="#_x0000_t75" style="width:27pt;height:30.75pt" o:ole="">
                  <v:imagedata r:id="rId44" o:title=""/>
                </v:shape>
                <o:OLEObject Type="Embed" ProgID="Equation.3" ShapeID="_x0000_i1047" DrawAspect="Content" ObjectID="_1622048681" r:id="rId45"/>
              </w:object>
            </w:r>
            <w:r w:rsidR="001B5DFF"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,      0,6 = </w:t>
            </w:r>
            <w:r w:rsidR="001B5DFF"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20" w:dyaOrig="620">
                <v:shape id="_x0000_i1048" type="#_x0000_t75" style="width:10.5pt;height:30.75pt" o:ole="">
                  <v:imagedata r:id="rId46" o:title=""/>
                </v:shape>
                <o:OLEObject Type="Embed" ProgID="Equation.3" ShapeID="_x0000_i1048" DrawAspect="Content" ObjectID="_1622048682" r:id="rId47"/>
              </w:object>
            </w:r>
          </w:p>
          <w:p w:rsidR="001B5DFF" w:rsidRPr="00C64616" w:rsidRDefault="001B5DFF" w:rsidP="00F96A7C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0,8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40" w:dyaOrig="620">
                <v:shape id="_x0000_i1049" type="#_x0000_t75" style="width:12pt;height:30.75pt" o:ole="">
                  <v:imagedata r:id="rId48" o:title=""/>
                </v:shape>
                <o:OLEObject Type="Embed" ProgID="Equation.3" ShapeID="_x0000_i1049" DrawAspect="Content" ObjectID="_1622048683" r:id="rId49"/>
              </w:object>
            </w:r>
            <w:r w:rsidRPr="00C64616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= </w:t>
            </w:r>
            <w:r w:rsidRPr="00C64616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1219" w:dyaOrig="620">
                <v:shape id="_x0000_i1050" type="#_x0000_t75" style="width:61.5pt;height:30.75pt" o:ole="">
                  <v:imagedata r:id="rId50" o:title=""/>
                </v:shape>
                <o:OLEObject Type="Embed" ProgID="Equation.3" ShapeID="_x0000_i1050" DrawAspect="Content" ObjectID="_1622048684" r:id="rId51"/>
              </w:object>
            </w:r>
          </w:p>
          <w:p w:rsidR="001C5612" w:rsidRPr="001C5612" w:rsidRDefault="001C5612" w:rsidP="00ED7BC3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D497E" w:rsidRPr="003544D9" w:rsidTr="009B5745">
        <w:trPr>
          <w:trHeight w:val="1018"/>
        </w:trPr>
        <w:tc>
          <w:tcPr>
            <w:tcW w:w="1361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A761D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FA761D" w:rsidRDefault="00FA761D" w:rsidP="00FA761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D497E" w:rsidRPr="00FA761D" w:rsidRDefault="006D497E" w:rsidP="00FA761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9B5745" w:rsidRDefault="006D497E" w:rsidP="002762DA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</w:p>
          <w:p w:rsidR="002762DA" w:rsidRPr="009B5745" w:rsidRDefault="009B5745" w:rsidP="009B5745">
            <w:pPr>
              <w:bidi/>
              <w:rPr>
                <w:sz w:val="24"/>
                <w:szCs w:val="24"/>
                <w:lang w:bidi="ar-DZ"/>
              </w:rPr>
            </w:pPr>
            <w:r w:rsidRPr="009B5745">
              <w:rPr>
                <w:rFonts w:hint="cs"/>
                <w:sz w:val="24"/>
                <w:szCs w:val="24"/>
                <w:rtl/>
                <w:lang w:bidi="ar-DZ"/>
              </w:rPr>
              <w:t>يبلغ وزن الطائر حوالي واحد غرام و ثمانية من عشرة غرام، أكتب وزن الطائر بصورة كسر عشري</w:t>
            </w:r>
          </w:p>
          <w:p w:rsidR="001C5612" w:rsidRPr="00E82BEB" w:rsidRDefault="001C5612" w:rsidP="001C5612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D497E" w:rsidRPr="003544D9" w:rsidTr="00ED7BC3">
        <w:trPr>
          <w:trHeight w:val="418"/>
        </w:trPr>
        <w:tc>
          <w:tcPr>
            <w:tcW w:w="1361" w:type="dxa"/>
          </w:tcPr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D497E" w:rsidRPr="00E82BEB" w:rsidRDefault="006D497E" w:rsidP="001A2CE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52492E" w:rsidRDefault="0052492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52492E" w:rsidRP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52492E" w:rsidRDefault="0052492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D497E" w:rsidRPr="0052492E" w:rsidRDefault="006D497E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FA761D" w:rsidRDefault="006D497E" w:rsidP="001A2CEF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FA761D" w:rsidRPr="00FA761D" w:rsidRDefault="003A3DC4" w:rsidP="00045C0E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045C0E">
              <w:rPr>
                <w:rFonts w:hint="cs"/>
                <w:sz w:val="24"/>
                <w:szCs w:val="24"/>
                <w:rtl/>
                <w:lang w:bidi="ar-DZ"/>
              </w:rPr>
              <w:t>18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="00045C0E">
              <w:rPr>
                <w:rFonts w:hint="cs"/>
                <w:sz w:val="24"/>
                <w:szCs w:val="24"/>
                <w:rtl/>
                <w:lang w:bidi="ar-DZ"/>
              </w:rPr>
              <w:t>19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045C0E">
              <w:rPr>
                <w:rFonts w:hint="cs"/>
                <w:sz w:val="24"/>
                <w:szCs w:val="24"/>
                <w:rtl/>
                <w:lang w:bidi="ar-DZ"/>
              </w:rPr>
              <w:t>58</w:t>
            </w:r>
          </w:p>
          <w:p w:rsidR="00FA761D" w:rsidRDefault="00FA761D" w:rsidP="00FA761D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6D497E" w:rsidRPr="00FA761D" w:rsidRDefault="006D497E" w:rsidP="00FA761D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37" w:type="dxa"/>
          </w:tcPr>
          <w:p w:rsidR="006D497E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D497E" w:rsidRPr="00E82BEB" w:rsidRDefault="006D497E" w:rsidP="001A2CE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D497E" w:rsidTr="001A2CEF">
        <w:tc>
          <w:tcPr>
            <w:tcW w:w="6019" w:type="dxa"/>
            <w:gridSpan w:val="3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835" w:type="dxa"/>
            <w:gridSpan w:val="2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D497E" w:rsidTr="001A2CEF">
        <w:tc>
          <w:tcPr>
            <w:tcW w:w="6019" w:type="dxa"/>
            <w:gridSpan w:val="3"/>
          </w:tcPr>
          <w:p w:rsidR="006D497E" w:rsidRPr="00961758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3835" w:type="dxa"/>
            <w:gridSpan w:val="2"/>
          </w:tcPr>
          <w:p w:rsidR="006D497E" w:rsidRPr="00470E1E" w:rsidRDefault="00593EB9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D497E" w:rsidTr="001A2CEF">
        <w:tc>
          <w:tcPr>
            <w:tcW w:w="9854" w:type="dxa"/>
            <w:gridSpan w:val="5"/>
          </w:tcPr>
          <w:p w:rsidR="006D497E" w:rsidRPr="00470E1E" w:rsidRDefault="006D497E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ستهدفة:حل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وضعيات أو مشكلات حياتية تعتمد على </w:t>
            </w:r>
            <w:r w:rsidR="003D0E90" w:rsidRPr="00783823">
              <w:rPr>
                <w:b/>
                <w:bCs/>
                <w:sz w:val="32"/>
                <w:szCs w:val="32"/>
                <w:rtl/>
              </w:rPr>
              <w:t>مقارنة مساحات في وضعيات بسيطة</w:t>
            </w:r>
          </w:p>
        </w:tc>
      </w:tr>
      <w:tr w:rsidR="006D497E" w:rsidTr="001A2CEF">
        <w:tc>
          <w:tcPr>
            <w:tcW w:w="6019" w:type="dxa"/>
            <w:gridSpan w:val="3"/>
          </w:tcPr>
          <w:p w:rsidR="006D497E" w:rsidRPr="00470E1E" w:rsidRDefault="006D497E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3D0E90" w:rsidRPr="00783823">
              <w:rPr>
                <w:b/>
                <w:bCs/>
                <w:sz w:val="32"/>
                <w:szCs w:val="32"/>
                <w:rtl/>
              </w:rPr>
              <w:t xml:space="preserve"> مقارنة مساحات في وضعيات بسيطة</w:t>
            </w:r>
          </w:p>
        </w:tc>
        <w:tc>
          <w:tcPr>
            <w:tcW w:w="3835" w:type="dxa"/>
            <w:gridSpan w:val="2"/>
          </w:tcPr>
          <w:p w:rsidR="006D497E" w:rsidRPr="00470E1E" w:rsidRDefault="006D497E" w:rsidP="001A2CE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5</w:t>
            </w:r>
          </w:p>
        </w:tc>
      </w:tr>
    </w:tbl>
    <w:p w:rsidR="006D497E" w:rsidRDefault="006D497E" w:rsidP="006D497E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53"/>
        <w:gridCol w:w="848"/>
        <w:gridCol w:w="3856"/>
        <w:gridCol w:w="1877"/>
        <w:gridCol w:w="1920"/>
      </w:tblGrid>
      <w:tr w:rsidR="004A5760" w:rsidRPr="003544D9" w:rsidTr="006D497E">
        <w:trPr>
          <w:trHeight w:val="938"/>
        </w:trPr>
        <w:tc>
          <w:tcPr>
            <w:tcW w:w="1353" w:type="dxa"/>
          </w:tcPr>
          <w:p w:rsidR="0062334B" w:rsidRPr="00165527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733" w:type="dxa"/>
            <w:gridSpan w:val="2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920" w:type="dxa"/>
          </w:tcPr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165527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4A5760" w:rsidRPr="003544D9" w:rsidTr="0052492E">
        <w:trPr>
          <w:trHeight w:val="1309"/>
        </w:trPr>
        <w:tc>
          <w:tcPr>
            <w:tcW w:w="135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47D03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  <w:p w:rsidR="0062334B" w:rsidRPr="00747D03" w:rsidRDefault="0062334B" w:rsidP="00747D0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33" w:type="dxa"/>
            <w:gridSpan w:val="2"/>
          </w:tcPr>
          <w:p w:rsidR="008D1B75" w:rsidRPr="008D1B75" w:rsidRDefault="008D1B75" w:rsidP="008D1B75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 w:rsidRPr="008D1B75">
              <w:rPr>
                <w:rFonts w:hint="cs"/>
                <w:sz w:val="24"/>
                <w:szCs w:val="24"/>
                <w:rtl/>
                <w:lang w:val="fr-FR" w:bidi="ar-DZ"/>
              </w:rPr>
              <w:t>قارن بين محيطي الشكلين 1 و 2</w:t>
            </w:r>
          </w:p>
          <w:p w:rsidR="008D1B75" w:rsidRPr="008D1B75" w:rsidRDefault="008D1B75" w:rsidP="008D1B75">
            <w:pPr>
              <w:widowControl w:val="0"/>
              <w:bidi/>
              <w:adjustRightInd w:val="0"/>
              <w:contextualSpacing/>
              <w:jc w:val="both"/>
              <w:textAlignment w:val="baseline"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8D1B75">
              <w:rPr>
                <w:noProof/>
                <w:sz w:val="24"/>
                <w:szCs w:val="24"/>
                <w:lang w:eastAsia="fr-FR"/>
              </w:rPr>
              <w:drawing>
                <wp:anchor distT="0" distB="0" distL="114300" distR="114300" simplePos="0" relativeHeight="251900928" behindDoc="1" locked="0" layoutInCell="1" allowOverlap="1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152400</wp:posOffset>
                  </wp:positionV>
                  <wp:extent cx="1797050" cy="894080"/>
                  <wp:effectExtent l="0" t="0" r="0" b="1270"/>
                  <wp:wrapNone/>
                  <wp:docPr id="13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ennnn.pn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7050" cy="894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8D1B75" w:rsidRDefault="008D1B75" w:rsidP="00C948AA">
            <w:pPr>
              <w:pStyle w:val="Sansinterligne"/>
              <w:bidi/>
              <w:jc w:val="center"/>
              <w:rPr>
                <w:b/>
                <w:bCs/>
                <w:rtl/>
                <w:lang w:val="fr-FR" w:bidi="ar-DZ"/>
              </w:rPr>
            </w:pPr>
          </w:p>
          <w:p w:rsidR="008D1B75" w:rsidRDefault="008D1B75" w:rsidP="00C948AA">
            <w:pPr>
              <w:pStyle w:val="Sansinterligne"/>
              <w:bidi/>
              <w:jc w:val="center"/>
              <w:rPr>
                <w:b/>
                <w:bCs/>
                <w:rtl/>
                <w:lang w:val="fr-FR" w:bidi="ar-DZ"/>
              </w:rPr>
            </w:pPr>
          </w:p>
          <w:p w:rsidR="008D1B75" w:rsidRDefault="008D1B75" w:rsidP="008D1B75">
            <w:pPr>
              <w:pStyle w:val="Sansinterligne"/>
              <w:bidi/>
              <w:rPr>
                <w:b/>
                <w:bCs/>
                <w:rtl/>
                <w:lang w:val="fr-FR" w:bidi="ar-DZ"/>
              </w:rPr>
            </w:pPr>
          </w:p>
          <w:p w:rsidR="008D1B75" w:rsidRDefault="008D1B75" w:rsidP="008D1B75">
            <w:pPr>
              <w:pStyle w:val="Sansinterligne"/>
              <w:bidi/>
              <w:rPr>
                <w:b/>
                <w:bCs/>
                <w:highlight w:val="yellow"/>
                <w:lang w:val="fr-FR" w:bidi="ar-DZ"/>
              </w:rPr>
            </w:pPr>
          </w:p>
          <w:p w:rsidR="00664EF1" w:rsidRPr="00747D03" w:rsidRDefault="00664EF1" w:rsidP="008D1B75">
            <w:pPr>
              <w:pStyle w:val="Sansinterligne"/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4A5760" w:rsidRPr="003544D9" w:rsidTr="006D497E">
        <w:trPr>
          <w:trHeight w:val="1985"/>
        </w:trPr>
        <w:tc>
          <w:tcPr>
            <w:tcW w:w="1353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33" w:type="dxa"/>
            <w:gridSpan w:val="2"/>
          </w:tcPr>
          <w:p w:rsidR="00791EB2" w:rsidRDefault="00A24C18" w:rsidP="002762DA">
            <w:pPr>
              <w:bidi/>
              <w:rPr>
                <w:rFonts w:cs="Arial"/>
                <w:b/>
                <w:bCs/>
                <w:noProof/>
                <w:sz w:val="24"/>
                <w:szCs w:val="24"/>
                <w:rtl/>
                <w:lang w:eastAsia="fr-FR"/>
              </w:rPr>
            </w:pPr>
            <w:r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1462" type="#_x0000_t202" style="position:absolute;left:0;text-align:left;margin-left:-4.05pt;margin-top:6.1pt;width:106.35pt;height:92.1pt;z-index:251798528;mso-position-horizontal-relative:text;mso-position-vertical-relative:text" filled="f" stroked="f">
                  <v:textbox style="mso-next-textbox:#_x0000_s1462">
                    <w:txbxContent>
                      <w:p w:rsidR="009565C0" w:rsidRDefault="009565C0" w:rsidP="0097092D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04900" cy="977350"/>
                              <wp:effectExtent l="19050" t="0" r="0" b="0"/>
                              <wp:docPr id="48" name="Image 47" descr="Sans titre.bmp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Sans titre.bmp"/>
                                      <pic:cNvPicPr/>
                                    </pic:nvPicPr>
                                    <pic:blipFill>
                                      <a:blip r:embed="rId53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15732" cy="98693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D3649C" w:rsidRPr="00D3649C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2762DA" w:rsidRPr="0097092D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791EB2" w:rsidRDefault="00791EB2" w:rsidP="00791EB2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791EB2" w:rsidP="00791EB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تحتوي طاولة شطرنج على 64 وحدة مربعة.</w:t>
            </w:r>
          </w:p>
          <w:p w:rsidR="00FE1A85" w:rsidRDefault="00FE1A85" w:rsidP="00FE1A8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قارن بين المساحة البيضاء و المساحة السوداء </w:t>
            </w:r>
          </w:p>
          <w:p w:rsidR="00791EB2" w:rsidRPr="00791EB2" w:rsidRDefault="00791EB2" w:rsidP="00FE1A8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ما </w:t>
            </w:r>
            <w:r w:rsidR="00FE1A85">
              <w:rPr>
                <w:rFonts w:hint="cs"/>
                <w:sz w:val="24"/>
                <w:szCs w:val="24"/>
                <w:rtl/>
                <w:lang w:bidi="ar-DZ"/>
              </w:rPr>
              <w:t>هي ال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مساحة</w:t>
            </w:r>
            <w:r w:rsidR="00FE1A85">
              <w:rPr>
                <w:rFonts w:hint="cs"/>
                <w:sz w:val="24"/>
                <w:szCs w:val="24"/>
                <w:rtl/>
                <w:lang w:bidi="ar-DZ"/>
              </w:rPr>
              <w:t xml:space="preserve"> الكلية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FE1A85">
              <w:rPr>
                <w:rFonts w:hint="cs"/>
                <w:sz w:val="24"/>
                <w:szCs w:val="24"/>
                <w:rtl/>
                <w:lang w:bidi="ar-DZ"/>
              </w:rPr>
              <w:t>ل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طاولة الشطرنج؟</w:t>
            </w:r>
          </w:p>
        </w:tc>
        <w:tc>
          <w:tcPr>
            <w:tcW w:w="1920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25006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250068" w:rsidRDefault="00250068" w:rsidP="0025006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948AA" w:rsidRPr="00C948AA" w:rsidRDefault="00C948AA" w:rsidP="00C948AA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C948AA">
              <w:rPr>
                <w:rFonts w:hint="cs"/>
                <w:sz w:val="24"/>
                <w:szCs w:val="24"/>
                <w:rtl/>
                <w:lang w:bidi="ar-DZ"/>
              </w:rPr>
              <w:t>صعوبة في إيجاد الشكلان اللذان لهما نفس المحيط</w:t>
            </w:r>
          </w:p>
          <w:p w:rsidR="00C948AA" w:rsidRPr="001E1652" w:rsidRDefault="00C948AA" w:rsidP="00C948AA">
            <w:pPr>
              <w:jc w:val="right"/>
              <w:rPr>
                <w:b/>
                <w:bCs/>
                <w:rtl/>
                <w:lang w:bidi="ar-DZ"/>
              </w:rPr>
            </w:pPr>
          </w:p>
          <w:p w:rsidR="00250068" w:rsidRPr="00E82BEB" w:rsidRDefault="00250068" w:rsidP="0025006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4A5760" w:rsidRPr="003544D9" w:rsidTr="006D497E">
        <w:trPr>
          <w:trHeight w:val="3118"/>
        </w:trPr>
        <w:tc>
          <w:tcPr>
            <w:tcW w:w="1353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33" w:type="dxa"/>
            <w:gridSpan w:val="2"/>
          </w:tcPr>
          <w:p w:rsidR="008C0DFB" w:rsidRDefault="0062334B" w:rsidP="002762DA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2762DA" w:rsidRPr="002636A9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8C0DFB" w:rsidRPr="00D937E1" w:rsidRDefault="00D937E1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قد تتساوى مساحتي السطحان دون تساوي محيطيهما</w:t>
            </w:r>
          </w:p>
          <w:p w:rsidR="008C0DFB" w:rsidRDefault="008C0DFB" w:rsidP="00D937E1">
            <w:pPr>
              <w:bidi/>
              <w:rPr>
                <w:sz w:val="32"/>
                <w:szCs w:val="32"/>
                <w:rtl/>
              </w:rPr>
            </w:pPr>
          </w:p>
          <w:tbl>
            <w:tblPr>
              <w:bidiVisual/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536"/>
              <w:gridCol w:w="2981"/>
            </w:tblGrid>
            <w:tr w:rsidR="008C0DFB" w:rsidRPr="00376D2E" w:rsidTr="00D937E1">
              <w:tc>
                <w:tcPr>
                  <w:tcW w:w="2536" w:type="dxa"/>
                  <w:shd w:val="clear" w:color="auto" w:fill="auto"/>
                </w:tcPr>
                <w:p w:rsidR="008C0DFB" w:rsidRPr="00D937E1" w:rsidRDefault="008C0DFB" w:rsidP="008C0DFB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D937E1">
                    <w:rPr>
                      <w:rFonts w:hint="cs"/>
                      <w:sz w:val="24"/>
                      <w:szCs w:val="24"/>
                      <w:rtl/>
                    </w:rPr>
                    <w:t>سطحان لهما نفس المساحة و ليس لهما نفس المحيط</w:t>
                  </w:r>
                </w:p>
                <w:p w:rsidR="008C0DFB" w:rsidRPr="00376D2E" w:rsidRDefault="008C0DFB" w:rsidP="008C0DFB">
                  <w:pPr>
                    <w:bidi/>
                    <w:rPr>
                      <w:sz w:val="32"/>
                      <w:szCs w:val="32"/>
                      <w:rtl/>
                    </w:rPr>
                  </w:pPr>
                  <w:r w:rsidRPr="00376D2E">
                    <w:rPr>
                      <w:rFonts w:hint="cs"/>
                      <w:sz w:val="28"/>
                      <w:szCs w:val="28"/>
                      <w:rtl/>
                    </w:rPr>
                    <w:t xml:space="preserve">     </w:t>
                  </w: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447800" cy="1162050"/>
                        <wp:effectExtent l="19050" t="0" r="0" b="0"/>
                        <wp:docPr id="96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81" w:type="dxa"/>
                  <w:shd w:val="clear" w:color="auto" w:fill="auto"/>
                </w:tcPr>
                <w:p w:rsidR="008C0DFB" w:rsidRPr="00D937E1" w:rsidRDefault="008C0DFB" w:rsidP="008C0DFB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D937E1">
                    <w:rPr>
                      <w:rFonts w:hint="cs"/>
                      <w:sz w:val="24"/>
                      <w:szCs w:val="24"/>
                      <w:rtl/>
                    </w:rPr>
                    <w:t>سطحان لهما نفس المحيط و ليس لهما نفس المحيط</w:t>
                  </w:r>
                </w:p>
                <w:p w:rsidR="008C0DFB" w:rsidRPr="00376D2E" w:rsidRDefault="008C0DFB" w:rsidP="008C0DFB">
                  <w:pPr>
                    <w:bidi/>
                    <w:rPr>
                      <w:sz w:val="32"/>
                      <w:szCs w:val="32"/>
                      <w:rtl/>
                    </w:rPr>
                  </w:pPr>
                  <w:r w:rsidRPr="00376D2E">
                    <w:rPr>
                      <w:rFonts w:hint="cs"/>
                      <w:sz w:val="28"/>
                      <w:szCs w:val="28"/>
                      <w:rtl/>
                    </w:rPr>
                    <w:t xml:space="preserve">  </w:t>
                  </w:r>
                  <w:r w:rsidRPr="00376D2E">
                    <w:rPr>
                      <w:rFonts w:hint="cs"/>
                      <w:noProof/>
                      <w:rtl/>
                      <w:lang w:eastAsia="fr-FR"/>
                    </w:rPr>
                    <w:t xml:space="preserve">  </w:t>
                  </w: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733550" cy="904875"/>
                        <wp:effectExtent l="19050" t="0" r="0" b="0"/>
                        <wp:docPr id="97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3550" cy="904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3649C" w:rsidRPr="008C0DFB" w:rsidRDefault="00D3649C" w:rsidP="008C0DFB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B5D1F" w:rsidRPr="003544D9" w:rsidTr="00D937E1">
        <w:trPr>
          <w:trHeight w:val="1929"/>
        </w:trPr>
        <w:tc>
          <w:tcPr>
            <w:tcW w:w="1353" w:type="dxa"/>
          </w:tcPr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33" w:type="dxa"/>
            <w:gridSpan w:val="2"/>
          </w:tcPr>
          <w:p w:rsidR="006B5D1F" w:rsidRDefault="006B5D1F" w:rsidP="006B5D1F">
            <w:pPr>
              <w:pStyle w:val="Sansinterligne"/>
              <w:jc w:val="right"/>
              <w:rPr>
                <w:b/>
                <w:bCs/>
                <w:rtl/>
                <w:lang w:bidi="ar-DZ"/>
              </w:rPr>
            </w:pPr>
            <w:proofErr w:type="spellStart"/>
            <w:r w:rsidRPr="006B5D1F">
              <w:rPr>
                <w:rFonts w:eastAsiaTheme="minorHAnsi" w:hint="cs"/>
                <w:b/>
                <w:bCs/>
                <w:color w:val="1F497D" w:themeColor="text2"/>
                <w:sz w:val="24"/>
                <w:szCs w:val="24"/>
                <w:rtl/>
                <w:lang w:val="fr-FR" w:bidi="ar-DZ"/>
              </w:rPr>
              <w:t>تطبيق:</w:t>
            </w:r>
            <w:r>
              <w:rPr>
                <w:b/>
                <w:bCs/>
                <w:noProof/>
                <w:rtl/>
                <w:lang w:val="fr-FR" w:eastAsia="fr-FR"/>
              </w:rPr>
              <w:drawing>
                <wp:anchor distT="0" distB="0" distL="114300" distR="114300" simplePos="0" relativeHeight="251902976" behindDoc="1" locked="0" layoutInCell="1" allowOverlap="1">
                  <wp:simplePos x="0" y="0"/>
                  <wp:positionH relativeFrom="column">
                    <wp:posOffset>727599</wp:posOffset>
                  </wp:positionH>
                  <wp:positionV relativeFrom="paragraph">
                    <wp:posOffset>191825</wp:posOffset>
                  </wp:positionV>
                  <wp:extent cx="2313829" cy="1289675"/>
                  <wp:effectExtent l="0" t="0" r="0" b="6350"/>
                  <wp:wrapNone/>
                  <wp:docPr id="13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354444444.pn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3829" cy="128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cs"/>
                <w:b/>
                <w:bCs/>
                <w:rtl/>
                <w:lang w:bidi="ar-DZ"/>
              </w:rPr>
              <w:t>قارن</w:t>
            </w:r>
            <w:proofErr w:type="spellEnd"/>
            <w:r>
              <w:rPr>
                <w:rFonts w:hint="cs"/>
                <w:b/>
                <w:bCs/>
                <w:rtl/>
                <w:lang w:bidi="ar-DZ"/>
              </w:rPr>
              <w:t xml:space="preserve"> بين مساحتي ومحيطي الحرفين د  و  ل </w:t>
            </w:r>
          </w:p>
          <w:p w:rsidR="006B5D1F" w:rsidRPr="006B5D1F" w:rsidRDefault="006B5D1F" w:rsidP="006B5D1F">
            <w:pPr>
              <w:rPr>
                <w:rtl/>
                <w:lang w:val="en-US" w:bidi="ar-DZ"/>
              </w:rPr>
            </w:pPr>
          </w:p>
          <w:p w:rsidR="006B5D1F" w:rsidRDefault="006B5D1F" w:rsidP="006B5D1F">
            <w:pPr>
              <w:rPr>
                <w:rtl/>
                <w:lang w:val="en-US" w:bidi="ar-DZ"/>
              </w:rPr>
            </w:pPr>
          </w:p>
          <w:p w:rsidR="006B5D1F" w:rsidRPr="006B5D1F" w:rsidRDefault="006B5D1F" w:rsidP="006B5D1F">
            <w:pPr>
              <w:rPr>
                <w:rtl/>
                <w:lang w:val="en-US" w:bidi="ar-DZ"/>
              </w:rPr>
            </w:pPr>
          </w:p>
          <w:p w:rsidR="006B5D1F" w:rsidRDefault="006B5D1F" w:rsidP="006B5D1F">
            <w:pPr>
              <w:rPr>
                <w:rtl/>
                <w:lang w:val="en-US" w:bidi="ar-DZ"/>
              </w:rPr>
            </w:pPr>
          </w:p>
          <w:p w:rsidR="006B5D1F" w:rsidRDefault="006B5D1F" w:rsidP="006B5D1F">
            <w:pPr>
              <w:jc w:val="right"/>
              <w:rPr>
                <w:rtl/>
                <w:lang w:val="en-US" w:bidi="ar-DZ"/>
              </w:rPr>
            </w:pPr>
          </w:p>
          <w:p w:rsidR="006B5D1F" w:rsidRDefault="006B5D1F" w:rsidP="006B5D1F">
            <w:pPr>
              <w:jc w:val="right"/>
              <w:rPr>
                <w:rtl/>
                <w:lang w:val="en-US" w:bidi="ar-DZ"/>
              </w:rPr>
            </w:pPr>
          </w:p>
          <w:p w:rsidR="006B5D1F" w:rsidRDefault="006B5D1F" w:rsidP="006B5D1F">
            <w:pPr>
              <w:jc w:val="right"/>
              <w:rPr>
                <w:rtl/>
                <w:lang w:val="en-US" w:bidi="ar-DZ"/>
              </w:rPr>
            </w:pPr>
          </w:p>
          <w:p w:rsidR="006B5D1F" w:rsidRPr="006B5D1F" w:rsidRDefault="006B5D1F" w:rsidP="006B5D1F">
            <w:pPr>
              <w:jc w:val="right"/>
              <w:rPr>
                <w:rtl/>
                <w:lang w:val="en-US" w:bidi="ar-DZ"/>
              </w:rPr>
            </w:pPr>
          </w:p>
        </w:tc>
        <w:tc>
          <w:tcPr>
            <w:tcW w:w="1920" w:type="dxa"/>
          </w:tcPr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B5D1F" w:rsidRPr="003544D9" w:rsidTr="00A52DD0">
        <w:trPr>
          <w:trHeight w:val="276"/>
        </w:trPr>
        <w:tc>
          <w:tcPr>
            <w:tcW w:w="1353" w:type="dxa"/>
          </w:tcPr>
          <w:p w:rsidR="006B5D1F" w:rsidRDefault="006B5D1F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165527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B5D1F" w:rsidRPr="00E82BEB" w:rsidRDefault="006B5D1F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B5D1F" w:rsidRPr="00E82BEB" w:rsidRDefault="006B5D1F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B5D1F" w:rsidRPr="00E82BEB" w:rsidRDefault="006B5D1F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33" w:type="dxa"/>
            <w:gridSpan w:val="2"/>
          </w:tcPr>
          <w:p w:rsidR="006B5D1F" w:rsidRPr="000C6AE2" w:rsidRDefault="006B5D1F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C6AE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6B5D1F" w:rsidRPr="009560BC" w:rsidRDefault="006B5D1F" w:rsidP="009560B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B5D1F" w:rsidRDefault="006B5D1F" w:rsidP="008D1B7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 3 صفحة 155</w:t>
            </w:r>
          </w:p>
          <w:p w:rsidR="006B5D1F" w:rsidRDefault="006B5D1F" w:rsidP="009560B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B5D1F" w:rsidRDefault="006B5D1F" w:rsidP="009560B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B5D1F" w:rsidRPr="009560BC" w:rsidRDefault="006B5D1F" w:rsidP="0052492E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</w:tcPr>
          <w:p w:rsidR="006B5D1F" w:rsidRDefault="006B5D1F" w:rsidP="00D937E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6B5D1F" w:rsidRPr="00165527" w:rsidRDefault="006B5D1F" w:rsidP="00D937E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961758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797" w:type="dxa"/>
            <w:gridSpan w:val="2"/>
          </w:tcPr>
          <w:p w:rsidR="006B5D1F" w:rsidRPr="00961758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961758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3797" w:type="dxa"/>
            <w:gridSpan w:val="2"/>
          </w:tcPr>
          <w:p w:rsidR="006B5D1F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B5D1F" w:rsidTr="006D497E">
        <w:tc>
          <w:tcPr>
            <w:tcW w:w="9854" w:type="dxa"/>
            <w:gridSpan w:val="5"/>
          </w:tcPr>
          <w:p w:rsidR="006B5D1F" w:rsidRPr="00470E1E" w:rsidRDefault="006B5D1F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Pr="00783823">
              <w:rPr>
                <w:b/>
                <w:bCs/>
                <w:sz w:val="32"/>
                <w:szCs w:val="32"/>
                <w:rtl/>
              </w:rPr>
              <w:t>حساب محيط ومساحة مستطيل</w:t>
            </w:r>
          </w:p>
        </w:tc>
      </w:tr>
      <w:tr w:rsidR="006B5D1F" w:rsidTr="006D497E">
        <w:tc>
          <w:tcPr>
            <w:tcW w:w="6057" w:type="dxa"/>
            <w:gridSpan w:val="3"/>
          </w:tcPr>
          <w:p w:rsidR="006B5D1F" w:rsidRPr="00470E1E" w:rsidRDefault="006B5D1F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783823">
              <w:rPr>
                <w:b/>
                <w:bCs/>
                <w:sz w:val="32"/>
                <w:szCs w:val="32"/>
                <w:rtl/>
              </w:rPr>
              <w:t>حساب محيط ومساحة مستطيل</w:t>
            </w:r>
          </w:p>
        </w:tc>
        <w:tc>
          <w:tcPr>
            <w:tcW w:w="3797" w:type="dxa"/>
            <w:gridSpan w:val="2"/>
          </w:tcPr>
          <w:p w:rsidR="006B5D1F" w:rsidRPr="00470E1E" w:rsidRDefault="006B5D1F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b/>
                <w:bCs/>
                <w:sz w:val="28"/>
                <w:szCs w:val="28"/>
                <w:lang w:bidi="ar-DZ"/>
              </w:rPr>
              <w:t>06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53"/>
        <w:gridCol w:w="848"/>
        <w:gridCol w:w="3861"/>
        <w:gridCol w:w="1875"/>
        <w:gridCol w:w="1917"/>
      </w:tblGrid>
      <w:tr w:rsidR="00763C0F" w:rsidRPr="003544D9" w:rsidTr="0097092D">
        <w:trPr>
          <w:trHeight w:val="938"/>
        </w:trPr>
        <w:tc>
          <w:tcPr>
            <w:tcW w:w="1383" w:type="dxa"/>
          </w:tcPr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6019" w:type="dxa"/>
            <w:gridSpan w:val="2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985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763C0F" w:rsidRPr="003544D9" w:rsidTr="007F1C26">
        <w:trPr>
          <w:trHeight w:val="1593"/>
        </w:trPr>
        <w:tc>
          <w:tcPr>
            <w:tcW w:w="13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019" w:type="dxa"/>
            <w:gridSpan w:val="2"/>
          </w:tcPr>
          <w:p w:rsidR="00AA296D" w:rsidRDefault="00AA296D" w:rsidP="00AF581B">
            <w:pPr>
              <w:bidi/>
              <w:rPr>
                <w:sz w:val="24"/>
                <w:szCs w:val="24"/>
                <w:rtl/>
              </w:rPr>
            </w:pPr>
          </w:p>
          <w:p w:rsidR="00AF581B" w:rsidRPr="00AA296D" w:rsidRDefault="00EF21DA" w:rsidP="00EF21DA">
            <w:pPr>
              <w:bidi/>
              <w:rPr>
                <w:color w:val="000000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ا هي </w:t>
            </w:r>
            <w:r w:rsidR="00AF581B" w:rsidRPr="00AA296D">
              <w:rPr>
                <w:rFonts w:hint="cs"/>
                <w:sz w:val="24"/>
                <w:szCs w:val="24"/>
                <w:rtl/>
              </w:rPr>
              <w:t xml:space="preserve">مساحة مربع طول ضلعه </w:t>
            </w:r>
            <w:r w:rsidR="00AF581B" w:rsidRPr="00AA296D">
              <w:rPr>
                <w:sz w:val="24"/>
                <w:szCs w:val="24"/>
              </w:rPr>
              <w:t>1cm</w:t>
            </w:r>
            <w:r w:rsidR="00AF581B" w:rsidRPr="00AA296D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  <w:p w:rsidR="003C4FF7" w:rsidRPr="00E82BEB" w:rsidRDefault="00EF21DA" w:rsidP="00EF21DA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ا هي </w:t>
            </w:r>
            <w:r w:rsidR="00AF581B" w:rsidRPr="00AA296D">
              <w:rPr>
                <w:rFonts w:hint="cs"/>
                <w:sz w:val="24"/>
                <w:szCs w:val="24"/>
                <w:rtl/>
              </w:rPr>
              <w:t xml:space="preserve">مساحة مربع طول ضلعه </w:t>
            </w:r>
            <w:r w:rsidR="00AF581B" w:rsidRPr="00AA296D">
              <w:rPr>
                <w:sz w:val="24"/>
                <w:szCs w:val="24"/>
                <w:lang w:bidi="ar-DZ"/>
              </w:rPr>
              <w:t>1m</w:t>
            </w:r>
            <w:r w:rsidR="00AF581B" w:rsidRPr="00AA296D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</w:tc>
        <w:tc>
          <w:tcPr>
            <w:tcW w:w="198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763C0F" w:rsidRPr="003544D9" w:rsidTr="0097092D">
        <w:trPr>
          <w:trHeight w:val="1985"/>
        </w:trPr>
        <w:tc>
          <w:tcPr>
            <w:tcW w:w="1383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019" w:type="dxa"/>
            <w:gridSpan w:val="2"/>
          </w:tcPr>
          <w:p w:rsidR="002D1944" w:rsidRDefault="00F26467" w:rsidP="00AB1171">
            <w:pPr>
              <w:bidi/>
              <w:rPr>
                <w:color w:val="1F497D" w:themeColor="text2"/>
                <w:sz w:val="28"/>
                <w:szCs w:val="28"/>
                <w:rtl/>
                <w:lang w:bidi="ar-DZ"/>
              </w:rPr>
            </w:pPr>
            <w:r w:rsidRPr="00495877">
              <w:rPr>
                <w:rFonts w:hint="cs"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C42B2D" w:rsidRDefault="002D1944" w:rsidP="002D1944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2D1944">
              <w:rPr>
                <w:rFonts w:hint="cs"/>
                <w:sz w:val="24"/>
                <w:szCs w:val="24"/>
                <w:rtl/>
                <w:lang w:bidi="ar-DZ"/>
              </w:rPr>
              <w:t xml:space="preserve">تكون أشجار التفاح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25</m:t>
                  </m:r>
                </m:den>
              </m:f>
            </m:oMath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 أشجار بستان، فإذا علمت</w:t>
            </w:r>
          </w:p>
          <w:p w:rsidR="00C42B2D" w:rsidRDefault="002D1944" w:rsidP="00C42B2D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أن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</m:oMath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 أشجار التفاح ثمارها صفراء و أن العدد</w:t>
            </w:r>
          </w:p>
          <w:p w:rsidR="00C42B2D" w:rsidRDefault="002D1944" w:rsidP="00C42B2D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>الكلي لأشجار البستان 650 شجرة</w:t>
            </w:r>
            <w:r w:rsidR="00BD21AB">
              <w:rPr>
                <w:rFonts w:eastAsiaTheme="minorEastAsia" w:hint="cs"/>
                <w:sz w:val="24"/>
                <w:szCs w:val="24"/>
                <w:rtl/>
                <w:lang w:bidi="ar-DZ"/>
              </w:rPr>
              <w:t>،</w:t>
            </w:r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فما هو عدد أشجار</w:t>
            </w:r>
          </w:p>
          <w:p w:rsidR="002D1944" w:rsidRPr="002D1944" w:rsidRDefault="002D1944" w:rsidP="00C42B2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>التفاح التي ثمارها صفراء</w:t>
            </w:r>
            <w:r w:rsidR="00BD21AB">
              <w:rPr>
                <w:rFonts w:eastAsiaTheme="minorEastAsia" w:hint="cs"/>
                <w:sz w:val="24"/>
                <w:szCs w:val="24"/>
                <w:rtl/>
                <w:lang w:bidi="ar-DZ"/>
              </w:rPr>
              <w:t>.</w:t>
            </w:r>
          </w:p>
          <w:p w:rsidR="00F26467" w:rsidRPr="00E82BEB" w:rsidRDefault="00F26467" w:rsidP="00AB1171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vMerge w:val="restart"/>
          </w:tcPr>
          <w:p w:rsidR="0062334B" w:rsidRPr="00E82BEB" w:rsidRDefault="00A24C1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1466" type="#_x0000_t202" style="position:absolute;left:0;text-align:left;margin-left:84.3pt;margin-top:4.6pt;width:91.65pt;height:92.1pt;z-index:251800576;mso-position-horizontal-relative:text;mso-position-vertical-relative:text" filled="f" stroked="f">
                  <v:textbox style="mso-next-textbox:#_x0000_s1466">
                    <w:txbxContent>
                      <w:p w:rsidR="009565C0" w:rsidRDefault="009565C0" w:rsidP="00F26467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81075" cy="1066800"/>
                              <wp:effectExtent l="19050" t="0" r="9525" b="0"/>
                              <wp:docPr id="138" name="Image 137" descr="images (6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6).jpg"/>
                                      <pic:cNvPicPr/>
                                    </pic:nvPicPr>
                                    <pic:blipFill>
                                      <a:blip r:embed="rId5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81075" cy="10668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763C0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763C0F" w:rsidRDefault="00763C0F" w:rsidP="00763C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B59F4" w:rsidRPr="008B59F4" w:rsidRDefault="008B59F4" w:rsidP="008B59F4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1E1652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8B59F4">
              <w:rPr>
                <w:rFonts w:hint="cs"/>
                <w:sz w:val="24"/>
                <w:szCs w:val="24"/>
                <w:rtl/>
                <w:lang w:bidi="ar-DZ"/>
              </w:rPr>
              <w:t>عدم وضوح و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8B59F4">
              <w:rPr>
                <w:rFonts w:hint="cs"/>
                <w:sz w:val="24"/>
                <w:szCs w:val="24"/>
                <w:rtl/>
                <w:lang w:bidi="ar-DZ"/>
              </w:rPr>
              <w:t>إدراك أن المربع هو مستطيل طوله يساوي عرضه</w:t>
            </w:r>
          </w:p>
          <w:p w:rsidR="00763C0F" w:rsidRPr="00763C0F" w:rsidRDefault="00A24C18" w:rsidP="00495877">
            <w:pPr>
              <w:bidi/>
              <w:ind w:firstLine="708"/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682" type="#_x0000_t202" style="position:absolute;left:0;text-align:left;margin-left:86.95pt;margin-top:64.05pt;width:115.1pt;height:64.5pt;z-index:251846656" filled="f" stroked="f">
                  <v:textbox style="mso-next-textbox:#_x0000_s1682">
                    <w:txbxContent>
                      <w:p w:rsidR="009565C0" w:rsidRDefault="009565C0">
                        <w:r w:rsidRPr="00D603A2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81100" cy="676275"/>
                              <wp:effectExtent l="19050" t="0" r="0" b="0"/>
                              <wp:docPr id="52" name="Imag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81100" cy="676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</w:tc>
      </w:tr>
      <w:tr w:rsidR="00763C0F" w:rsidRPr="003544D9" w:rsidTr="0097092D">
        <w:trPr>
          <w:trHeight w:val="1617"/>
        </w:trPr>
        <w:tc>
          <w:tcPr>
            <w:tcW w:w="1383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019" w:type="dxa"/>
            <w:gridSpan w:val="2"/>
          </w:tcPr>
          <w:p w:rsidR="0062334B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DE22B0" w:rsidRPr="00D603A2" w:rsidRDefault="00D603A2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محيط مستطيل هو مجموع أطوال أضلاعه</w:t>
            </w:r>
          </w:p>
          <w:p w:rsidR="00D603A2" w:rsidRPr="00D603A2" w:rsidRDefault="00D603A2" w:rsidP="00D603A2">
            <w:pPr>
              <w:bidi/>
              <w:ind w:left="360"/>
              <w:rPr>
                <w:color w:val="000000"/>
                <w:sz w:val="24"/>
                <w:szCs w:val="24"/>
                <w:rtl/>
                <w:lang w:bidi="ar-DZ"/>
              </w:rPr>
            </w:pP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إذا كان طوله </w:t>
            </w:r>
            <w:r w:rsidRPr="00D603A2">
              <w:rPr>
                <w:color w:val="000000"/>
                <w:sz w:val="24"/>
                <w:szCs w:val="24"/>
              </w:rPr>
              <w:t>a</w:t>
            </w: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و عرضه </w:t>
            </w:r>
            <w:r w:rsidRPr="00D603A2">
              <w:rPr>
                <w:color w:val="000000"/>
                <w:sz w:val="24"/>
                <w:szCs w:val="24"/>
              </w:rPr>
              <w:t>b</w:t>
            </w: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فإن محيطه:</w:t>
            </w:r>
          </w:p>
          <w:p w:rsidR="00D603A2" w:rsidRPr="003A55D0" w:rsidRDefault="00D603A2" w:rsidP="00D603A2">
            <w:pPr>
              <w:bidi/>
              <w:ind w:left="360"/>
              <w:jc w:val="center"/>
              <w:rPr>
                <w:color w:val="000000"/>
                <w:sz w:val="28"/>
                <w:szCs w:val="28"/>
                <w:rtl/>
              </w:rPr>
            </w:pPr>
            <w:r w:rsidRPr="003A55D0">
              <w:rPr>
                <w:color w:val="000000"/>
                <w:sz w:val="28"/>
                <w:szCs w:val="28"/>
              </w:rPr>
              <w:t>P=2×(</w:t>
            </w:r>
            <w:proofErr w:type="spellStart"/>
            <w:r w:rsidRPr="003A55D0">
              <w:rPr>
                <w:color w:val="000000"/>
                <w:sz w:val="28"/>
                <w:szCs w:val="28"/>
              </w:rPr>
              <w:t>a+b</w:t>
            </w:r>
            <w:proofErr w:type="spellEnd"/>
            <w:r w:rsidRPr="003A55D0">
              <w:rPr>
                <w:color w:val="000000"/>
                <w:sz w:val="28"/>
                <w:szCs w:val="28"/>
              </w:rPr>
              <w:t>)</w:t>
            </w:r>
          </w:p>
          <w:p w:rsidR="00D603A2" w:rsidRDefault="00D603A2" w:rsidP="00D603A2">
            <w:p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</w:p>
          <w:p w:rsidR="00D603A2" w:rsidRPr="00D603A2" w:rsidRDefault="00D603A2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color w:val="000000"/>
                <w:sz w:val="24"/>
                <w:szCs w:val="24"/>
                <w:lang w:bidi="ar-DZ"/>
              </w:rPr>
            </w:pP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مساحة مستطيل هي جداء طوله و عرضه</w:t>
            </w:r>
          </w:p>
          <w:p w:rsidR="00D603A2" w:rsidRPr="00D603A2" w:rsidRDefault="00D603A2" w:rsidP="00D603A2">
            <w:p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   إذا كان طوله </w:t>
            </w:r>
            <w:r w:rsidRPr="00D603A2">
              <w:rPr>
                <w:color w:val="000000"/>
                <w:sz w:val="24"/>
                <w:szCs w:val="24"/>
              </w:rPr>
              <w:t>a</w:t>
            </w: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و عرضه </w:t>
            </w:r>
            <w:r w:rsidRPr="00D603A2">
              <w:rPr>
                <w:color w:val="000000"/>
                <w:sz w:val="24"/>
                <w:szCs w:val="24"/>
              </w:rPr>
              <w:t>b</w:t>
            </w:r>
            <w:r w:rsidRPr="00D603A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فإن مساحته:</w:t>
            </w:r>
          </w:p>
          <w:p w:rsidR="00D603A2" w:rsidRDefault="00D603A2" w:rsidP="00D603A2">
            <w:pPr>
              <w:bidi/>
              <w:jc w:val="center"/>
              <w:rPr>
                <w:color w:val="000000"/>
                <w:sz w:val="28"/>
                <w:szCs w:val="28"/>
                <w:rtl/>
              </w:rPr>
            </w:pPr>
            <w:r w:rsidRPr="00D603A2">
              <w:rPr>
                <w:color w:val="000000"/>
                <w:sz w:val="24"/>
                <w:szCs w:val="24"/>
              </w:rPr>
              <w:t>A=</w:t>
            </w:r>
            <w:proofErr w:type="spellStart"/>
            <w:r w:rsidRPr="00D603A2">
              <w:rPr>
                <w:color w:val="000000"/>
                <w:sz w:val="24"/>
                <w:szCs w:val="24"/>
              </w:rPr>
              <w:t>a×b</w:t>
            </w:r>
            <w:proofErr w:type="spellEnd"/>
          </w:p>
          <w:p w:rsidR="00D603A2" w:rsidRPr="00D603A2" w:rsidRDefault="00D603A2" w:rsidP="00D603A2">
            <w:pPr>
              <w:bidi/>
              <w:jc w:val="center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2957A1" w:rsidRDefault="00DE22B0" w:rsidP="00D603A2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 w:rsidRPr="00D603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>ملاحظة:</w:t>
            </w:r>
          </w:p>
          <w:p w:rsidR="00DE22B0" w:rsidRDefault="00DE22B0" w:rsidP="000F4F19">
            <w:pPr>
              <w:pStyle w:val="Paragraphedeliste"/>
              <w:numPr>
                <w:ilvl w:val="0"/>
                <w:numId w:val="11"/>
              </w:numPr>
              <w:bidi/>
              <w:rPr>
                <w:sz w:val="24"/>
                <w:szCs w:val="24"/>
              </w:rPr>
            </w:pPr>
            <w:r w:rsidRPr="002957A1">
              <w:rPr>
                <w:rFonts w:hint="cs"/>
                <w:sz w:val="24"/>
                <w:szCs w:val="24"/>
                <w:rtl/>
              </w:rPr>
              <w:t>لحساب محيط أو مساحة شكل، يجب التأكد من أن كل الأطوال المستعملة معبر عنها بنفس الوحدة.</w:t>
            </w:r>
          </w:p>
          <w:p w:rsidR="00DE22B0" w:rsidRPr="002957A1" w:rsidRDefault="002957A1" w:rsidP="000F4F19">
            <w:pPr>
              <w:pStyle w:val="Paragraphedeliste"/>
              <w:numPr>
                <w:ilvl w:val="0"/>
                <w:numId w:val="11"/>
              </w:numPr>
              <w:bidi/>
              <w:rPr>
                <w:sz w:val="24"/>
                <w:szCs w:val="24"/>
                <w:rtl/>
              </w:rPr>
            </w:pPr>
            <w:r w:rsidRPr="002957A1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المربع هو مستطيل طوله يساوي عرضه.</w:t>
            </w:r>
          </w:p>
          <w:p w:rsidR="00D31C66" w:rsidRPr="00625482" w:rsidRDefault="00D31C66" w:rsidP="002762DA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985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113E6D">
        <w:trPr>
          <w:trHeight w:val="1567"/>
        </w:trPr>
        <w:tc>
          <w:tcPr>
            <w:tcW w:w="13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C87408" w:rsidRDefault="00C8740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</w:t>
            </w:r>
            <w:r w:rsidR="00C8740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د</w:t>
            </w:r>
          </w:p>
        </w:tc>
        <w:tc>
          <w:tcPr>
            <w:tcW w:w="6019" w:type="dxa"/>
            <w:gridSpan w:val="2"/>
          </w:tcPr>
          <w:p w:rsidR="00D603A2" w:rsidRDefault="0062334B" w:rsidP="0086176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41D9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62334B" w:rsidRPr="00DC7183" w:rsidRDefault="002D1944" w:rsidP="00D603A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2D1944">
              <w:rPr>
                <w:rFonts w:cs="Arial"/>
                <w:sz w:val="24"/>
                <w:szCs w:val="24"/>
                <w:rtl/>
                <w:lang w:bidi="ar-DZ"/>
              </w:rPr>
              <w:t xml:space="preserve"> </w:t>
            </w:r>
            <w:r w:rsidR="00113E6D" w:rsidRPr="002D1944">
              <w:rPr>
                <w:rFonts w:hint="cs"/>
                <w:sz w:val="24"/>
                <w:szCs w:val="24"/>
                <w:rtl/>
                <w:lang w:bidi="ar-DZ"/>
              </w:rPr>
              <w:t>طاولة صغيرة طولها</w:t>
            </w:r>
            <w:r w:rsidR="00113E6D" w:rsidRPr="002D1944">
              <w:rPr>
                <w:sz w:val="24"/>
                <w:szCs w:val="24"/>
                <w:lang w:bidi="ar-DZ"/>
              </w:rPr>
              <w:t xml:space="preserve">m </w:t>
            </w:r>
            <w:r w:rsidR="00113E6D" w:rsidRPr="002D1944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5</m:t>
                  </m:r>
                </m:den>
              </m:f>
            </m:oMath>
            <w:r w:rsidR="00113E6D" w:rsidRPr="002D1944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عرضها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m</m:t>
              </m:r>
            </m:oMath>
            <w:r w:rsidR="0086176F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، </w:t>
            </w:r>
            <w:r w:rsidR="00113E6D" w:rsidRPr="002D1944">
              <w:rPr>
                <w:rFonts w:hint="cs"/>
                <w:sz w:val="24"/>
                <w:szCs w:val="24"/>
                <w:rtl/>
                <w:lang w:bidi="ar-DZ"/>
              </w:rPr>
              <w:t xml:space="preserve"> نريد تغطية سطحها بورق ملون أوجد مساحة الورق المستعمل لتغطية السطح</w:t>
            </w:r>
            <w:r w:rsidR="00113E6D" w:rsidRPr="002D1944">
              <w:rPr>
                <w:rFonts w:cs="Arial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198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763C0F" w:rsidRPr="003544D9" w:rsidTr="004E5F35">
        <w:trPr>
          <w:trHeight w:val="560"/>
        </w:trPr>
        <w:tc>
          <w:tcPr>
            <w:tcW w:w="1383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019" w:type="dxa"/>
            <w:gridSpan w:val="2"/>
          </w:tcPr>
          <w:p w:rsidR="00D31C66" w:rsidRDefault="00D31C66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D31C66" w:rsidRDefault="00D31C66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763C0F" w:rsidRDefault="0062334B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63C0F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763C0F" w:rsidRP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8D7F6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>رقم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 xml:space="preserve">15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8D7F60">
              <w:rPr>
                <w:rFonts w:hint="cs"/>
                <w:sz w:val="24"/>
                <w:szCs w:val="24"/>
                <w:rtl/>
                <w:lang w:bidi="ar-DZ"/>
              </w:rPr>
              <w:t>155 و رقم 16 صفحة 156</w:t>
            </w: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Default="0062334B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P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969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عددية + أنشطة هندسية</w:t>
            </w:r>
          </w:p>
        </w:tc>
        <w:tc>
          <w:tcPr>
            <w:tcW w:w="3969" w:type="dxa"/>
            <w:gridSpan w:val="2"/>
          </w:tcPr>
          <w:p w:rsidR="0062334B" w:rsidRPr="00470E1E" w:rsidRDefault="00593EB9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62334B" w:rsidTr="0097092D">
        <w:tc>
          <w:tcPr>
            <w:tcW w:w="10170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E34EDC" w:rsidRPr="00783823">
              <w:rPr>
                <w:b/>
                <w:bCs/>
                <w:sz w:val="32"/>
                <w:szCs w:val="32"/>
                <w:rtl/>
              </w:rPr>
              <w:t>اختزال كتابة كسرية ( كسر )</w:t>
            </w:r>
          </w:p>
        </w:tc>
      </w:tr>
      <w:tr w:rsidR="00763C0F" w:rsidTr="0097092D">
        <w:tc>
          <w:tcPr>
            <w:tcW w:w="6201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E34EDC" w:rsidRPr="00783823">
              <w:rPr>
                <w:b/>
                <w:bCs/>
                <w:sz w:val="32"/>
                <w:szCs w:val="32"/>
                <w:rtl/>
              </w:rPr>
              <w:t xml:space="preserve"> اختزال كتابة كسرية ( كسر )</w:t>
            </w:r>
          </w:p>
        </w:tc>
        <w:tc>
          <w:tcPr>
            <w:tcW w:w="3969" w:type="dxa"/>
            <w:gridSpan w:val="2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E373A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7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76"/>
        <w:gridCol w:w="848"/>
        <w:gridCol w:w="5985"/>
        <w:gridCol w:w="1745"/>
      </w:tblGrid>
      <w:tr w:rsidR="0062334B" w:rsidRPr="003544D9" w:rsidTr="00252281">
        <w:trPr>
          <w:trHeight w:val="472"/>
        </w:trPr>
        <w:tc>
          <w:tcPr>
            <w:tcW w:w="1276" w:type="dxa"/>
          </w:tcPr>
          <w:p w:rsidR="0062334B" w:rsidRPr="0030666F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85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745" w:type="dxa"/>
          </w:tcPr>
          <w:p w:rsidR="0062334B" w:rsidRPr="0030666F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0666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62334B" w:rsidRPr="003544D9" w:rsidTr="00252281">
        <w:trPr>
          <w:trHeight w:val="950"/>
        </w:trPr>
        <w:tc>
          <w:tcPr>
            <w:tcW w:w="127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85" w:type="dxa"/>
          </w:tcPr>
          <w:p w:rsidR="002842C5" w:rsidRDefault="002842C5" w:rsidP="002842C5">
            <w:pPr>
              <w:bidi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739B7" w:rsidRPr="002842C5" w:rsidRDefault="002842C5" w:rsidP="002842C5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2842C5">
              <w:rPr>
                <w:rFonts w:hint="cs"/>
                <w:sz w:val="24"/>
                <w:szCs w:val="24"/>
                <w:rtl/>
                <w:lang w:bidi="ar-DZ"/>
              </w:rPr>
              <w:t xml:space="preserve">أحسب حاصل قسمة الكسرين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 xml:space="preserve">5 </m:t>
                  </m:r>
                </m:den>
              </m:f>
            </m:oMath>
            <w:r w:rsidRPr="002842C5">
              <w:rPr>
                <w:rFonts w:eastAsiaTheme="minorEastAsia"/>
                <w:sz w:val="24"/>
                <w:szCs w:val="24"/>
                <w:lang w:bidi="ar-DZ"/>
              </w:rPr>
              <w:t xml:space="preserve"> </w:t>
            </w:r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1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10</m:t>
                  </m:r>
                </m:den>
              </m:f>
            </m:oMath>
            <w:r w:rsidRPr="002842C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ماذا تستنتج؟</w:t>
            </w:r>
          </w:p>
          <w:p w:rsidR="0030666F" w:rsidRPr="00E82BEB" w:rsidRDefault="0030666F" w:rsidP="002842C5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4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73B1F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  <w:p w:rsidR="00873B1F" w:rsidRDefault="00873B1F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873B1F" w:rsidRDefault="0062334B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252281">
        <w:trPr>
          <w:trHeight w:val="1702"/>
        </w:trPr>
        <w:tc>
          <w:tcPr>
            <w:tcW w:w="1276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85" w:type="dxa"/>
          </w:tcPr>
          <w:p w:rsidR="009B08F2" w:rsidRPr="00C44AA5" w:rsidRDefault="0030666F" w:rsidP="0030666F">
            <w:pPr>
              <w:jc w:val="right"/>
              <w:rPr>
                <w:rFonts w:eastAsiaTheme="minorEastAsia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C44AA5">
              <w:rPr>
                <w:rFonts w:eastAsiaTheme="minorEastAsia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  <w:r w:rsidR="009B08F2" w:rsidRPr="00C44AA5">
              <w:rPr>
                <w:rFonts w:eastAsiaTheme="minorEastAsia"/>
                <w:b/>
                <w:bCs/>
                <w:color w:val="1F497D" w:themeColor="text2"/>
                <w:sz w:val="24"/>
                <w:szCs w:val="24"/>
                <w:lang w:bidi="ar-DZ"/>
              </w:rPr>
              <w:t xml:space="preserve">   </w:t>
            </w:r>
          </w:p>
          <w:p w:rsidR="00624789" w:rsidRDefault="009B08F2" w:rsidP="00F41FC9">
            <w:pPr>
              <w:spacing w:line="360" w:lineRule="auto"/>
              <w:jc w:val="right"/>
              <w:rPr>
                <w:rtl/>
              </w:rPr>
            </w:pPr>
            <w:r w:rsidRPr="00516A8E">
              <w:rPr>
                <w:rFonts w:eastAsiaTheme="minorEastAsia" w:hint="cs"/>
                <w:b/>
                <w:rtl/>
                <w:lang w:bidi="ar-DZ"/>
              </w:rPr>
              <w:t xml:space="preserve"> </w:t>
            </w:r>
            <w:r w:rsidR="0071359A">
              <w:rPr>
                <w:rFonts w:hint="cs"/>
                <w:rtl/>
              </w:rPr>
              <w:t xml:space="preserve">قامت فاطمة و أختها الصغرى </w:t>
            </w:r>
            <w:r w:rsidR="00624789">
              <w:rPr>
                <w:rFonts w:hint="cs"/>
                <w:rtl/>
              </w:rPr>
              <w:t>إيمان</w:t>
            </w:r>
            <w:r w:rsidR="0071359A">
              <w:rPr>
                <w:rFonts w:hint="cs"/>
                <w:rtl/>
              </w:rPr>
              <w:t xml:space="preserve"> </w:t>
            </w:r>
            <w:r w:rsidR="00F41FC9">
              <w:rPr>
                <w:rFonts w:hint="cs"/>
                <w:rtl/>
              </w:rPr>
              <w:t>ب</w:t>
            </w:r>
            <w:r w:rsidR="0071359A">
              <w:rPr>
                <w:rFonts w:hint="cs"/>
                <w:rtl/>
              </w:rPr>
              <w:t>تحضير حلوى</w:t>
            </w:r>
            <w:r w:rsidR="00F41FC9">
              <w:rPr>
                <w:rFonts w:hint="cs"/>
                <w:rtl/>
              </w:rPr>
              <w:t xml:space="preserve"> للعيد</w:t>
            </w:r>
          </w:p>
          <w:p w:rsidR="00624789" w:rsidRDefault="00624789" w:rsidP="00624789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>و</w:t>
            </w:r>
            <w:r w:rsidR="0071359A">
              <w:rPr>
                <w:rFonts w:hint="cs"/>
                <w:rtl/>
              </w:rPr>
              <w:t xml:space="preserve"> أثناء قراءة </w:t>
            </w:r>
            <w:r>
              <w:rPr>
                <w:rFonts w:hint="cs"/>
                <w:rtl/>
              </w:rPr>
              <w:t>إيمان</w:t>
            </w:r>
            <w:r w:rsidR="0071359A">
              <w:rPr>
                <w:rFonts w:hint="cs"/>
                <w:rtl/>
              </w:rPr>
              <w:t xml:space="preserve"> المقادير أخبرت أختها أن تضع نصف</w:t>
            </w:r>
          </w:p>
          <w:p w:rsidR="00624789" w:rsidRDefault="0071359A" w:rsidP="00624789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كأس من الحليب لكن فاطمة وضعت ربعين ف</w:t>
            </w:r>
            <w:r w:rsidR="00624789">
              <w:rPr>
                <w:rFonts w:hint="cs"/>
                <w:rtl/>
              </w:rPr>
              <w:t>ظنت</w:t>
            </w:r>
            <w:r>
              <w:rPr>
                <w:rFonts w:hint="cs"/>
                <w:rtl/>
              </w:rPr>
              <w:t xml:space="preserve"> </w:t>
            </w:r>
            <w:r w:rsidR="00624789">
              <w:rPr>
                <w:rFonts w:hint="cs"/>
                <w:rtl/>
              </w:rPr>
              <w:t>إيمان</w:t>
            </w:r>
          </w:p>
          <w:p w:rsidR="0062334B" w:rsidRDefault="0071359A" w:rsidP="00624789">
            <w:pPr>
              <w:spacing w:line="360" w:lineRule="auto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أن الكمية خاطئة</w:t>
            </w:r>
            <w:r w:rsidR="00624789">
              <w:rPr>
                <w:rFonts w:hint="cs"/>
                <w:rtl/>
              </w:rPr>
              <w:t>.</w:t>
            </w:r>
          </w:p>
          <w:p w:rsidR="00263B65" w:rsidRPr="00873B1F" w:rsidRDefault="00624789" w:rsidP="00263B65">
            <w:pPr>
              <w:spacing w:line="360" w:lineRule="auto"/>
              <w:jc w:val="right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</w:rPr>
              <w:t>هل إيمان على صواب؟</w:t>
            </w:r>
          </w:p>
        </w:tc>
        <w:tc>
          <w:tcPr>
            <w:tcW w:w="1745" w:type="dxa"/>
            <w:vMerge w:val="restart"/>
          </w:tcPr>
          <w:p w:rsidR="0062334B" w:rsidRPr="00E82BEB" w:rsidRDefault="00A24C1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/>
                <w:noProof/>
                <w:rtl/>
                <w:lang w:eastAsia="fr-FR"/>
              </w:rPr>
              <w:pict>
                <v:shape id="_x0000_s1475" type="#_x0000_t202" style="position:absolute;left:0;text-align:left;margin-left:80.45pt;margin-top:-.4pt;width:88.1pt;height:104.05pt;z-index:251805696;mso-position-horizontal-relative:text;mso-position-vertical-relative:text" filled="f" stroked="f">
                  <v:textbox style="mso-next-textbox:#_x0000_s1475">
                    <w:txbxContent>
                      <w:p w:rsidR="009565C0" w:rsidRPr="00624789" w:rsidRDefault="009565C0" w:rsidP="00624789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33450" cy="1171575"/>
                              <wp:effectExtent l="19050" t="0" r="0" b="0"/>
                              <wp:docPr id="55" name="Image 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35990" cy="117476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 w:rsidR="0030666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30666F" w:rsidRDefault="0030666F" w:rsidP="0030666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0666F" w:rsidRPr="00FD5EB7" w:rsidRDefault="0030666F" w:rsidP="0030666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873B1F" w:rsidRPr="00FD5EB7" w:rsidRDefault="00263B65" w:rsidP="0030666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صعوبات لما يكون الكسر المختزل </w:t>
            </w:r>
            <w:r w:rsidR="00AC0993">
              <w:rPr>
                <w:rFonts w:hint="cs"/>
                <w:sz w:val="24"/>
                <w:szCs w:val="24"/>
                <w:rtl/>
                <w:lang w:bidi="ar-DZ"/>
              </w:rPr>
              <w:t>قابلا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أيضا للاختزال</w:t>
            </w:r>
          </w:p>
          <w:p w:rsidR="0030666F" w:rsidRPr="00873B1F" w:rsidRDefault="0030666F" w:rsidP="00873B1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FD5EB7">
        <w:trPr>
          <w:trHeight w:val="3270"/>
        </w:trPr>
        <w:tc>
          <w:tcPr>
            <w:tcW w:w="1276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85" w:type="dxa"/>
          </w:tcPr>
          <w:p w:rsidR="002762DA" w:rsidRDefault="0062334B" w:rsidP="002762DA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="00514388"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</w:t>
            </w:r>
          </w:p>
          <w:p w:rsidR="006D5A60" w:rsidRPr="00CD4C37" w:rsidRDefault="006D5A60" w:rsidP="006D5A60">
            <w:pPr>
              <w:bidi/>
              <w:rPr>
                <w:rFonts w:cs="Times New Roman"/>
                <w:sz w:val="24"/>
                <w:szCs w:val="24"/>
              </w:rPr>
            </w:pPr>
          </w:p>
          <w:p w:rsidR="0071359A" w:rsidRPr="00FD5EB7" w:rsidRDefault="0071359A" w:rsidP="000F4F19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lang w:bidi="ar-DZ"/>
              </w:rPr>
            </w:pP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اختزال كسر يعني البحث عن كسر </w:t>
            </w:r>
            <w:r w:rsidR="00F04587">
              <w:rPr>
                <w:rFonts w:asciiTheme="majorBidi" w:hAnsiTheme="majorBidi" w:cstheme="majorBidi" w:hint="cs"/>
                <w:rtl/>
                <w:lang w:bidi="ar-DZ"/>
              </w:rPr>
              <w:t>مختصر و يساوي الكسر الأول حيث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بسط</w:t>
            </w:r>
            <w:r w:rsidR="00F04587">
              <w:rPr>
                <w:rFonts w:asciiTheme="majorBidi" w:hAnsiTheme="majorBidi" w:cstheme="majorBidi" w:hint="cs"/>
                <w:rtl/>
                <w:lang w:bidi="ar-DZ"/>
              </w:rPr>
              <w:t xml:space="preserve"> الكسر المختزل أصغر من بسط الكسر الأول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و </w:t>
            </w:r>
            <w:r w:rsidR="00F04587">
              <w:rPr>
                <w:rFonts w:asciiTheme="majorBidi" w:hAnsiTheme="majorBidi" w:cstheme="majorBidi" w:hint="cs"/>
                <w:rtl/>
                <w:lang w:bidi="ar-DZ"/>
              </w:rPr>
              <w:t>ال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>مقام أ</w:t>
            </w:r>
            <w:r w:rsidR="00F04587">
              <w:rPr>
                <w:rFonts w:asciiTheme="majorBidi" w:hAnsiTheme="majorBidi" w:cstheme="majorBidi" w:hint="cs"/>
                <w:rtl/>
                <w:lang w:bidi="ar-DZ"/>
              </w:rPr>
              <w:t>يضا</w:t>
            </w:r>
            <w:r w:rsidRPr="00FD5EB7">
              <w:rPr>
                <w:rFonts w:asciiTheme="majorBidi" w:hAnsiTheme="majorBidi" w:cstheme="majorBidi" w:hint="cs"/>
                <w:rtl/>
                <w:lang w:bidi="ar-DZ"/>
              </w:rPr>
              <w:t xml:space="preserve"> و ذلك بقسمة كلا من البسط و المقام على نفس العدد</w:t>
            </w:r>
          </w:p>
          <w:p w:rsidR="0071359A" w:rsidRDefault="0071359A" w:rsidP="0071359A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4B1FE2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</w:p>
          <w:p w:rsidR="00514388" w:rsidRPr="00CD4C37" w:rsidRDefault="00514388" w:rsidP="00514388">
            <w:pPr>
              <w:ind w:left="2832" w:firstLine="708"/>
              <w:rPr>
                <w:rFonts w:cs="Times New Roman"/>
                <w:sz w:val="24"/>
                <w:szCs w:val="24"/>
                <w:lang w:bidi="ar-DZ"/>
              </w:rPr>
            </w:pPr>
          </w:p>
          <w:p w:rsidR="000739B7" w:rsidRPr="007873BB" w:rsidRDefault="00514388" w:rsidP="00FD5EB7">
            <w:pPr>
              <w:bidi/>
              <w:rPr>
                <w:color w:val="FF0000"/>
                <w:sz w:val="28"/>
                <w:szCs w:val="28"/>
                <w:rtl/>
              </w:rPr>
            </w:pPr>
            <w:r w:rsidRPr="00CD4C3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أمثلة</w:t>
            </w:r>
            <w:r w:rsidR="00FD5EB7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:    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6÷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0÷8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÷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÷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0739B7" w:rsidRPr="007873BB" w:rsidRDefault="000739B7" w:rsidP="000739B7">
            <w:pPr>
              <w:jc w:val="center"/>
              <w:rPr>
                <w:color w:val="FF0000"/>
                <w:sz w:val="28"/>
                <w:szCs w:val="28"/>
                <w:rtl/>
              </w:rPr>
            </w:pPr>
          </w:p>
          <w:p w:rsidR="00514388" w:rsidRPr="00514388" w:rsidRDefault="00514388" w:rsidP="002762DA">
            <w:pPr>
              <w:bidi/>
              <w:rPr>
                <w:sz w:val="24"/>
                <w:szCs w:val="24"/>
              </w:rPr>
            </w:pPr>
          </w:p>
          <w:p w:rsidR="00514388" w:rsidRDefault="00514388" w:rsidP="00514388">
            <w:pPr>
              <w:ind w:left="5664" w:firstLine="708"/>
            </w:pPr>
          </w:p>
          <w:p w:rsidR="0062334B" w:rsidRPr="00E82BEB" w:rsidRDefault="0062334B" w:rsidP="002762DA">
            <w:pPr>
              <w:tabs>
                <w:tab w:val="right" w:pos="1440"/>
              </w:tabs>
              <w:bidi/>
              <w:ind w:left="360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45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252281">
        <w:trPr>
          <w:trHeight w:val="1545"/>
        </w:trPr>
        <w:tc>
          <w:tcPr>
            <w:tcW w:w="127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85" w:type="dxa"/>
          </w:tcPr>
          <w:p w:rsidR="0071359A" w:rsidRDefault="0062334B" w:rsidP="00FD5EB7">
            <w:pPr>
              <w:bidi/>
              <w:rPr>
                <w:rtl/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2762DA" w:rsidRPr="00E82BEB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71359A">
              <w:rPr>
                <w:rFonts w:hint="cs"/>
                <w:rtl/>
                <w:lang w:bidi="ar-DZ"/>
              </w:rPr>
              <w:t>اختزل الكتابات الكسرية التالية</w:t>
            </w:r>
            <w:r w:rsidR="00FD5EB7">
              <w:rPr>
                <w:rFonts w:hint="cs"/>
                <w:rtl/>
                <w:lang w:bidi="ar-DZ"/>
              </w:rPr>
              <w:t>:</w:t>
            </w:r>
          </w:p>
          <w:p w:rsidR="0071359A" w:rsidRDefault="00A24C18" w:rsidP="00FD5EB7">
            <w:pPr>
              <w:jc w:val="center"/>
              <w:rPr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24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DZ"/>
                      </w:rPr>
                      <m:t xml:space="preserve">9 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 xml:space="preserve">18 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bidi="ar-DZ"/>
                  </w:rPr>
                  <m:t xml:space="preserve"> 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DZ"/>
                      </w:rPr>
                      <m:t>20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45</m:t>
                    </m:r>
                  </m:den>
                </m:f>
                <m:r>
                  <w:rPr>
                    <w:rFonts w:ascii="Cambria Math" w:hAnsi="Cambria Math"/>
                    <w:lang w:bidi="ar-DZ"/>
                  </w:rPr>
                  <m:t xml:space="preserve">   ,   </m:t>
                </m:r>
                <m:f>
                  <m:fPr>
                    <m:ctrlPr>
                      <w:rPr>
                        <w:rFonts w:ascii="Cambria Math" w:hAnsi="Cambria Math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DZ"/>
                      </w:rPr>
                      <m:t>63</m:t>
                    </m:r>
                  </m:num>
                  <m:den>
                    <m:r>
                      <w:rPr>
                        <w:rFonts w:ascii="Cambria Math" w:hAnsi="Cambria Math"/>
                        <w:lang w:bidi="ar-DZ"/>
                      </w:rPr>
                      <m:t>36</m:t>
                    </m:r>
                  </m:den>
                </m:f>
              </m:oMath>
            </m:oMathPara>
          </w:p>
          <w:p w:rsidR="0071359A" w:rsidRDefault="0071359A" w:rsidP="0071359A">
            <w:pPr>
              <w:spacing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62334B" w:rsidRPr="00E82BEB" w:rsidRDefault="0062334B" w:rsidP="002762DA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252281">
        <w:trPr>
          <w:trHeight w:val="1617"/>
        </w:trPr>
        <w:tc>
          <w:tcPr>
            <w:tcW w:w="1276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85" w:type="dxa"/>
          </w:tcPr>
          <w:p w:rsidR="00DD49B4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6C16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DD49B4" w:rsidRDefault="00DD49B4" w:rsidP="00DD49B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52281" w:rsidRDefault="00DD49B4" w:rsidP="0026290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</w:t>
            </w:r>
            <w:r w:rsidR="00262903">
              <w:rPr>
                <w:rFonts w:hint="cs"/>
                <w:sz w:val="24"/>
                <w:szCs w:val="24"/>
                <w:rtl/>
                <w:lang w:bidi="ar-DZ"/>
              </w:rPr>
              <w:t>2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="00262903">
              <w:rPr>
                <w:rFonts w:hint="cs"/>
                <w:sz w:val="24"/>
                <w:szCs w:val="24"/>
                <w:rtl/>
                <w:lang w:bidi="ar-DZ"/>
              </w:rPr>
              <w:t>2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262903">
              <w:rPr>
                <w:rFonts w:hint="cs"/>
                <w:sz w:val="24"/>
                <w:szCs w:val="24"/>
                <w:rtl/>
                <w:lang w:bidi="ar-DZ"/>
              </w:rPr>
              <w:t>58</w:t>
            </w:r>
          </w:p>
          <w:p w:rsidR="00252281" w:rsidRDefault="00252281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252281" w:rsidRDefault="00252281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252281" w:rsidRDefault="0062334B" w:rsidP="00252281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45" w:type="dxa"/>
          </w:tcPr>
          <w:p w:rsidR="00B47AC7" w:rsidRDefault="00B47AC7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B47AC7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B47AC7" w:rsidRDefault="00B47AC7" w:rsidP="00B47AC7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47AC7" w:rsidRPr="00E82BEB" w:rsidRDefault="00B47AC7" w:rsidP="00B47AC7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</w:tbl>
    <w:p w:rsidR="00B07FE8" w:rsidRDefault="00B07FE8" w:rsidP="001B0180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B47AC7" w:rsidRDefault="00B47AC7" w:rsidP="00B47AC7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7478"/>
        <w:gridCol w:w="2410"/>
      </w:tblGrid>
      <w:tr w:rsidR="00B07FE8" w:rsidTr="00E34EDC">
        <w:tc>
          <w:tcPr>
            <w:tcW w:w="7478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410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E34EDC">
        <w:tc>
          <w:tcPr>
            <w:tcW w:w="7478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2410" w:type="dxa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07FE8" w:rsidTr="00FB01DF">
        <w:tc>
          <w:tcPr>
            <w:tcW w:w="9888" w:type="dxa"/>
            <w:gridSpan w:val="2"/>
          </w:tcPr>
          <w:p w:rsidR="00B07FE8" w:rsidRPr="00470E1E" w:rsidRDefault="00B07FE8" w:rsidP="00E34ED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B47AC7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E34EDC" w:rsidRPr="00B47AC7">
              <w:rPr>
                <w:rFonts w:hint="cs"/>
                <w:b/>
                <w:bCs/>
                <w:sz w:val="28"/>
                <w:szCs w:val="28"/>
                <w:rtl/>
              </w:rPr>
              <w:t>بالانتقال</w:t>
            </w:r>
            <w:r w:rsidR="00E34EDC" w:rsidRPr="00B47AC7">
              <w:rPr>
                <w:b/>
                <w:bCs/>
                <w:sz w:val="28"/>
                <w:szCs w:val="28"/>
                <w:rtl/>
              </w:rPr>
              <w:t xml:space="preserve"> من الكتابة العشرية لعدد عشري </w:t>
            </w:r>
            <w:r w:rsidR="00E34EDC" w:rsidRPr="00B47AC7">
              <w:rPr>
                <w:rFonts w:hint="cs"/>
                <w:b/>
                <w:bCs/>
                <w:sz w:val="28"/>
                <w:szCs w:val="28"/>
                <w:rtl/>
              </w:rPr>
              <w:t>إلى</w:t>
            </w:r>
            <w:r w:rsidR="00E34EDC" w:rsidRPr="00B47AC7">
              <w:rPr>
                <w:b/>
                <w:bCs/>
                <w:sz w:val="28"/>
                <w:szCs w:val="28"/>
                <w:rtl/>
              </w:rPr>
              <w:t xml:space="preserve"> كتابة كسرية له</w:t>
            </w:r>
          </w:p>
        </w:tc>
      </w:tr>
      <w:tr w:rsidR="00B07FE8" w:rsidTr="00E34EDC">
        <w:tc>
          <w:tcPr>
            <w:tcW w:w="7478" w:type="dxa"/>
          </w:tcPr>
          <w:p w:rsidR="00B07FE8" w:rsidRPr="00470E1E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E34EDC" w:rsidRPr="00B47AC7">
              <w:rPr>
                <w:b/>
                <w:bCs/>
                <w:sz w:val="28"/>
                <w:szCs w:val="28"/>
                <w:rtl/>
              </w:rPr>
              <w:t xml:space="preserve">الانتقال من الكتابة العشرية لعدد عشري </w:t>
            </w:r>
            <w:r w:rsidR="00E34EDC" w:rsidRPr="00B47AC7">
              <w:rPr>
                <w:rFonts w:hint="cs"/>
                <w:b/>
                <w:bCs/>
                <w:sz w:val="28"/>
                <w:szCs w:val="28"/>
                <w:rtl/>
              </w:rPr>
              <w:t>إلى</w:t>
            </w:r>
            <w:r w:rsidR="00E34EDC" w:rsidRPr="00B47AC7">
              <w:rPr>
                <w:b/>
                <w:bCs/>
                <w:sz w:val="28"/>
                <w:szCs w:val="28"/>
                <w:rtl/>
              </w:rPr>
              <w:t xml:space="preserve"> كتابة كسرية له</w:t>
            </w:r>
          </w:p>
        </w:tc>
        <w:tc>
          <w:tcPr>
            <w:tcW w:w="2410" w:type="dxa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08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1352"/>
        <w:gridCol w:w="783"/>
        <w:gridCol w:w="4634"/>
        <w:gridCol w:w="1170"/>
        <w:gridCol w:w="1915"/>
        <w:gridCol w:w="34"/>
      </w:tblGrid>
      <w:tr w:rsidR="00B07FE8" w:rsidRPr="003544D9" w:rsidTr="00CF623C">
        <w:trPr>
          <w:gridAfter w:val="1"/>
          <w:wAfter w:w="34" w:type="dxa"/>
          <w:trHeight w:val="938"/>
        </w:trPr>
        <w:tc>
          <w:tcPr>
            <w:tcW w:w="1352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804" w:type="dxa"/>
            <w:gridSpan w:val="2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1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CF623C">
        <w:trPr>
          <w:gridAfter w:val="1"/>
          <w:wAfter w:w="34" w:type="dxa"/>
          <w:trHeight w:val="1083"/>
        </w:trPr>
        <w:tc>
          <w:tcPr>
            <w:tcW w:w="1352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804" w:type="dxa"/>
            <w:gridSpan w:val="2"/>
          </w:tcPr>
          <w:p w:rsidR="00F239B9" w:rsidRPr="00F239B9" w:rsidRDefault="00F239B9" w:rsidP="00F239B9">
            <w:pPr>
              <w:bidi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F239B9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>أكمل ما</w:t>
            </w:r>
            <w:r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 w:rsidRPr="00F239B9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>يلي :</w:t>
            </w:r>
            <w:r w:rsidRPr="00F239B9"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  <w:br/>
            </w: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734.5÷10=…   , 734.5÷1000=…</m:t>
                </m:r>
              </m:oMath>
            </m:oMathPara>
          </w:p>
          <w:p w:rsidR="00B07FE8" w:rsidRPr="003B5919" w:rsidRDefault="00F239B9" w:rsidP="00F239B9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…÷10=88.32     , …÷100=217.1</m:t>
                </m:r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 xml:space="preserve">  </m:t>
                </m:r>
              </m:oMath>
            </m:oMathPara>
          </w:p>
        </w:tc>
        <w:tc>
          <w:tcPr>
            <w:tcW w:w="191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CF623C">
        <w:trPr>
          <w:gridAfter w:val="1"/>
          <w:wAfter w:w="34" w:type="dxa"/>
          <w:trHeight w:val="1552"/>
        </w:trPr>
        <w:tc>
          <w:tcPr>
            <w:tcW w:w="1352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804" w:type="dxa"/>
            <w:gridSpan w:val="2"/>
          </w:tcPr>
          <w:p w:rsidR="00B07FE8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6D5A60" w:rsidRPr="006D5A60" w:rsidRDefault="006D5A60" w:rsidP="006D5A6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D5A60">
              <w:rPr>
                <w:rFonts w:hint="cs"/>
                <w:sz w:val="24"/>
                <w:szCs w:val="24"/>
                <w:rtl/>
                <w:lang w:bidi="ar-DZ"/>
              </w:rPr>
              <w:t xml:space="preserve">تقطع سيارة مسافة </w:t>
            </w:r>
            <w:r w:rsidRPr="006D5A60">
              <w:rPr>
                <w:sz w:val="24"/>
                <w:szCs w:val="24"/>
                <w:lang w:bidi="ar-DZ"/>
              </w:rPr>
              <w:t>6.3km</w:t>
            </w:r>
            <w:r w:rsidRPr="006D5A60">
              <w:rPr>
                <w:rFonts w:hint="cs"/>
                <w:sz w:val="24"/>
                <w:szCs w:val="24"/>
                <w:rtl/>
                <w:lang w:bidi="ar-DZ"/>
              </w:rPr>
              <w:t xml:space="preserve"> في كل لتر من البنزين.</w:t>
            </w:r>
          </w:p>
          <w:p w:rsidR="006D5A60" w:rsidRDefault="006D5A60" w:rsidP="006D5A6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D5A60">
              <w:rPr>
                <w:rFonts w:hint="cs"/>
                <w:sz w:val="24"/>
                <w:szCs w:val="24"/>
                <w:rtl/>
                <w:lang w:bidi="ar-DZ"/>
              </w:rPr>
              <w:t>ما هي المسافة التي يمكن أن تقطعها السيارة إذا كان</w:t>
            </w:r>
          </w:p>
          <w:p w:rsidR="006D5A60" w:rsidRPr="006D5A60" w:rsidRDefault="006D5A60" w:rsidP="006D5A6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D5A60">
              <w:rPr>
                <w:rFonts w:hint="cs"/>
                <w:sz w:val="24"/>
                <w:szCs w:val="24"/>
                <w:rtl/>
                <w:lang w:bidi="ar-DZ"/>
              </w:rPr>
              <w:t xml:space="preserve">خزان الوقود يحتوي على </w:t>
            </w:r>
            <w:r w:rsidR="0004740F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6D5A60">
              <w:rPr>
                <w:rFonts w:hint="cs"/>
                <w:sz w:val="24"/>
                <w:szCs w:val="24"/>
                <w:rtl/>
                <w:lang w:bidi="ar-DZ"/>
              </w:rPr>
              <w:t>25لتر؟</w:t>
            </w:r>
          </w:p>
          <w:p w:rsidR="00B07FE8" w:rsidRPr="00AF4E81" w:rsidRDefault="00B07FE8" w:rsidP="00FB01DF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15" w:type="dxa"/>
            <w:vMerge w:val="restart"/>
          </w:tcPr>
          <w:p w:rsidR="00B07FE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32" type="#_x0000_t202" style="position:absolute;left:0;text-align:left;margin-left:89.35pt;margin-top:-.7pt;width:77.85pt;height:83.5pt;z-index:251809792;mso-position-horizontal-relative:text;mso-position-vertical-relative:text" filled="f" stroked="f">
                  <v:textbox style="mso-next-textbox:#_x0000_s1532">
                    <w:txbxContent>
                      <w:p w:rsidR="009565C0" w:rsidRDefault="009565C0" w:rsidP="00B07FE8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85825" cy="895350"/>
                              <wp:effectExtent l="19050" t="0" r="9525" b="0"/>
                              <wp:docPr id="140" name="Image 139" descr="images (7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7).jpg"/>
                                      <pic:cNvPicPr/>
                                    </pic:nvPicPr>
                                    <pic:blipFill>
                                      <a:blip r:embed="rId60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81657" cy="891137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A816B8" w:rsidRPr="00A816B8" w:rsidRDefault="00A816B8" w:rsidP="00A816B8">
            <w:pPr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A816B8" w:rsidRPr="00A816B8" w:rsidRDefault="00A816B8" w:rsidP="00A816B8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A816B8">
              <w:rPr>
                <w:rFonts w:hint="cs"/>
                <w:sz w:val="24"/>
                <w:szCs w:val="24"/>
                <w:rtl/>
                <w:lang w:bidi="ar-DZ"/>
              </w:rPr>
              <w:t>الاعتقاد بان العدد العشري له كتابة كسرية وحيدة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CF623C">
        <w:trPr>
          <w:gridAfter w:val="1"/>
          <w:wAfter w:w="34" w:type="dxa"/>
          <w:trHeight w:val="1617"/>
        </w:trPr>
        <w:tc>
          <w:tcPr>
            <w:tcW w:w="1352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804" w:type="dxa"/>
            <w:gridSpan w:val="2"/>
          </w:tcPr>
          <w:p w:rsidR="00B07FE8" w:rsidRDefault="00B07FE8" w:rsidP="00FB01DF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04740F" w:rsidRPr="0004740F" w:rsidRDefault="0004740F" w:rsidP="000F4F19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الانتقال من الكتابة العشرية إلى الكتابة الكسرية: </w: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نكتب العدد العشري على شكل كسر مقامه قوة لعدد 10: 10 ,100 , 1000 ......</w: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ثم نختزله إن أمكن ذلك </w: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عط الكسر الذي يمثل العدد العشري 0,24 </w: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2620" w:dyaOrig="620">
                <v:shape id="_x0000_i1051" type="#_x0000_t75" style="width:131.25pt;height:23.25pt" o:ole="">
                  <v:imagedata r:id="rId61" o:title=""/>
                </v:shape>
                <o:OLEObject Type="Embed" ProgID="Equation.3" ShapeID="_x0000_i1051" DrawAspect="Content" ObjectID="_1622048685" r:id="rId62"/>
              </w:objec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color w:val="339966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إذن الكسر</w:t>
            </w:r>
            <w:r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Pr="0004740F">
              <w:rPr>
                <w:rFonts w:cs="Arabic Transparent"/>
                <w:color w:val="339966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52" type="#_x0000_t75" style="width:18.75pt;height:27.75pt" o:ole="">
                  <v:imagedata r:id="rId63" o:title=""/>
                </v:shape>
                <o:OLEObject Type="Embed" ProgID="Equation.3" ShapeID="_x0000_i1052" DrawAspect="Content" ObjectID="_1622048686" r:id="rId64"/>
              </w:object>
            </w:r>
            <w:r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هو الكسر الذي يمثل العدد العشري 0,24</w:t>
            </w:r>
            <w:r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</w:p>
          <w:p w:rsidR="001B5DFF" w:rsidRPr="0004740F" w:rsidRDefault="001B5DFF" w:rsidP="000F4F19">
            <w:pPr>
              <w:pStyle w:val="Paragraphedeliste"/>
              <w:numPr>
                <w:ilvl w:val="0"/>
                <w:numId w:val="6"/>
              </w:num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الانتقال من </w:t>
            </w:r>
            <w:r w:rsidR="0004740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الكتابة الكسرية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إلى </w:t>
            </w:r>
            <w:r w:rsidR="0004740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ال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كتابة </w:t>
            </w:r>
            <w:r w:rsidR="0004740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ال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شرية : </w:t>
            </w:r>
          </w:p>
          <w:p w:rsidR="001B5DFF" w:rsidRPr="0004740F" w:rsidRDefault="001B5DFF" w:rsidP="001B5DF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ننجز القسمة العشرية للبسط على المقام  ( عندما تكون القسمة منتهية ) </w:t>
            </w:r>
          </w:p>
          <w:p w:rsidR="001B5DFF" w:rsidRPr="0004740F" w:rsidRDefault="00A24C18" w:rsidP="005D2699">
            <w:pPr>
              <w:bidi/>
              <w:rPr>
                <w:rFonts w:cs="Arabic Transparent"/>
                <w:sz w:val="24"/>
                <w:szCs w:val="24"/>
                <w:rtl/>
                <w:lang w:bidi="ar-DZ"/>
              </w:rPr>
            </w:pPr>
            <w:r>
              <w:rPr>
                <w:rFonts w:cs="Arabic Transparent"/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line id="_x0000_s1591" style="position:absolute;left:0;text-align:left;z-index:251841536" from="66.45pt,56.9pt" to="106pt,56.9pt" strokecolor="#396"/>
              </w:pict>
            </w:r>
            <w:r>
              <w:rPr>
                <w:rFonts w:cs="Arabic Transparent"/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line id="_x0000_s1590" style="position:absolute;left:0;text-align:left;z-index:251840512" from="67.2pt,41.05pt" to="67.2pt,103.2pt" strokecolor="#396"/>
              </w:pict>
            </w:r>
            <w:r w:rsidR="001B5DFF" w:rsidRPr="0004740F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 :</w:t>
            </w:r>
            <w:r w:rsidR="001B5DFF"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="001B5DF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أعط الكتابة العشرية لـ : </w:t>
            </w:r>
            <w:r w:rsidR="001B5DFF" w:rsidRPr="0004740F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53" type="#_x0000_t75" style="width:18.75pt;height:30.75pt" o:ole="">
                  <v:imagedata r:id="rId65" o:title=""/>
                </v:shape>
                <o:OLEObject Type="Embed" ProgID="Equation.3" ShapeID="_x0000_i1053" DrawAspect="Content" ObjectID="_1622048687" r:id="rId66"/>
              </w:object>
            </w:r>
            <w:r w:rsidR="001B5DF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   </w:t>
            </w:r>
            <w:r w:rsidR="00C03EE4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</w:t>
            </w:r>
            <w:r w:rsidR="001B5DFF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</w:t>
            </w:r>
            <w:r w:rsidR="00C03EE4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</w:t>
            </w:r>
            <w:r w:rsidR="005D2699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1.24=</w:t>
            </w:r>
            <w:r w:rsidR="001B5DFF" w:rsidRPr="0004740F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54" type="#_x0000_t75" style="width:18.75pt;height:30.75pt" o:ole="">
                  <v:imagedata r:id="rId65" o:title=""/>
                </v:shape>
                <o:OLEObject Type="Embed" ProgID="Equation.3" ShapeID="_x0000_i1054" DrawAspect="Content" ObjectID="_1622048688" r:id="rId67"/>
              </w:object>
            </w:r>
            <w:r w:rsidR="00C03EE4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    </w:t>
            </w:r>
            <w:r w:rsidR="005D2699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</w:t>
            </w:r>
            <w:r w:rsidR="00C03EE4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25      31</w:t>
            </w:r>
          </w:p>
          <w:p w:rsidR="001B5DFF" w:rsidRPr="0004740F" w:rsidRDefault="001B5DFF" w:rsidP="001B5DF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                                1,24    60</w:t>
            </w:r>
          </w:p>
          <w:p w:rsidR="001B5DFF" w:rsidRPr="0004740F" w:rsidRDefault="001B5DFF" w:rsidP="00B636E2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</w:t>
            </w:r>
            <w:r w:rsidR="00B636E2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                                 100</w:t>
            </w:r>
          </w:p>
          <w:p w:rsidR="001B5DFF" w:rsidRPr="0004740F" w:rsidRDefault="001B5DFF" w:rsidP="001B5DF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                                                        00</w:t>
            </w:r>
          </w:p>
          <w:p w:rsidR="001B5DFF" w:rsidRPr="0004740F" w:rsidRDefault="001B5DFF" w:rsidP="001B5DFF">
            <w:pPr>
              <w:bidi/>
              <w:jc w:val="both"/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إذن 1و24 هو الكتابة العشرية </w:t>
            </w:r>
            <w:r w:rsidR="00284238"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>لـ:</w:t>
            </w:r>
            <w:r w:rsidRPr="0004740F">
              <w:rPr>
                <w:rFonts w:cs="Arabic Transparent" w:hint="cs"/>
                <w:color w:val="339966"/>
                <w:sz w:val="24"/>
                <w:szCs w:val="24"/>
                <w:rtl/>
                <w:lang w:bidi="ar-DZ"/>
              </w:rPr>
              <w:t xml:space="preserve"> </w:t>
            </w:r>
            <w:r w:rsidRPr="0004740F">
              <w:rPr>
                <w:rFonts w:cs="Arabic Transparent"/>
                <w:position w:val="-24"/>
                <w:sz w:val="24"/>
                <w:szCs w:val="24"/>
                <w:rtl/>
                <w:lang w:bidi="ar-DZ"/>
              </w:rPr>
              <w:object w:dxaOrig="360" w:dyaOrig="620">
                <v:shape id="_x0000_i1055" type="#_x0000_t75" style="width:18.75pt;height:22.5pt" o:ole="">
                  <v:imagedata r:id="rId65" o:title=""/>
                </v:shape>
                <o:OLEObject Type="Embed" ProgID="Equation.3" ShapeID="_x0000_i1055" DrawAspect="Content" ObjectID="_1622048689" r:id="rId68"/>
              </w:object>
            </w:r>
          </w:p>
          <w:p w:rsidR="0004740F" w:rsidRPr="0004740F" w:rsidRDefault="0004740F" w:rsidP="0004740F">
            <w:pPr>
              <w:bidi/>
              <w:ind w:left="135"/>
              <w:jc w:val="both"/>
              <w:rPr>
                <w:rFonts w:cs="Arabic Transparent"/>
                <w:rtl/>
                <w:lang w:bidi="ar-DZ"/>
              </w:rPr>
            </w:pPr>
            <w:r w:rsidRPr="0004740F">
              <w:rPr>
                <w:rFonts w:cs="Arabic Transparent"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:</w:t>
            </w:r>
            <w:r w:rsidRPr="0004740F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  <w:r w:rsidRPr="0004740F">
              <w:rPr>
                <w:rFonts w:cs="Arabic Transparent" w:hint="cs"/>
                <w:rtl/>
                <w:lang w:bidi="ar-DZ"/>
              </w:rPr>
              <w:t xml:space="preserve">ليس لكل كسر كتابة عشرية ( عندما تكون القسمة غير منتهية ) </w:t>
            </w:r>
          </w:p>
          <w:p w:rsidR="00B07FE8" w:rsidRPr="00E82BEB" w:rsidRDefault="0004740F" w:rsidP="00410CA5">
            <w:pPr>
              <w:bidi/>
              <w:ind w:left="135"/>
              <w:jc w:val="both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04740F">
              <w:rPr>
                <w:rFonts w:cs="Arabic Transparent" w:hint="cs"/>
                <w:rtl/>
                <w:lang w:bidi="ar-DZ"/>
              </w:rPr>
              <w:t>و لكن</w:t>
            </w:r>
            <w:r w:rsidR="001B5DFF" w:rsidRPr="0004740F">
              <w:rPr>
                <w:rFonts w:cs="Arabic Transparent" w:hint="cs"/>
                <w:color w:val="FF0000"/>
                <w:rtl/>
                <w:lang w:bidi="ar-DZ"/>
              </w:rPr>
              <w:t xml:space="preserve"> </w:t>
            </w:r>
            <w:r w:rsidR="001B5DFF" w:rsidRPr="0004740F">
              <w:rPr>
                <w:rFonts w:cs="Arabic Transparent" w:hint="cs"/>
                <w:rtl/>
                <w:lang w:bidi="ar-DZ"/>
              </w:rPr>
              <w:t>لكل عدد عشري كسر يمثله</w:t>
            </w:r>
            <w:r w:rsidR="00B07FE8" w:rsidRPr="0072558C">
              <w:rPr>
                <w:rFonts w:ascii="Calibri" w:eastAsiaTheme="minorEastAsia" w:hAnsi="Calibri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915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CF623C">
        <w:trPr>
          <w:gridAfter w:val="1"/>
          <w:wAfter w:w="34" w:type="dxa"/>
          <w:trHeight w:val="1179"/>
        </w:trPr>
        <w:tc>
          <w:tcPr>
            <w:tcW w:w="1352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804" w:type="dxa"/>
            <w:gridSpan w:val="2"/>
          </w:tcPr>
          <w:p w:rsidR="00B636E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B07FE8" w:rsidRPr="00B636E2" w:rsidRDefault="00B636E2" w:rsidP="00B636E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قطع زكريا بدراجته الهوائية مسافة 3 كيلومترات و ثلاثة و ستون من الكيلو متر. أكتب ما قطعه زكريا بدراجته بصورة كسر عشري.</w:t>
            </w: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1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CF623C">
        <w:trPr>
          <w:gridAfter w:val="1"/>
          <w:wAfter w:w="34" w:type="dxa"/>
          <w:trHeight w:val="1617"/>
        </w:trPr>
        <w:tc>
          <w:tcPr>
            <w:tcW w:w="1352" w:type="dxa"/>
          </w:tcPr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804" w:type="dxa"/>
            <w:gridSpan w:val="2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Default="00B07FE8" w:rsidP="008418C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19 صفحة </w:t>
            </w:r>
            <w:r w:rsidR="008418C4">
              <w:rPr>
                <w:rFonts w:hint="cs"/>
                <w:sz w:val="24"/>
                <w:szCs w:val="24"/>
                <w:rtl/>
                <w:lang w:bidi="ar-DZ"/>
              </w:rPr>
              <w:t>58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94B63" w:rsidRPr="00494B63" w:rsidRDefault="00494B63" w:rsidP="00494B63">
            <w:pPr>
              <w:tabs>
                <w:tab w:val="left" w:pos="1808"/>
              </w:tabs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rtl/>
                <w:lang w:bidi="ar-DZ"/>
              </w:rPr>
              <w:tab/>
            </w:r>
          </w:p>
        </w:tc>
        <w:tc>
          <w:tcPr>
            <w:tcW w:w="1915" w:type="dxa"/>
          </w:tcPr>
          <w:p w:rsidR="00B07FE8" w:rsidRPr="00026475" w:rsidRDefault="00B07FE8" w:rsidP="00B9356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9C4F68" w:rsidTr="00CF623C">
        <w:tc>
          <w:tcPr>
            <w:tcW w:w="6769" w:type="dxa"/>
            <w:gridSpan w:val="3"/>
          </w:tcPr>
          <w:p w:rsidR="009C4F68" w:rsidRPr="00961758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3119" w:type="dxa"/>
            <w:gridSpan w:val="3"/>
          </w:tcPr>
          <w:p w:rsidR="009C4F68" w:rsidRPr="00961758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9C4F68" w:rsidTr="00CF623C">
        <w:tc>
          <w:tcPr>
            <w:tcW w:w="6769" w:type="dxa"/>
            <w:gridSpan w:val="3"/>
          </w:tcPr>
          <w:p w:rsidR="009C4F68" w:rsidRPr="00961758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3119" w:type="dxa"/>
            <w:gridSpan w:val="3"/>
          </w:tcPr>
          <w:p w:rsidR="009C4F6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9C4F68" w:rsidTr="00CF623C">
        <w:tc>
          <w:tcPr>
            <w:tcW w:w="9888" w:type="dxa"/>
            <w:gridSpan w:val="6"/>
          </w:tcPr>
          <w:p w:rsidR="009C4F68" w:rsidRPr="00470E1E" w:rsidRDefault="009C4F68" w:rsidP="00B7018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بحساب</w:t>
            </w:r>
            <w:r w:rsidRPr="00783823">
              <w:rPr>
                <w:b/>
                <w:bCs/>
                <w:sz w:val="32"/>
                <w:szCs w:val="32"/>
                <w:rtl/>
              </w:rPr>
              <w:t xml:space="preserve"> مساحة مثلث قائم</w:t>
            </w:r>
          </w:p>
        </w:tc>
      </w:tr>
      <w:tr w:rsidR="009C4F68" w:rsidTr="00CF623C">
        <w:tc>
          <w:tcPr>
            <w:tcW w:w="6769" w:type="dxa"/>
            <w:gridSpan w:val="3"/>
          </w:tcPr>
          <w:p w:rsidR="009C4F68" w:rsidRPr="00470E1E" w:rsidRDefault="009C4F6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Pr="00783823">
              <w:rPr>
                <w:b/>
                <w:bCs/>
                <w:sz w:val="32"/>
                <w:szCs w:val="32"/>
                <w:rtl/>
              </w:rPr>
              <w:t>حساب مساحة مثلث قائم</w:t>
            </w:r>
          </w:p>
        </w:tc>
        <w:tc>
          <w:tcPr>
            <w:tcW w:w="3119" w:type="dxa"/>
            <w:gridSpan w:val="3"/>
          </w:tcPr>
          <w:p w:rsidR="009C4F68" w:rsidRPr="00470E1E" w:rsidRDefault="009C4F6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09</w:t>
            </w:r>
          </w:p>
        </w:tc>
      </w:tr>
    </w:tbl>
    <w:p w:rsidR="009C4F68" w:rsidRDefault="009C4F68" w:rsidP="009C4F68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1359"/>
        <w:gridCol w:w="783"/>
        <w:gridCol w:w="3527"/>
        <w:gridCol w:w="2253"/>
        <w:gridCol w:w="1932"/>
        <w:gridCol w:w="34"/>
      </w:tblGrid>
      <w:tr w:rsidR="009C4F68" w:rsidRPr="003544D9" w:rsidTr="00042B94">
        <w:trPr>
          <w:gridAfter w:val="1"/>
          <w:wAfter w:w="34" w:type="dxa"/>
          <w:trHeight w:val="938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80" w:type="dxa"/>
            <w:gridSpan w:val="2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2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9C4F68" w:rsidRPr="003544D9" w:rsidTr="00281F9E">
        <w:trPr>
          <w:gridAfter w:val="1"/>
          <w:wAfter w:w="34" w:type="dxa"/>
          <w:trHeight w:val="1027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80" w:type="dxa"/>
            <w:gridSpan w:val="2"/>
          </w:tcPr>
          <w:p w:rsidR="00956131" w:rsidRDefault="00956131" w:rsidP="00C91E2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C91E2C" w:rsidRPr="00956131" w:rsidRDefault="00281F9E" w:rsidP="00281F9E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ما هي مساحة مستطيل طوله </w:t>
            </w:r>
            <w:r>
              <w:rPr>
                <w:sz w:val="24"/>
                <w:szCs w:val="24"/>
                <w:lang w:bidi="ar-DZ"/>
              </w:rPr>
              <w:t xml:space="preserve">5cm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عرضه </w:t>
            </w:r>
            <w:r>
              <w:rPr>
                <w:sz w:val="24"/>
                <w:szCs w:val="24"/>
                <w:lang w:bidi="ar-DZ"/>
              </w:rPr>
              <w:t>2.5c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؟ </w:t>
            </w:r>
          </w:p>
        </w:tc>
        <w:tc>
          <w:tcPr>
            <w:tcW w:w="1932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9C4F68" w:rsidRPr="003544D9" w:rsidTr="00042B94">
        <w:trPr>
          <w:gridAfter w:val="1"/>
          <w:wAfter w:w="34" w:type="dxa"/>
          <w:trHeight w:val="1985"/>
        </w:trPr>
        <w:tc>
          <w:tcPr>
            <w:tcW w:w="1359" w:type="dxa"/>
            <w:vMerge w:val="restart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80" w:type="dxa"/>
            <w:gridSpan w:val="2"/>
          </w:tcPr>
          <w:p w:rsidR="009C4F68" w:rsidRDefault="009C4F6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C91E2C" w:rsidRDefault="00C91E2C" w:rsidP="00C91E2C">
            <w:pPr>
              <w:pStyle w:val="Sansinterligne"/>
              <w:bidi/>
              <w:rPr>
                <w:b/>
                <w:bCs/>
                <w:lang w:val="fr-FR" w:bidi="ar-DZ"/>
              </w:rPr>
            </w:pPr>
            <w:r w:rsidRPr="00020F57">
              <w:rPr>
                <w:rFonts w:hint="cs"/>
                <w:rtl/>
                <w:lang w:val="fr-FR" w:bidi="ar-DZ"/>
              </w:rPr>
              <w:t>أوجد مساحة المستطيل ثم استنتج مساحة المثلث بالوحدة المعطاة</w:t>
            </w:r>
            <w:r w:rsidRPr="00860D32">
              <w:rPr>
                <w:rFonts w:hint="cs"/>
                <w:b/>
                <w:bCs/>
                <w:rtl/>
                <w:lang w:val="fr-FR" w:bidi="ar-DZ"/>
              </w:rPr>
              <w:t xml:space="preserve"> :</w:t>
            </w:r>
          </w:p>
          <w:p w:rsidR="00C91E2C" w:rsidRPr="00860D32" w:rsidRDefault="00C91E2C" w:rsidP="00C91E2C">
            <w:pPr>
              <w:pStyle w:val="Sansinterligne"/>
              <w:bidi/>
              <w:rPr>
                <w:b/>
                <w:bCs/>
                <w:lang w:val="fr-FR" w:bidi="ar-DZ"/>
              </w:rPr>
            </w:pPr>
            <w:r>
              <w:rPr>
                <w:noProof/>
                <w:lang w:val="fr-FR" w:eastAsia="fr-FR"/>
              </w:rPr>
              <w:drawing>
                <wp:anchor distT="0" distB="0" distL="114300" distR="114300" simplePos="0" relativeHeight="251905024" behindDoc="1" locked="0" layoutInCell="1" allowOverlap="1">
                  <wp:simplePos x="0" y="0"/>
                  <wp:positionH relativeFrom="column">
                    <wp:posOffset>940701</wp:posOffset>
                  </wp:positionH>
                  <wp:positionV relativeFrom="paragraph">
                    <wp:posOffset>22758</wp:posOffset>
                  </wp:positionV>
                  <wp:extent cx="2094271" cy="809442"/>
                  <wp:effectExtent l="0" t="0" r="1270" b="0"/>
                  <wp:wrapNone/>
                  <wp:docPr id="1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4271" cy="809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91E2C" w:rsidRDefault="00C91E2C" w:rsidP="00C91E2C">
            <w:pPr>
              <w:bidi/>
              <w:jc w:val="center"/>
              <w:rPr>
                <w:sz w:val="24"/>
                <w:szCs w:val="24"/>
                <w:lang w:bidi="ar-DZ"/>
              </w:rPr>
            </w:pPr>
          </w:p>
          <w:p w:rsidR="00C91E2C" w:rsidRDefault="00C91E2C" w:rsidP="00C91E2C">
            <w:pPr>
              <w:bidi/>
              <w:jc w:val="center"/>
              <w:rPr>
                <w:sz w:val="24"/>
                <w:szCs w:val="24"/>
                <w:lang w:bidi="ar-DZ"/>
              </w:rPr>
            </w:pPr>
          </w:p>
          <w:p w:rsidR="00C91E2C" w:rsidRDefault="00C91E2C" w:rsidP="00C91E2C">
            <w:pPr>
              <w:bidi/>
              <w:jc w:val="center"/>
              <w:rPr>
                <w:sz w:val="24"/>
                <w:szCs w:val="24"/>
                <w:lang w:bidi="ar-DZ"/>
              </w:rPr>
            </w:pPr>
          </w:p>
          <w:p w:rsidR="009C4F68" w:rsidRPr="00AF4E81" w:rsidRDefault="009C4F68" w:rsidP="00FB01DF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2" w:type="dxa"/>
            <w:vMerge w:val="restart"/>
          </w:tcPr>
          <w:p w:rsidR="009C4F6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50" type="#_x0000_t202" style="position:absolute;left:0;text-align:left;margin-left:89.35pt;margin-top:5.3pt;width:77.85pt;height:94pt;z-index:251820032;mso-position-horizontal-relative:text;mso-position-vertical-relative:text" filled="f" stroked="f">
                  <v:textbox style="mso-next-textbox:#_x0000_s1550">
                    <w:txbxContent>
                      <w:p w:rsidR="009565C0" w:rsidRDefault="009565C0" w:rsidP="009C4F68"/>
                    </w:txbxContent>
                  </v:textbox>
                </v:shape>
              </w:pic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66E51" w:rsidRPr="00040C41" w:rsidRDefault="00A24C18" w:rsidP="00B66E51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asciiTheme="minorBidi" w:eastAsiaTheme="minorEastAsia" w:hAnsiTheme="minorBidi"/>
                <w:noProof/>
                <w:sz w:val="24"/>
                <w:szCs w:val="24"/>
                <w:rtl/>
                <w:lang w:eastAsia="fr-FR"/>
              </w:rPr>
              <w:pict>
                <v:group id="_x0000_s1736" style="position:absolute;left:0;text-align:left;margin-left:86.05pt;margin-top:25.65pt;width:95.4pt;height:82.35pt;z-index:251862016" coordorigin="2030,8012" coordsize="1908,1647">
                  <v:group id="_x0000_s1734" style="position:absolute;left:2030;top:8012;width:1908;height:1194" coordorigin="3905,8012" coordsize="1908,1194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2" o:spid="_x0000_s1718" type="#_x0000_t6" style="position:absolute;left:4318;top:8012;width:1484;height:93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" filled="f" strokecolor="black [3200]" strokeweight="1.5pt">
                      <v:stroke joinstyle="round"/>
                    </v:shape>
                    <v:shape id="_x0000_s1719" type="#_x0000_t32" style="position:absolute;left:4295;top:9206;width:1518;height:0;flip:y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" strokecolor="black [3200]" strokeweight="1pt">
                      <v:stroke startarrow="block" endarrow="block" joinstyle="miter"/>
                    </v:shape>
                    <v:shape id="Straight Arrow Connector 7" o:spid="_x0000_s1721" type="#_x0000_t32" style="position:absolute;left:3788;top:8485;width:907;height:0;rotation:-90;flip:y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" strokecolor="windowText" strokeweight="1pt">
                      <v:stroke startarrow="block" endarrow="block" joinstyle="miter"/>
                    </v:shape>
                    <v:shape id="Text Box 8" o:spid="_x0000_s1722" type="#_x0000_t202" style="position:absolute;left:3905;top:8256;width:354;height:5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" filled="f" stroked="f">
                      <v:textbox style="mso-next-textbox:#Text Box 8">
                        <w:txbxContent>
                          <w:p w:rsidR="009565C0" w:rsidRPr="00013F24" w:rsidRDefault="009565C0" w:rsidP="00040C41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013F24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_x0000_s1735" style="position:absolute;left:2430;top:8818;width:850;height:841" coordorigin="4320,8818" coordsize="850,841">
                    <v:shape id="_x0000_s1720" type="#_x0000_t202" style="position:absolute;left:4816;top:9094;width:354;height:56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" filled="f" stroked="f">
                      <v:textbox style="mso-next-textbox:#_x0000_s1720">
                        <w:txbxContent>
                          <w:p w:rsidR="009565C0" w:rsidRPr="00013F24" w:rsidRDefault="009565C0" w:rsidP="00040C41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013F24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rect id="Rectangle 14" o:spid="_x0000_s1728" style="position:absolute;left:4320;top:8818;width:114;height:1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" filled="f" strokecolor="windowText" strokeweight="1pt">
                      <v:stroke joinstyle="round"/>
                    </v:rect>
                  </v:group>
                </v:group>
              </w:pict>
            </w:r>
            <w:r w:rsidR="00B66E51" w:rsidRPr="00040C41">
              <w:rPr>
                <w:rFonts w:hint="cs"/>
                <w:sz w:val="24"/>
                <w:szCs w:val="24"/>
                <w:rtl/>
                <w:lang w:bidi="ar-DZ"/>
              </w:rPr>
              <w:t>الاعتماد في حساب المساحة للمثلث على القانون المعروف دون استنتاجه من مساحة المستطيل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9C4F68" w:rsidRPr="003544D9" w:rsidTr="00042B94">
        <w:trPr>
          <w:gridAfter w:val="1"/>
          <w:wAfter w:w="34" w:type="dxa"/>
          <w:trHeight w:val="1617"/>
        </w:trPr>
        <w:tc>
          <w:tcPr>
            <w:tcW w:w="1359" w:type="dxa"/>
            <w:vMerge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80" w:type="dxa"/>
            <w:gridSpan w:val="2"/>
          </w:tcPr>
          <w:p w:rsidR="009D0BAB" w:rsidRDefault="009C4F68" w:rsidP="00040C41">
            <w:pPr>
              <w:bidi/>
              <w:contextualSpacing/>
              <w:rPr>
                <w:color w:val="1F497D" w:themeColor="text2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</w:t>
            </w:r>
            <w:r w:rsidRPr="009D0BAB">
              <w:rPr>
                <w:rFonts w:hint="cs"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</w:p>
          <w:p w:rsidR="00040C41" w:rsidRPr="009D0BAB" w:rsidRDefault="00040C41" w:rsidP="000F4F19">
            <w:pPr>
              <w:pStyle w:val="Paragraphedeliste"/>
              <w:numPr>
                <w:ilvl w:val="0"/>
                <w:numId w:val="6"/>
              </w:numPr>
              <w:bidi/>
              <w:rPr>
                <w:rFonts w:asciiTheme="minorBidi" w:eastAsiaTheme="minorEastAsia" w:hAnsiTheme="minorBidi"/>
                <w:sz w:val="24"/>
                <w:szCs w:val="24"/>
                <w:rtl/>
                <w:lang w:bidi="ar-DZ"/>
              </w:rPr>
            </w:pPr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مساحة مثلث قائم طول ضلعيه القائمين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</m:t>
              </m:r>
            </m:oMath>
            <w:r w:rsidRPr="009D0BAB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b</m:t>
              </m:r>
            </m:oMath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هي نصف مساحة المستطيل</w:t>
            </w:r>
            <w:r w:rsidR="009D0BAB">
              <w:rPr>
                <w:rFonts w:asciiTheme="minorBidi" w:hAnsiTheme="minorBidi"/>
                <w:sz w:val="24"/>
                <w:szCs w:val="24"/>
                <w:lang w:bidi="ar-DZ"/>
              </w:rPr>
              <w:t xml:space="preserve"> </w:t>
            </w:r>
            <w:r w:rsidRPr="009D0BAB">
              <w:rPr>
                <w:rFonts w:asciiTheme="minorBidi" w:eastAsiaTheme="minorEastAsia" w:hAnsiTheme="minorBidi" w:hint="cs"/>
                <w:sz w:val="24"/>
                <w:szCs w:val="24"/>
                <w:rtl/>
                <w:lang w:bidi="ar-DZ"/>
              </w:rPr>
              <w:t xml:space="preserve">الذي طوله وعرضه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</m:t>
              </m:r>
            </m:oMath>
            <w:r w:rsidRPr="009D0BAB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b</m:t>
              </m:r>
            </m:oMath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أي :</w:t>
            </w:r>
          </w:p>
          <w:p w:rsidR="00040C41" w:rsidRDefault="00040C41" w:rsidP="00040C41">
            <w:pPr>
              <w:bidi/>
              <w:ind w:left="720"/>
              <w:contextualSpacing/>
              <w:rPr>
                <w:rFonts w:asciiTheme="majorBidi" w:eastAsiaTheme="minorEastAsia" w:hAnsiTheme="majorBidi" w:cstheme="majorBidi"/>
                <w:b/>
                <w:sz w:val="24"/>
                <w:szCs w:val="24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r>
                  <m:rPr>
                    <m:scr m:val="double-struck"/>
                    <m:sty m:val="bi"/>
                  </m:rPr>
                  <w:rPr>
                    <w:rFonts w:ascii="Cambria Math" w:eastAsiaTheme="minorEastAsia" w:hAnsi="Cambria Math" w:cs="Cambria Math"/>
                    <w:sz w:val="28"/>
                    <w:szCs w:val="28"/>
                    <w:lang w:bidi="ar-DZ"/>
                  </w:rPr>
                  <m:t>S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a×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</m:oMath>
            </m:oMathPara>
          </w:p>
          <w:p w:rsidR="009D0BAB" w:rsidRDefault="00F201A2" w:rsidP="009D0BAB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F201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</w:t>
            </w:r>
            <w:r w:rsidR="00040C41" w:rsidRPr="00F201A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:</w:t>
            </w:r>
          </w:p>
          <w:p w:rsidR="00040C41" w:rsidRPr="009D0BAB" w:rsidRDefault="00040C41" w:rsidP="009D0BAB">
            <w:pPr>
              <w:bidi/>
              <w:contextualSpacing/>
              <w:rPr>
                <w:rFonts w:asciiTheme="minorBidi" w:hAnsiTheme="minorBidi"/>
                <w:sz w:val="24"/>
                <w:szCs w:val="24"/>
                <w:rtl/>
                <w:lang w:bidi="ar-DZ"/>
              </w:rPr>
            </w:pPr>
            <w:r w:rsidRPr="009D0BAB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>محيط</w:t>
            </w:r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أي</w:t>
            </w:r>
            <w:r w:rsidRPr="009D0BAB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م</w:t>
            </w:r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ثلث</w:t>
            </w:r>
            <w:r w:rsidRPr="009D0BAB">
              <w:rPr>
                <w:rFonts w:asciiTheme="minorBidi" w:hAnsiTheme="minorBidi"/>
                <w:sz w:val="24"/>
                <w:szCs w:val="24"/>
                <w:rtl/>
                <w:lang w:bidi="ar-DZ"/>
              </w:rPr>
              <w:t xml:space="preserve"> هو مجموع أطوال أضلاعه</w:t>
            </w:r>
            <w:r w:rsidRPr="009D0BAB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أي :</w:t>
            </w:r>
          </w:p>
          <w:p w:rsidR="00040C41" w:rsidRPr="000E1BFD" w:rsidRDefault="00040C41" w:rsidP="00040C41">
            <w:pPr>
              <w:bidi/>
              <w:ind w:left="720"/>
              <w:contextualSpacing/>
              <w:rPr>
                <w:rFonts w:asciiTheme="minorBidi" w:hAnsiTheme="minorBidi"/>
                <w:b/>
                <w:bCs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r>
                  <m:rPr>
                    <m:scr m:val="double-struck"/>
                    <m:sty m:val="bi"/>
                  </m:rPr>
                  <w:rPr>
                    <w:rFonts w:ascii="Cambria Math" w:hAnsi="Cambria Math" w:cs="Cambria Math"/>
                  </w:rPr>
                  <m:t xml:space="preserve"> P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lang w:bidi="ar-DZ"/>
                  </w:rPr>
                  <m:t xml:space="preserve">=a+b+c  </m:t>
                </m:r>
              </m:oMath>
            </m:oMathPara>
          </w:p>
          <w:p w:rsidR="00040C41" w:rsidRPr="009D0BAB" w:rsidRDefault="00A24C18" w:rsidP="004C25C7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group id="_x0000_s1733" style="position:absolute;left:0;text-align:left;margin-left:37.3pt;margin-top:16.8pt;width:106.6pt;height:75.15pt;z-index:251865088" coordorigin="1487,10851" coordsize="2132,1503">
                  <v:group id="_x0000_s1732" style="position:absolute;left:1790;top:10851;width:1666;height:1503" coordorigin="3995,10851" coordsize="1666,1503">
                    <v:shape id="Text Box 10" o:spid="_x0000_s1724" type="#_x0000_t202" style="position:absolute;left:3995;top:11609;width:354;height:56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" filled="f" stroked="f">
                      <v:textbox style="mso-next-textbox:#Text Box 10">
                        <w:txbxContent>
                          <w:p w:rsidR="009565C0" w:rsidRPr="00095F74" w:rsidRDefault="009565C0" w:rsidP="00040C4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95F74">
                              <w:rPr>
                                <w:b/>
                                <w:bCs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11" o:spid="_x0000_s1725" type="#_x0000_t202" style="position:absolute;left:3995;top:10851;width:354;height:56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" filled="f" stroked="f">
                      <v:textbox style="mso-next-textbox:#Text Box 11">
                        <w:txbxContent>
                          <w:p w:rsidR="009565C0" w:rsidRPr="00095F74" w:rsidRDefault="009565C0" w:rsidP="00040C41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rect id="Rectangle 13" o:spid="_x0000_s1727" style="position:absolute;left:4326;top:11697;width:114;height:1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" filled="f" strokecolor="black [3200]" strokeweight="1pt">
                      <v:stroke joinstyle="round"/>
                    </v:rect>
                    <v:shape id="Text Box 15" o:spid="_x0000_s1729" type="#_x0000_t202" style="position:absolute;left:4695;top:11873;width:966;height:481;flip:x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" filled="f" stroked="f">
                      <v:textbox style="mso-next-textbox:#Text Box 15">
                        <w:txbxContent>
                          <w:p w:rsidR="009565C0" w:rsidRPr="00095F74" w:rsidRDefault="009565C0" w:rsidP="00040C41"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095F74"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6.5cm</w:t>
                            </w:r>
                          </w:p>
                        </w:txbxContent>
                      </v:textbox>
                    </v:shape>
                  </v:group>
                  <v:group id="_x0000_s1731" style="position:absolute;left:1487;top:11083;width:2132;height:742" coordorigin="3692,11083" coordsize="2132,742">
                    <v:shape id="Right Triangle 9" o:spid="_x0000_s1723" type="#_x0000_t6" style="position:absolute;left:4329;top:11083;width:1495;height:74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" filled="f" strokecolor="windowText" strokeweight="1.5pt">
                      <v:stroke joinstyle="round"/>
                    </v:shape>
                    <v:shape id="Text Box 16" o:spid="_x0000_s1730" type="#_x0000_t202" style="position:absolute;left:3692;top:11266;width:966;height:481;flip:x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" filled="f" stroked="f">
                      <v:textbox style="mso-next-textbox:#Text Box 16">
                        <w:txbxContent>
                          <w:p w:rsidR="009565C0" w:rsidRPr="00095F74" w:rsidRDefault="009565C0" w:rsidP="00040C41"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3</w:t>
                            </w:r>
                            <w:r w:rsidRPr="00095F74"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.5cm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040C41" w:rsidRPr="00F201A2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مثال: </w:t>
            </w:r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أرسم المثلث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EFG</m:t>
              </m:r>
            </m:oMath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القائم في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G</m:t>
              </m:r>
            </m:oMath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حيث طول ضلعيه القائمين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6.5 cm</m:t>
              </m:r>
            </m:oMath>
            <w:r w:rsidR="00040C41" w:rsidRPr="009D0BAB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3.5cm</m:t>
              </m:r>
            </m:oMath>
            <w:r w:rsidR="00040C41" w:rsidRPr="009D0BAB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040C41" w:rsidRDefault="00040C41" w:rsidP="00040C41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- أحسب مساحته .</w:t>
            </w:r>
          </w:p>
          <w:p w:rsidR="004C25C7" w:rsidRDefault="004C25C7" w:rsidP="004C25C7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4C25C7" w:rsidRDefault="004C25C7" w:rsidP="004C25C7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4C25C7" w:rsidRPr="009D0BAB" w:rsidRDefault="004C25C7" w:rsidP="004C25C7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  <w:p w:rsidR="00040C41" w:rsidRPr="009D0BAB" w:rsidRDefault="00A24C18" w:rsidP="00040C41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  <w:lang w:eastAsia="fr-FR"/>
              </w:rPr>
              <w:pict>
                <v:shape id="Text Box 12" o:spid="_x0000_s1726" type="#_x0000_t202" style="position:absolute;left:0;text-align:left;margin-left:133.95pt;margin-top:38.35pt;width:17.7pt;height:28.25pt;z-index:2518589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" filled="f" stroked="f">
                  <v:textbox style="mso-next-textbox:#Text Box 12">
                    <w:txbxContent>
                      <w:p w:rsidR="009565C0" w:rsidRPr="00095F74" w:rsidRDefault="009565C0" w:rsidP="00040C41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F</w:t>
                        </w:r>
                      </w:p>
                    </w:txbxContent>
                  </v:textbox>
                </v:shape>
              </w:pict>
            </w:r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- إذا علمت ان الطول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EF=7.38 cm</m:t>
              </m:r>
            </m:oMath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فأوجد محيطه .</w:t>
            </w:r>
            <w:r w:rsidR="00040C41" w:rsidRPr="009D0BAB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br/>
            </w:r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مساحة المثلث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EFG</m:t>
              </m:r>
            </m:oMath>
            <w:r w:rsidR="00040C41"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:rsidR="00040C41" w:rsidRDefault="00040C41" w:rsidP="00040C41">
            <w:pPr>
              <w:bidi/>
              <w:contextualSpacing/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</w:pPr>
            <m:oMathPara>
              <m:oMath>
                <m:r>
                  <m:rPr>
                    <m:scr m:val="double-struck"/>
                    <m:sty m:val="bi"/>
                  </m:rPr>
                  <w:rPr>
                    <w:rFonts w:ascii="Cambria Math" w:eastAsiaTheme="minorEastAsia" w:hAnsi="Cambria Math" w:cs="Cambria Math"/>
                    <w:lang w:bidi="ar-DZ"/>
                  </w:rPr>
                  <m:t>S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i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lang w:bidi="ar-DZ"/>
                      </w:rPr>
                      <m:t>6.5×3.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lang w:bidi="ar-DZ"/>
                  </w:rPr>
                  <m:t>=11.375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b/>
                        <w:i/>
                        <w:lang w:bidi="ar-DZ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lang w:bidi="ar-DZ"/>
                      </w:rPr>
                      <m:t>c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:rsidR="00040C41" w:rsidRPr="009D0BAB" w:rsidRDefault="00040C41" w:rsidP="00040C41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محيط المثلث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EFG</m:t>
              </m:r>
            </m:oMath>
            <w:r w:rsidRPr="009D0BA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:rsidR="009C4F68" w:rsidRPr="00E82BEB" w:rsidRDefault="00040C41" w:rsidP="003174E0">
            <w:pPr>
              <w:bidi/>
              <w:contextualSpacing/>
              <w:rPr>
                <w:b/>
                <w:bCs/>
                <w:sz w:val="24"/>
                <w:szCs w:val="24"/>
                <w:rtl/>
                <w:lang w:bidi="ar-DZ"/>
              </w:rPr>
            </w:pP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/>
                </w:rPr>
                <m:t>P</m:t>
              </m:r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lang w:bidi="ar-DZ"/>
                </w:rPr>
                <m:t>=6.5+3.5+7.38=17.38 cm</m:t>
              </m:r>
            </m:oMath>
            <w:r w:rsidR="009C4F68" w:rsidRPr="0072558C">
              <w:rPr>
                <w:rFonts w:ascii="Calibri" w:eastAsiaTheme="minorEastAsia" w:hAnsi="Calibri" w:hint="cs"/>
                <w:sz w:val="28"/>
                <w:szCs w:val="28"/>
                <w:rtl/>
                <w:lang w:bidi="ar-DZ"/>
              </w:rPr>
              <w:t xml:space="preserve">  </w:t>
            </w:r>
          </w:p>
        </w:tc>
        <w:tc>
          <w:tcPr>
            <w:tcW w:w="1932" w:type="dxa"/>
            <w:vMerge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9C4F68" w:rsidRPr="003544D9" w:rsidTr="00042B94">
        <w:trPr>
          <w:gridAfter w:val="1"/>
          <w:wAfter w:w="34" w:type="dxa"/>
          <w:trHeight w:val="1739"/>
        </w:trPr>
        <w:tc>
          <w:tcPr>
            <w:tcW w:w="1359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80" w:type="dxa"/>
            <w:gridSpan w:val="2"/>
          </w:tcPr>
          <w:p w:rsidR="00414556" w:rsidRDefault="009C4F68" w:rsidP="008A4FA5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3174E0" w:rsidRPr="008A4FA5" w:rsidRDefault="003174E0" w:rsidP="00414556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>إليك المعين التالي :</w:t>
            </w:r>
          </w:p>
          <w:p w:rsidR="003174E0" w:rsidRPr="008A4FA5" w:rsidRDefault="003174E0" w:rsidP="003174E0">
            <w:pPr>
              <w:bidi/>
              <w:contextualSpacing/>
              <w:rPr>
                <w:rFonts w:eastAsiaTheme="minorEastAsia"/>
                <w:sz w:val="24"/>
                <w:szCs w:val="24"/>
                <w:lang w:bidi="ar-DZ"/>
              </w:rPr>
            </w:pP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1/  أحسب مساحة المثلث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EB</m:t>
              </m:r>
            </m:oMath>
            <w:r w:rsidRPr="008A4FA5">
              <w:rPr>
                <w:rFonts w:eastAsiaTheme="minorEastAsia"/>
                <w:sz w:val="24"/>
                <w:szCs w:val="24"/>
                <w:lang w:bidi="ar-DZ"/>
              </w:rPr>
              <w:br/>
            </w: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2/ </w:t>
            </w:r>
            <w:r w:rsidR="008A4FA5"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>استنتج</w:t>
            </w: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ساحة المعين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BCD</m:t>
              </m:r>
            </m:oMath>
          </w:p>
          <w:p w:rsidR="003174E0" w:rsidRPr="008A4FA5" w:rsidRDefault="003174E0" w:rsidP="003174E0">
            <w:pPr>
              <w:bidi/>
              <w:contextualSpacing/>
              <w:rPr>
                <w:rFonts w:eastAsiaTheme="minorEastAsia"/>
                <w:sz w:val="24"/>
                <w:szCs w:val="24"/>
                <w:lang w:bidi="ar-DZ"/>
              </w:rPr>
            </w:pPr>
            <w:r w:rsidRPr="008A4FA5">
              <w:rPr>
                <w:rFonts w:eastAsiaTheme="minorEastAsia"/>
                <w:sz w:val="24"/>
                <w:szCs w:val="24"/>
                <w:lang w:bidi="ar-DZ"/>
              </w:rPr>
              <w:t xml:space="preserve">- </w:t>
            </w: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أذا علمت </w:t>
            </w:r>
            <w:r w:rsidR="008A4FA5"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>أن</w:t>
            </w: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DC=9.72 m</m:t>
              </m:r>
            </m:oMath>
          </w:p>
          <w:p w:rsidR="009C4F68" w:rsidRPr="008A4FA5" w:rsidRDefault="003174E0" w:rsidP="003174E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>3/ عبر</w:t>
            </w:r>
            <w:r w:rsidR="008A4FA5">
              <w:rPr>
                <w:rFonts w:eastAsiaTheme="minorEastAsia"/>
                <w:sz w:val="24"/>
                <w:szCs w:val="24"/>
                <w:lang w:bidi="ar-DZ"/>
              </w:rPr>
              <w:t xml:space="preserve"> </w:t>
            </w:r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عن محيط المعين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BCD</m:t>
              </m:r>
            </m:oMath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ب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m</m:t>
              </m:r>
            </m:oMath>
            <w:r w:rsidRPr="008A4FA5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ثم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hm</m:t>
              </m:r>
            </m:oMath>
          </w:p>
          <w:p w:rsidR="009C4F68" w:rsidRDefault="009C4F68" w:rsidP="00FB01DF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364946" w:rsidRPr="00E82BEB" w:rsidRDefault="00364946" w:rsidP="00364946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2" w:type="dxa"/>
          </w:tcPr>
          <w:p w:rsidR="009C4F6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group id="_x0000_s1751" style="position:absolute;left:0;text-align:left;margin-left:87.9pt;margin-top:9pt;width:102.15pt;height:104.7pt;z-index:251880448;mso-position-horizontal-relative:text;mso-position-vertical-relative:text" coordorigin="2892,12413" coordsize="2043,2094">
                  <v:group id="_x0000_s1749" style="position:absolute;left:2892;top:12413;width:2043;height:2094" coordorigin="2202,12413" coordsize="2043,2094">
                    <v:group id="_x0000_s1747" style="position:absolute;left:2202;top:12555;width:2043;height:1952" coordorigin="2202,12555" coordsize="2043,1952">
                      <v:group id="_x0000_s1746" style="position:absolute;left:2536;top:13188;width:1362;height:110" coordorigin="3736,13188" coordsize="1362,110">
                        <v:line id="Straight Connector 19" o:spid="_x0000_s1737" style="position:absolute;visibility:visible" from="3736,13298" to="5098,13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" strokecolor="black [3200]" strokeweight="1pt">
                          <v:stroke joinstyle="miter"/>
                        </v:line>
                        <v:rect id="Rectangle 20" o:spid="_x0000_s1738" style="position:absolute;left:4417;top:13188;width:94;height:10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" filled="f" strokecolor="black [3200]">
                          <v:stroke joinstyle="round"/>
                        </v:rect>
                      </v:group>
                      <v:group id="_x0000_s1745" style="position:absolute;left:2202;top:12555;width:2043;height:1952" coordorigin="3432,12555" coordsize="2043,1952">
                        <v:shape id="Text Box 23" o:spid="_x0000_s1739" type="#_x0000_t202" style="position:absolute;left:4986;top:13070;width:489;height:4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" filled="f" stroked="f">
                          <v:textbox style="mso-next-textbox:#Text Box 23">
                            <w:txbxContent>
                              <w:p w:rsidR="009565C0" w:rsidRPr="00F45899" w:rsidRDefault="009565C0" w:rsidP="003174E0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4" o:spid="_x0000_s1740" type="#_x0000_t202" style="position:absolute;left:4216;top:14096;width:489;height:4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" filled="f" stroked="f">
                          <v:textbox style="mso-next-textbox:#Text Box 24">
                            <w:txbxContent>
                              <w:p w:rsidR="009565C0" w:rsidRPr="00F45899" w:rsidRDefault="009565C0" w:rsidP="003174E0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5" o:spid="_x0000_s1741" type="#_x0000_t202" style="position:absolute;left:3432;top:13059;width:489;height:4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" filled="f" stroked="f">
                          <v:textbox style="mso-next-textbox:#Text Box 25">
                            <w:txbxContent>
                              <w:p w:rsidR="009565C0" w:rsidRPr="00F45899" w:rsidRDefault="009565C0" w:rsidP="003174E0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26" o:spid="_x0000_s1742" type="#_x0000_t202" style="position:absolute;left:4139;top:13207;width:489;height:4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" filled="f" stroked="f">
                          <v:textbox style="mso-next-textbox:#Text Box 26">
                            <w:txbxContent>
                              <w:p w:rsidR="009565C0" w:rsidRPr="00F45899" w:rsidRDefault="009565C0" w:rsidP="003174E0">
                                <w: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27" o:spid="_x0000_s1743" type="#_x0000_t202" style="position:absolute;left:4368;top:13010;width:820;height:41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" filled="f" stroked="f">
                          <v:textbox style="mso-next-textbox:#Text Box 27">
                            <w:txbxContent>
                              <w:p w:rsidR="009565C0" w:rsidRPr="00923C3A" w:rsidRDefault="009565C0" w:rsidP="003174E0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923C3A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4</w:t>
                                </w: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25c</w:t>
                                </w:r>
                                <w:r w:rsidRPr="00923C3A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28" o:spid="_x0000_s1744" type="#_x0000_t202" style="position:absolute;left:3960;top:12725;width:737;height:397;rotation:-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" filled="f" stroked="f">
                          <v:textbox style="mso-next-textbox:#Text Box 28">
                            <w:txbxContent>
                              <w:p w:rsidR="009565C0" w:rsidRPr="00923C3A" w:rsidRDefault="009565C0" w:rsidP="003174E0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8</w:t>
                                </w:r>
                                <w:r w:rsidRPr="00923C3A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.</w:t>
                                </w:r>
                                <w: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75</w:t>
                                </w:r>
                                <w:r w:rsidRPr="00923C3A"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type id="_x0000_t4" coordsize="21600,21600" o:spt="4" path="m10800,l,10800,10800,21600,21600,10800xe">
                      <v:stroke joinstyle="miter"/>
                      <v:path gradientshapeok="t" o:connecttype="rect" textboxrect="5400,5400,16200,16200"/>
                    </v:shapetype>
                    <v:shape id="Diamond 17" o:spid="_x0000_s1748" type="#_x0000_t4" style="position:absolute;left:2519;top:12413;width:1362;height:1817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" filled="f" strokecolor="black [3200]" strokeweight="1.5pt">
                      <v:stroke joinstyle="round"/>
                    </v:shape>
                  </v:group>
                  <v:shape id="_x0000_s1750" type="#_x0000_t32" style="position:absolute;left:3907;top:12413;width:0;height:1817" o:connectortype="straight"/>
                </v:group>
              </w:pic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9C4F68" w:rsidRPr="003544D9" w:rsidTr="00042B94">
        <w:trPr>
          <w:gridAfter w:val="1"/>
          <w:wAfter w:w="34" w:type="dxa"/>
          <w:trHeight w:val="1125"/>
        </w:trPr>
        <w:tc>
          <w:tcPr>
            <w:tcW w:w="1359" w:type="dxa"/>
          </w:tcPr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9C4F68" w:rsidRPr="00E82BEB" w:rsidRDefault="009C4F6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9C4F68" w:rsidRPr="00E82BEB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80" w:type="dxa"/>
            <w:gridSpan w:val="2"/>
          </w:tcPr>
          <w:p w:rsidR="009C4F68" w:rsidRPr="00171442" w:rsidRDefault="009C4F6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9C4F68" w:rsidRDefault="009C4F6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C4F68" w:rsidRPr="00026475" w:rsidRDefault="009C4F68" w:rsidP="00EB386E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18 و 19 صفحة </w:t>
            </w:r>
            <w:r w:rsidR="00EB386E">
              <w:rPr>
                <w:rFonts w:hint="cs"/>
                <w:sz w:val="24"/>
                <w:szCs w:val="24"/>
                <w:rtl/>
                <w:lang w:bidi="ar-DZ"/>
              </w:rPr>
              <w:t>156</w:t>
            </w:r>
          </w:p>
        </w:tc>
        <w:tc>
          <w:tcPr>
            <w:tcW w:w="1932" w:type="dxa"/>
          </w:tcPr>
          <w:p w:rsidR="009C4F68" w:rsidRDefault="009C4F6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C4F68" w:rsidRPr="00026475" w:rsidRDefault="009C4F6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B07FE8" w:rsidTr="00042B94">
        <w:tc>
          <w:tcPr>
            <w:tcW w:w="566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421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042B94">
        <w:tc>
          <w:tcPr>
            <w:tcW w:w="566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4219" w:type="dxa"/>
            <w:gridSpan w:val="3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07FE8" w:rsidTr="00042B94">
        <w:tc>
          <w:tcPr>
            <w:tcW w:w="9888" w:type="dxa"/>
            <w:gridSpan w:val="6"/>
          </w:tcPr>
          <w:p w:rsidR="00B07FE8" w:rsidRPr="00470E1E" w:rsidRDefault="00B07FE8" w:rsidP="00E34EDC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>يحل مشكلات متعلقة ب</w:t>
            </w:r>
            <w:r w:rsidR="00E34EDC">
              <w:rPr>
                <w:rFonts w:hint="cs"/>
                <w:b/>
                <w:bCs/>
                <w:sz w:val="28"/>
                <w:szCs w:val="28"/>
                <w:rtl/>
              </w:rPr>
              <w:t xml:space="preserve">ترتيب </w:t>
            </w:r>
            <w:r w:rsidR="00E34EDC" w:rsidRPr="00783823">
              <w:rPr>
                <w:b/>
                <w:bCs/>
                <w:sz w:val="32"/>
                <w:szCs w:val="32"/>
                <w:rtl/>
              </w:rPr>
              <w:t>أعداد عشرية</w:t>
            </w:r>
          </w:p>
        </w:tc>
      </w:tr>
      <w:tr w:rsidR="00B07FE8" w:rsidTr="00042B94">
        <w:tc>
          <w:tcPr>
            <w:tcW w:w="5669" w:type="dxa"/>
            <w:gridSpan w:val="3"/>
          </w:tcPr>
          <w:p w:rsidR="00B07FE8" w:rsidRPr="00470E1E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E34EDC" w:rsidRPr="00783823">
              <w:rPr>
                <w:b/>
                <w:bCs/>
                <w:sz w:val="32"/>
                <w:szCs w:val="32"/>
                <w:rtl/>
              </w:rPr>
              <w:t>ترتيب أعداد عشرية</w:t>
            </w:r>
          </w:p>
        </w:tc>
        <w:tc>
          <w:tcPr>
            <w:tcW w:w="4219" w:type="dxa"/>
            <w:gridSpan w:val="3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10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1354"/>
        <w:gridCol w:w="783"/>
        <w:gridCol w:w="3532"/>
        <w:gridCol w:w="2249"/>
        <w:gridCol w:w="1936"/>
        <w:gridCol w:w="34"/>
      </w:tblGrid>
      <w:tr w:rsidR="00B07FE8" w:rsidRPr="003544D9" w:rsidTr="00072C34">
        <w:trPr>
          <w:gridAfter w:val="1"/>
          <w:wAfter w:w="34" w:type="dxa"/>
          <w:trHeight w:val="938"/>
        </w:trPr>
        <w:tc>
          <w:tcPr>
            <w:tcW w:w="1354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81" w:type="dxa"/>
            <w:gridSpan w:val="2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6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072C34">
        <w:trPr>
          <w:gridAfter w:val="1"/>
          <w:wAfter w:w="34" w:type="dxa"/>
          <w:trHeight w:val="983"/>
        </w:trPr>
        <w:tc>
          <w:tcPr>
            <w:tcW w:w="1354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81" w:type="dxa"/>
            <w:gridSpan w:val="2"/>
          </w:tcPr>
          <w:p w:rsidR="00072C34" w:rsidRDefault="00072C34" w:rsidP="00072C34">
            <w:pPr>
              <w:bidi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</w:p>
          <w:p w:rsidR="00072C34" w:rsidRPr="00072C34" w:rsidRDefault="00072C34" w:rsidP="00072C34">
            <w:pPr>
              <w:bidi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072C34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>كون كل الأعداد الممكنة من الأرقام 2 . 5 .3 ثم رتبها من الأصغر إلى الأكبر</w:t>
            </w:r>
          </w:p>
          <w:p w:rsidR="00B07FE8" w:rsidRPr="003B5919" w:rsidRDefault="00B07FE8" w:rsidP="00FB01D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6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072C34">
        <w:trPr>
          <w:gridAfter w:val="1"/>
          <w:wAfter w:w="34" w:type="dxa"/>
          <w:trHeight w:val="1985"/>
        </w:trPr>
        <w:tc>
          <w:tcPr>
            <w:tcW w:w="1354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81" w:type="dxa"/>
            <w:gridSpan w:val="2"/>
          </w:tcPr>
          <w:p w:rsidR="001C0EB5" w:rsidRDefault="00B07FE8" w:rsidP="001C0EB5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1C0EB5" w:rsidRDefault="001C0EB5" w:rsidP="001C0EB5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1C0EB5">
              <w:rPr>
                <w:rFonts w:hint="cs"/>
                <w:sz w:val="24"/>
                <w:szCs w:val="24"/>
                <w:rtl/>
                <w:lang w:bidi="ar-DZ"/>
              </w:rPr>
              <w:t xml:space="preserve">استعمل الجدول المجاور الذي يبين الزمن </w:t>
            </w:r>
          </w:p>
          <w:p w:rsidR="001C0EB5" w:rsidRDefault="001C0EB5" w:rsidP="001C0EB5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1C0EB5">
              <w:rPr>
                <w:rFonts w:hint="cs"/>
                <w:sz w:val="24"/>
                <w:szCs w:val="24"/>
                <w:rtl/>
                <w:lang w:bidi="ar-DZ"/>
              </w:rPr>
              <w:t>الذي استغرقه المتسابقون في رياضة الدراجات</w:t>
            </w:r>
          </w:p>
          <w:p w:rsidR="00B07FE8" w:rsidRPr="001C0EB5" w:rsidRDefault="001C0EB5" w:rsidP="001C0EB5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1C0EB5">
              <w:rPr>
                <w:rFonts w:hint="cs"/>
                <w:sz w:val="24"/>
                <w:szCs w:val="24"/>
                <w:rtl/>
                <w:lang w:bidi="ar-DZ"/>
              </w:rPr>
              <w:t xml:space="preserve"> الهوائية لمس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ا</w:t>
            </w:r>
            <w:r w:rsidRPr="001C0EB5">
              <w:rPr>
                <w:rFonts w:hint="cs"/>
                <w:sz w:val="24"/>
                <w:szCs w:val="24"/>
                <w:rtl/>
                <w:lang w:bidi="ar-DZ"/>
              </w:rPr>
              <w:t xml:space="preserve">فة </w:t>
            </w:r>
            <w:r w:rsidRPr="001C0EB5">
              <w:rPr>
                <w:sz w:val="24"/>
                <w:szCs w:val="24"/>
                <w:lang w:bidi="ar-DZ"/>
              </w:rPr>
              <w:t>24km</w:t>
            </w:r>
            <w:r w:rsidRPr="001C0EB5">
              <w:rPr>
                <w:rFonts w:hint="cs"/>
                <w:sz w:val="24"/>
                <w:szCs w:val="24"/>
                <w:rtl/>
                <w:lang w:bidi="ar-DZ"/>
              </w:rPr>
              <w:t>، لتجيب على الأسئلة التالية:</w:t>
            </w:r>
          </w:p>
          <w:p w:rsidR="002842C5" w:rsidRPr="00F9691E" w:rsidRDefault="00F9691E" w:rsidP="000F4F19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  <w:lang w:bidi="ar-DZ"/>
              </w:rPr>
            </w:pPr>
            <w:r w:rsidRPr="00F9691E">
              <w:rPr>
                <w:rFonts w:hint="cs"/>
                <w:sz w:val="24"/>
                <w:szCs w:val="24"/>
                <w:rtl/>
                <w:lang w:bidi="ar-DZ"/>
              </w:rPr>
              <w:t>من الفائز في السباق؟ فسر إجابتك</w:t>
            </w:r>
          </w:p>
          <w:p w:rsidR="00F9691E" w:rsidRPr="00F9691E" w:rsidRDefault="00F9691E" w:rsidP="000F4F19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  <w:lang w:bidi="ar-DZ"/>
              </w:rPr>
            </w:pPr>
            <w:r w:rsidRPr="00F9691E">
              <w:rPr>
                <w:rFonts w:hint="cs"/>
                <w:sz w:val="24"/>
                <w:szCs w:val="24"/>
                <w:rtl/>
                <w:lang w:bidi="ar-DZ"/>
              </w:rPr>
              <w:t>رتب المتسابق</w:t>
            </w:r>
            <w:r w:rsidR="001C0EB5">
              <w:rPr>
                <w:rFonts w:hint="cs"/>
                <w:sz w:val="24"/>
                <w:szCs w:val="24"/>
                <w:rtl/>
                <w:lang w:bidi="ar-DZ"/>
              </w:rPr>
              <w:t>ي</w:t>
            </w:r>
            <w:r w:rsidRPr="00F9691E">
              <w:rPr>
                <w:rFonts w:hint="cs"/>
                <w:sz w:val="24"/>
                <w:szCs w:val="24"/>
                <w:rtl/>
                <w:lang w:bidi="ar-DZ"/>
              </w:rPr>
              <w:t>ن من الأول إلى الثالث</w:t>
            </w:r>
          </w:p>
          <w:p w:rsidR="001C0EB5" w:rsidRDefault="00F9691E" w:rsidP="000F4F19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  <w:lang w:bidi="ar-DZ"/>
              </w:rPr>
            </w:pPr>
            <w:r w:rsidRPr="00F9691E">
              <w:rPr>
                <w:rFonts w:hint="cs"/>
                <w:sz w:val="24"/>
                <w:szCs w:val="24"/>
                <w:rtl/>
                <w:lang w:bidi="ar-DZ"/>
              </w:rPr>
              <w:t xml:space="preserve">ما اسم الشخص الذي حل بالترتيب </w:t>
            </w:r>
          </w:p>
          <w:p w:rsidR="00F9691E" w:rsidRPr="001C0EB5" w:rsidRDefault="001C0EB5" w:rsidP="001C0EB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   </w:t>
            </w:r>
            <w:r w:rsidR="00F9691E" w:rsidRPr="001C0EB5">
              <w:rPr>
                <w:rFonts w:hint="cs"/>
                <w:sz w:val="24"/>
                <w:szCs w:val="24"/>
                <w:rtl/>
                <w:lang w:bidi="ar-DZ"/>
              </w:rPr>
              <w:t>الثاني في السباق؟</w:t>
            </w:r>
          </w:p>
          <w:p w:rsidR="002842C5" w:rsidRDefault="002842C5" w:rsidP="002842C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C0EB5" w:rsidRPr="00F9691E" w:rsidRDefault="001C0EB5" w:rsidP="001C0EB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Pr="00AF4E81" w:rsidRDefault="00B07FE8" w:rsidP="00FB01DF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6" w:type="dxa"/>
            <w:vMerge w:val="restart"/>
          </w:tcPr>
          <w:p w:rsidR="00B07FE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33" type="#_x0000_t202" style="position:absolute;left:0;text-align:left;margin-left:89.35pt;margin-top:5.3pt;width:77.85pt;height:94pt;z-index:251811840;mso-position-horizontal-relative:text;mso-position-vertical-relative:text" filled="f" stroked="f">
                  <v:textbox style="mso-next-textbox:#_x0000_s1533">
                    <w:txbxContent>
                      <w:p w:rsidR="009565C0" w:rsidRDefault="009565C0" w:rsidP="00B07FE8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05815" cy="769187"/>
                              <wp:effectExtent l="19050" t="0" r="0" b="0"/>
                              <wp:docPr id="1" name="Image 5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05815" cy="7691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4"/>
                <w:szCs w:val="24"/>
                <w:rtl/>
                <w:lang w:eastAsia="fr-FR"/>
              </w:rPr>
              <w:pict>
                <v:shape id="_x0000_s1752" type="#_x0000_t202" style="position:absolute;left:0;text-align:left;margin-left:91.8pt;margin-top:10.95pt;width:113.25pt;height:113.25pt;z-index:251881472" filled="f" stroked="f">
                  <v:textbox style="mso-next-textbox:#_x0000_s1752">
                    <w:txbxContent>
                      <w:tbl>
                        <w:tblPr>
                          <w:tblStyle w:val="Grillemoyenne1-Accent1"/>
                          <w:bidiVisual/>
                          <w:tblW w:w="0" w:type="auto"/>
                          <w:tblLook w:val="04A0" w:firstRow="1" w:lastRow="0" w:firstColumn="1" w:lastColumn="0" w:noHBand="0" w:noVBand="1"/>
                        </w:tblPr>
                        <w:tblGrid>
                          <w:gridCol w:w="930"/>
                          <w:gridCol w:w="1242"/>
                        </w:tblGrid>
                        <w:tr w:rsidR="009565C0" w:rsidTr="0029287A">
                          <w:trPr>
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/w:trPr>
                          <w:tc>
                            <w:tcPr>
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<w:tcW w:w="881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rPr>
                                  <w:sz w:val="20"/>
                                  <w:szCs w:val="20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  <w:lang w:bidi="ar-DZ"/>
                                </w:rPr>
                                <w:t>المتسابقون</w:t>
                              </w:r>
                            </w:p>
                          </w:tc>
                          <w:tc>
                            <w:tcPr>
                              <w:tcW w:w="1242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<w:rPr>
                                  <w:sz w:val="20"/>
                                  <w:szCs w:val="20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  <w:lang w:bidi="ar-DZ"/>
                                </w:rPr>
                                <w:t>الزمن بالساعة</w:t>
                              </w:r>
                            </w:p>
                          </w:tc>
                        </w:tr>
                        <w:tr w:rsidR="009565C0" w:rsidTr="0029287A">
                          <w:trPr>
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/w:trPr>
                          <w:tc>
                            <w:tcPr>
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<w:tcW w:w="881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rPr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علي</w:t>
                              </w:r>
                            </w:p>
                          </w:tc>
                          <w:tc>
                            <w:tcPr>
                              <w:tcW w:w="1242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<w:rPr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2.37</w:t>
                              </w:r>
                            </w:p>
                          </w:tc>
                        </w:tr>
                        <w:tr w:rsidR="009565C0" w:rsidTr="0029287A">
                          <w:tc>
                            <w:tcPr>
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<w:tcW w:w="881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rPr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أحمد</w:t>
                              </w:r>
                            </w:p>
                          </w:tc>
                          <w:tc>
                            <w:tcPr>
                              <w:tcW w:w="1242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<w:rPr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1.57</w:t>
                              </w:r>
                            </w:p>
                          </w:tc>
                        </w:tr>
                        <w:tr w:rsidR="009565C0" w:rsidTr="0029287A">
                          <w:trPr>
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</w:trPr>
                          <w:tc>
                            <w:tcPr>
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<w:tcW w:w="881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rPr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عمر</w:t>
                              </w:r>
                            </w:p>
                          </w:tc>
                          <w:tc>
                            <w:tcPr>
                              <w:tcW w:w="1242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<w:rPr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3.07</w:t>
                              </w:r>
                            </w:p>
                          </w:tc>
                        </w:tr>
                        <w:tr w:rsidR="009565C0" w:rsidTr="0029287A">
                          <w:tc>
                            <w:tcPr>
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<w:tcW w:w="881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rPr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عثمان</w:t>
                              </w:r>
                            </w:p>
                          </w:tc>
                          <w:tc>
                            <w:tcPr>
                              <w:tcW w:w="1242" w:type="dxa"/>
                            </w:tcPr>
                            <w:p w:rsidR="009565C0" w:rsidRPr="005D4793" w:rsidRDefault="009565C0" w:rsidP="0029287A">
                              <w:pPr>
                                <w:bidi/>
                                <w:jc w:val="center"/>
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<w:rPr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5D4793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2.27</w:t>
                              </w:r>
                            </w:p>
                          </w:tc>
                        </w:tr>
                      </w:tbl>
                      <w:p w:rsidR="009565C0" w:rsidRDefault="009565C0"/>
                    </w:txbxContent>
                  </v:textbox>
                </v:shape>
              </w:pic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Pr="008D4A5A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D4A5A" w:rsidRPr="0066440A" w:rsidRDefault="008D4A5A" w:rsidP="008D4A5A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66440A">
              <w:rPr>
                <w:rFonts w:hint="cs"/>
                <w:sz w:val="24"/>
                <w:szCs w:val="24"/>
                <w:rtl/>
                <w:lang w:bidi="ar-DZ"/>
              </w:rPr>
              <w:t xml:space="preserve">صعوبة في تفريق بين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66440A">
              <w:rPr>
                <w:rFonts w:hint="cs"/>
                <w:sz w:val="24"/>
                <w:szCs w:val="24"/>
                <w:rtl/>
                <w:lang w:bidi="ar-DZ"/>
              </w:rPr>
              <w:t>,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66440A">
              <w:rPr>
                <w:rFonts w:hint="cs"/>
                <w:sz w:val="24"/>
                <w:szCs w:val="24"/>
                <w:rtl/>
                <w:lang w:bidi="ar-DZ"/>
              </w:rPr>
              <w:t>الرمزين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072C34">
        <w:trPr>
          <w:gridAfter w:val="1"/>
          <w:wAfter w:w="34" w:type="dxa"/>
          <w:trHeight w:val="1617"/>
        </w:trPr>
        <w:tc>
          <w:tcPr>
            <w:tcW w:w="1354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81" w:type="dxa"/>
            <w:gridSpan w:val="2"/>
          </w:tcPr>
          <w:p w:rsidR="00B07FE8" w:rsidRPr="00AA1ABB" w:rsidRDefault="00B07FE8" w:rsidP="00FB01DF">
            <w:pPr>
              <w:bidi/>
              <w:rPr>
                <w:rFonts w:ascii="Calibri" w:eastAsiaTheme="minorEastAsia" w:hAnsi="Calibri"/>
                <w:b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AA1ABB" w:rsidRPr="00AA1ABB" w:rsidRDefault="00AA1ABB" w:rsidP="000F4F19">
            <w:pPr>
              <w:pStyle w:val="Paragraphedeliste"/>
              <w:numPr>
                <w:ilvl w:val="0"/>
                <w:numId w:val="6"/>
              </w:numPr>
              <w:bidi/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rtl/>
                <w:lang w:bidi="ar-DZ"/>
              </w:rPr>
            </w:pPr>
            <w:r w:rsidRPr="00AA1ABB"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rtl/>
                <w:lang w:bidi="ar-DZ"/>
              </w:rPr>
              <w:t>مقارنة عددين هو أن نذكر إذا كانا متساويين أو أحدهما أكبر أو أصغر من الآخر.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طريقة </w:t>
            </w:r>
            <w:proofErr w:type="spellStart"/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مقارنة: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إذا</w:t>
            </w:r>
            <w:proofErr w:type="spellEnd"/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كان الجزءان الصحيحان مختلفان فالعددان يرتبان حسب ترتيب جزئيهما الصحيح .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 :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AA1ABB">
              <w:rPr>
                <w:b/>
                <w:sz w:val="24"/>
                <w:szCs w:val="24"/>
                <w:rtl/>
                <w:lang w:bidi="ar-DZ"/>
              </w:rPr>
              <w:t>نقارن بين 3.08 و 30.8</w:t>
            </w:r>
          </w:p>
          <w:p w:rsidR="00AA1ABB" w:rsidRPr="00AA1ABB" w:rsidRDefault="00AA1ABB" w:rsidP="00C3350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b/>
                <w:sz w:val="24"/>
                <w:szCs w:val="24"/>
                <w:rtl/>
                <w:lang w:bidi="ar-DZ"/>
              </w:rPr>
              <w:t xml:space="preserve">3.08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AA1ABB">
              <w:rPr>
                <w:b/>
                <w:sz w:val="24"/>
                <w:szCs w:val="24"/>
                <w:rtl/>
                <w:lang w:bidi="ar-DZ"/>
              </w:rPr>
              <w:t xml:space="preserve"> 30.8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لأن 3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3</w:t>
            </w:r>
            <w:r w:rsidR="00C3350B">
              <w:rPr>
                <w:rFonts w:hint="cs"/>
                <w:b/>
                <w:sz w:val="24"/>
                <w:szCs w:val="24"/>
                <w:rtl/>
                <w:lang w:bidi="ar-DZ"/>
              </w:rPr>
              <w:t>0</w:t>
            </w:r>
          </w:p>
          <w:p w:rsidR="00AA1ABB" w:rsidRPr="00AA1ABB" w:rsidRDefault="00AA1ABB" w:rsidP="000F4F19">
            <w:pPr>
              <w:pStyle w:val="Paragraphedeliste"/>
              <w:numPr>
                <w:ilvl w:val="0"/>
                <w:numId w:val="8"/>
              </w:numPr>
              <w:bidi/>
              <w:ind w:left="357" w:hanging="357"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أذا كان الجزءان الصحيحان متساويان فالعددان يرتبان حسب جزئيهما العشري بعد أن نكتبهم بنفس عدد الأرقام .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AA1ABB">
              <w:rPr>
                <w:b/>
                <w:sz w:val="24"/>
                <w:szCs w:val="24"/>
                <w:rtl/>
                <w:lang w:bidi="ar-DZ"/>
              </w:rPr>
              <w:t>16.9 و16.154</w:t>
            </w:r>
          </w:p>
          <w:p w:rsidR="00AA1ABB" w:rsidRPr="00AA1ABB" w:rsidRDefault="00AA1ABB" w:rsidP="00AA1ABB">
            <w:pPr>
              <w:bidi/>
              <w:contextualSpacing/>
              <w:rPr>
                <w:rFonts w:eastAsiaTheme="minorEastAsia"/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b/>
                <w:sz w:val="24"/>
                <w:szCs w:val="24"/>
                <w:rtl/>
                <w:lang w:bidi="ar-DZ"/>
              </w:rPr>
              <w:t>16.9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0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AA1ABB">
              <w:rPr>
                <w:b/>
                <w:sz w:val="24"/>
                <w:szCs w:val="24"/>
                <w:rtl/>
                <w:lang w:bidi="ar-DZ"/>
              </w:rPr>
              <w:t xml:space="preserve"> 16.154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لان 90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AA1ABB">
              <w:rPr>
                <w:rFonts w:eastAsiaTheme="minorEastAsia" w:hint="cs"/>
                <w:b/>
                <w:sz w:val="24"/>
                <w:szCs w:val="24"/>
                <w:rtl/>
                <w:lang w:bidi="ar-DZ"/>
              </w:rPr>
              <w:t xml:space="preserve"> 154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ترتيب </w:t>
            </w: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تصاعدي :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هو ترتيب الأعداد من الأصغر إلى الأكبر 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رتب تصاعديا الأعداد : 3.50 , 3.9 , 3.008 , 3.06</w:t>
            </w:r>
          </w:p>
          <w:p w:rsidR="00AA1ABB" w:rsidRPr="00AA1ABB" w:rsidRDefault="00AA1ABB" w:rsidP="00017DBF">
            <w:pPr>
              <w:bidi/>
              <w:contextualSpacing/>
              <w:rPr>
                <w:rFonts w:eastAsiaTheme="minorEastAsia"/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الترتيب التصاعدي : 3.9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3.50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3.06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3.008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ترتيب </w:t>
            </w: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تنازلي :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هو ترتيب الأعداد من الأكبر</w:t>
            </w:r>
            <w:r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إلى</w:t>
            </w:r>
            <w:r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الأصغر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AA1ABB" w:rsidRPr="00AA1ABB" w:rsidRDefault="00AA1ABB" w:rsidP="00AA1ABB">
            <w:pPr>
              <w:bidi/>
              <w:contextualSpacing/>
              <w:rPr>
                <w:b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رتب تنازليا الأعداد : 3.50 , 3.9 , 3.008 , 3.06</w:t>
            </w:r>
          </w:p>
          <w:p w:rsidR="00B07FE8" w:rsidRPr="00E82BEB" w:rsidRDefault="00AA1ABB" w:rsidP="00017DB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>الترتيب التنازلي : 3.008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3.06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3.50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Pr="00AA1ABB">
              <w:rPr>
                <w:rFonts w:hint="cs"/>
                <w:b/>
                <w:sz w:val="24"/>
                <w:szCs w:val="24"/>
                <w:rtl/>
                <w:lang w:bidi="ar-DZ"/>
              </w:rPr>
              <w:t xml:space="preserve"> 3.9</w:t>
            </w:r>
          </w:p>
        </w:tc>
        <w:tc>
          <w:tcPr>
            <w:tcW w:w="1936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072C34">
        <w:trPr>
          <w:gridAfter w:val="1"/>
          <w:wAfter w:w="34" w:type="dxa"/>
          <w:trHeight w:val="1337"/>
        </w:trPr>
        <w:tc>
          <w:tcPr>
            <w:tcW w:w="1354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81" w:type="dxa"/>
            <w:gridSpan w:val="2"/>
          </w:tcPr>
          <w:p w:rsidR="00072C34" w:rsidRPr="00072C34" w:rsidRDefault="00B07FE8" w:rsidP="00072C34">
            <w:pPr>
              <w:bidi/>
              <w:rPr>
                <w:sz w:val="24"/>
                <w:szCs w:val="24"/>
                <w:rtl/>
                <w:lang w:bidi="ar-DZ"/>
              </w:rPr>
            </w:pPr>
            <w:proofErr w:type="spellStart"/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072C34" w:rsidRPr="00072C34">
              <w:rPr>
                <w:rFonts w:hint="cs"/>
                <w:sz w:val="24"/>
                <w:szCs w:val="24"/>
                <w:rtl/>
                <w:lang w:bidi="ar-DZ"/>
              </w:rPr>
              <w:t>أكمل</w:t>
            </w:r>
            <w:proofErr w:type="spellEnd"/>
            <w:r w:rsidR="00072C34"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بأحد الرموز المناسب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lt;</m:t>
              </m:r>
            </m:oMath>
            <w:r w:rsidR="00072C34"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,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&gt;</m:t>
              </m:r>
            </m:oMath>
            <w:r w:rsidR="00072C34"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,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  <w:lang w:bidi="ar-DZ"/>
                </w:rPr>
                <m:t>=</m:t>
              </m:r>
            </m:oMath>
          </w:p>
          <w:p w:rsidR="00072C34" w:rsidRPr="00072C34" w:rsidRDefault="00072C34" w:rsidP="00072C34">
            <w:pPr>
              <w:pStyle w:val="Sansinterligne"/>
              <w:bidi/>
              <w:rPr>
                <w:sz w:val="24"/>
                <w:szCs w:val="24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14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688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 xml:space="preserve"> ..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14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70</m:t>
              </m:r>
            </m:oMath>
            <w:r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,</w:t>
            </w:r>
            <m:oMath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981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 xml:space="preserve"> ...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00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9810</m:t>
              </m:r>
            </m:oMath>
          </w:p>
          <w:p w:rsidR="00B07FE8" w:rsidRPr="00072C34" w:rsidRDefault="00072C34" w:rsidP="00072C3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4 وحدات و 12 جزء من المائة ....  4.012  , 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5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00</m:t>
                  </m:r>
                </m:den>
              </m:f>
            </m:oMath>
            <w:r w:rsidRPr="00072C34">
              <w:rPr>
                <w:rFonts w:hint="cs"/>
                <w:sz w:val="24"/>
                <w:szCs w:val="24"/>
                <w:rtl/>
                <w:lang w:bidi="ar-DZ"/>
              </w:rPr>
              <w:t xml:space="preserve"> .... 15.5</w:t>
            </w: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36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072C34">
        <w:trPr>
          <w:gridAfter w:val="1"/>
          <w:wAfter w:w="34" w:type="dxa"/>
          <w:trHeight w:val="1126"/>
        </w:trPr>
        <w:tc>
          <w:tcPr>
            <w:tcW w:w="1354" w:type="dxa"/>
          </w:tcPr>
          <w:p w:rsidR="00B07FE8" w:rsidRPr="00E82BEB" w:rsidRDefault="00B07FE8" w:rsidP="00072C3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81" w:type="dxa"/>
            <w:gridSpan w:val="2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Default="00B07FE8" w:rsidP="00072C3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 رقم 18 و 19 صفحة 30</w:t>
            </w:r>
          </w:p>
          <w:p w:rsidR="00B07FE8" w:rsidRPr="00026475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6" w:type="dxa"/>
          </w:tcPr>
          <w:p w:rsidR="00B07FE8" w:rsidRPr="00026475" w:rsidRDefault="00B07FE8" w:rsidP="00072C34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B07FE8" w:rsidTr="00072C34">
        <w:tc>
          <w:tcPr>
            <w:tcW w:w="566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421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072C34">
        <w:tc>
          <w:tcPr>
            <w:tcW w:w="5669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4219" w:type="dxa"/>
            <w:gridSpan w:val="3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07FE8" w:rsidTr="00072C34">
        <w:tc>
          <w:tcPr>
            <w:tcW w:w="9888" w:type="dxa"/>
            <w:gridSpan w:val="6"/>
          </w:tcPr>
          <w:p w:rsidR="00B07FE8" w:rsidRPr="00470E1E" w:rsidRDefault="00B07FE8" w:rsidP="003B427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3B4275">
              <w:rPr>
                <w:rFonts w:hint="cs"/>
                <w:b/>
                <w:bCs/>
                <w:sz w:val="28"/>
                <w:szCs w:val="28"/>
                <w:rtl/>
              </w:rPr>
              <w:t>بجمع</w:t>
            </w:r>
            <w:r w:rsidR="003B4275" w:rsidRPr="00783823">
              <w:rPr>
                <w:b/>
                <w:bCs/>
                <w:sz w:val="32"/>
                <w:szCs w:val="32"/>
                <w:rtl/>
              </w:rPr>
              <w:t xml:space="preserve"> وطرح وضرب كسور عشرية</w:t>
            </w:r>
          </w:p>
        </w:tc>
      </w:tr>
      <w:tr w:rsidR="00B07FE8" w:rsidTr="00072C34">
        <w:tc>
          <w:tcPr>
            <w:tcW w:w="5669" w:type="dxa"/>
            <w:gridSpan w:val="3"/>
          </w:tcPr>
          <w:p w:rsidR="00B07FE8" w:rsidRPr="00470E1E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3B4275" w:rsidRPr="00783823">
              <w:rPr>
                <w:b/>
                <w:bCs/>
                <w:sz w:val="32"/>
                <w:szCs w:val="32"/>
                <w:rtl/>
              </w:rPr>
              <w:t>جمع وطرح وضرب كسور عشرية</w:t>
            </w:r>
          </w:p>
        </w:tc>
        <w:tc>
          <w:tcPr>
            <w:tcW w:w="4219" w:type="dxa"/>
            <w:gridSpan w:val="3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11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0"/>
        <w:gridCol w:w="783"/>
        <w:gridCol w:w="5778"/>
        <w:gridCol w:w="1933"/>
      </w:tblGrid>
      <w:tr w:rsidR="00B07FE8" w:rsidRPr="003544D9" w:rsidTr="00FB01DF">
        <w:trPr>
          <w:trHeight w:val="938"/>
        </w:trPr>
        <w:tc>
          <w:tcPr>
            <w:tcW w:w="1383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6019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8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FB01DF">
        <w:trPr>
          <w:trHeight w:val="1393"/>
        </w:trPr>
        <w:tc>
          <w:tcPr>
            <w:tcW w:w="13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019" w:type="dxa"/>
          </w:tcPr>
          <w:p w:rsidR="00614B72" w:rsidRDefault="00A00C12" w:rsidP="00A00C12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A00C12">
              <w:rPr>
                <w:rFonts w:hint="cs"/>
                <w:sz w:val="24"/>
                <w:szCs w:val="24"/>
                <w:rtl/>
                <w:lang w:bidi="ar-DZ"/>
              </w:rPr>
              <w:t>حول الكتابة الحرفية إلى كتابة كسرية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:</w:t>
            </w:r>
          </w:p>
          <w:p w:rsidR="00A00C12" w:rsidRPr="00A00C12" w:rsidRDefault="00A00C12" w:rsidP="00A00C12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A00C12" w:rsidRPr="00A00C12" w:rsidRDefault="00A00C12" w:rsidP="00A00C12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A00C12">
              <w:rPr>
                <w:rFonts w:hint="cs"/>
                <w:sz w:val="24"/>
                <w:szCs w:val="24"/>
                <w:rtl/>
                <w:lang w:bidi="ar-DZ"/>
              </w:rPr>
              <w:t>سبعة أعشار، ثلاثة أخماس</w:t>
            </w:r>
          </w:p>
        </w:tc>
        <w:tc>
          <w:tcPr>
            <w:tcW w:w="198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FB01DF">
        <w:trPr>
          <w:trHeight w:val="1985"/>
        </w:trPr>
        <w:tc>
          <w:tcPr>
            <w:tcW w:w="1383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019" w:type="dxa"/>
          </w:tcPr>
          <w:p w:rsidR="000326A0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0326A0" w:rsidRDefault="000326A0" w:rsidP="000326A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طلب مراد من النجار أن يصنع له بابا لغرفته طوله</w:t>
            </w:r>
          </w:p>
          <w:p w:rsidR="000326A0" w:rsidRDefault="000326A0" w:rsidP="000326A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ربعة وعشرون عشرا من المترو عرضه ثمانية</w:t>
            </w:r>
          </w:p>
          <w:p w:rsidR="000326A0" w:rsidRDefault="000326A0" w:rsidP="000326A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أعشار من المتر.</w:t>
            </w:r>
          </w:p>
          <w:p w:rsidR="000326A0" w:rsidRDefault="000326A0" w:rsidP="000326A0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0326A0" w:rsidRPr="000326A0" w:rsidRDefault="000326A0" w:rsidP="000326A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ساعد النجار في معرفة محيط و مساحة هذا الباب.</w:t>
            </w:r>
          </w:p>
          <w:p w:rsidR="00B07FE8" w:rsidRPr="00AF4E81" w:rsidRDefault="00B07FE8" w:rsidP="00FB01DF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  <w:vMerge w:val="restart"/>
          </w:tcPr>
          <w:p w:rsidR="00B07FE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34" type="#_x0000_t202" style="position:absolute;left:0;text-align:left;margin-left:87.6pt;margin-top:5.3pt;width:97.2pt;height:94pt;z-index:251813888;mso-position-horizontal-relative:text;mso-position-vertical-relative:text" filled="f" stroked="f">
                  <v:textbox style="mso-next-textbox:#_x0000_s1534">
                    <w:txbxContent>
                      <w:p w:rsidR="009565C0" w:rsidRDefault="009565C0" w:rsidP="00B07FE8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81075" cy="1104900"/>
                              <wp:effectExtent l="19050" t="0" r="9525" b="0"/>
                              <wp:docPr id="15" name="Image 14" descr="téléchargement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téléchargement.jpg"/>
                                      <pic:cNvPicPr/>
                                    </pic:nvPicPr>
                                    <pic:blipFill>
                                      <a:blip r:embed="rId7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88083" cy="111279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1E7692" w:rsidRDefault="001E7692" w:rsidP="00FB01D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1E7692">
              <w:rPr>
                <w:rFonts w:hint="cs"/>
                <w:sz w:val="24"/>
                <w:szCs w:val="24"/>
                <w:rtl/>
                <w:lang w:bidi="ar-DZ"/>
              </w:rPr>
              <w:t>في عملية جمع و طرح كسرين بعض التلاميذ يقومون بجمع أو طرح البسطين ثم جمع أو طرح المقامين</w:t>
            </w:r>
          </w:p>
        </w:tc>
      </w:tr>
      <w:tr w:rsidR="00B07FE8" w:rsidRPr="003544D9" w:rsidTr="00FB01DF">
        <w:trPr>
          <w:trHeight w:val="1617"/>
        </w:trPr>
        <w:tc>
          <w:tcPr>
            <w:tcW w:w="1383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019" w:type="dxa"/>
          </w:tcPr>
          <w:p w:rsidR="00B07FE8" w:rsidRDefault="00B07FE8" w:rsidP="00692562">
            <w:pPr>
              <w:bidi/>
              <w:rPr>
                <w:rFonts w:ascii="Calibri" w:eastAsiaTheme="minorEastAsia" w:hAnsi="Calibri"/>
                <w:sz w:val="28"/>
                <w:szCs w:val="28"/>
                <w:rtl/>
                <w:lang w:bidi="ar-DZ"/>
              </w:rPr>
            </w:pPr>
            <w:r w:rsidRPr="00866C13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Pr="00866C13">
              <w:rPr>
                <w:rFonts w:ascii="Calibri" w:eastAsiaTheme="minorEastAsia" w:hAnsi="Calibr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A4270" w:rsidRPr="00866C13" w:rsidRDefault="001A4270" w:rsidP="001A4270">
            <w:pPr>
              <w:bidi/>
              <w:rPr>
                <w:rFonts w:ascii="Calibri" w:eastAsiaTheme="minorEastAsia" w:hAnsi="Calibri"/>
                <w:sz w:val="28"/>
                <w:szCs w:val="28"/>
                <w:rtl/>
                <w:lang w:bidi="ar-DZ"/>
              </w:rPr>
            </w:pPr>
          </w:p>
          <w:p w:rsidR="000739B7" w:rsidRPr="00866C13" w:rsidRDefault="000739B7" w:rsidP="000F4F19">
            <w:pPr>
              <w:pStyle w:val="Paragraphedeliste"/>
              <w:numPr>
                <w:ilvl w:val="0"/>
                <w:numId w:val="8"/>
              </w:numPr>
              <w:bidi/>
              <w:rPr>
                <w:color w:val="000000"/>
                <w:sz w:val="24"/>
                <w:szCs w:val="24"/>
              </w:rPr>
            </w:pPr>
            <w:r w:rsidRPr="00866C13">
              <w:rPr>
                <w:rFonts w:hint="cs"/>
                <w:color w:val="000000"/>
                <w:sz w:val="24"/>
                <w:szCs w:val="24"/>
                <w:rtl/>
              </w:rPr>
              <w:t>لجمع كسرين عشريين لهما نفس المقام نجمع البسطين و نحتفظ بالمقام المشترك</w:t>
            </w:r>
          </w:p>
          <w:p w:rsidR="00866C13" w:rsidRPr="001A4270" w:rsidRDefault="000739B7" w:rsidP="000F4F19">
            <w:pPr>
              <w:pStyle w:val="Paragraphedeliste"/>
              <w:numPr>
                <w:ilvl w:val="0"/>
                <w:numId w:val="8"/>
              </w:numPr>
              <w:bidi/>
              <w:rPr>
                <w:color w:val="000000"/>
                <w:sz w:val="28"/>
                <w:szCs w:val="28"/>
                <w:lang w:bidi="ar-DZ"/>
              </w:rPr>
            </w:pPr>
            <w:r w:rsidRPr="00866C13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لطرح كسرين عشريين لهما نفس المقام نطرح البسطين و نحتفظ بالمقام المشترك.</w:t>
            </w:r>
          </w:p>
          <w:p w:rsidR="001A4270" w:rsidRPr="001A4270" w:rsidRDefault="001A4270" w:rsidP="001A4270">
            <w:pPr>
              <w:bidi/>
              <w:ind w:left="130"/>
              <w:rPr>
                <w:color w:val="000000"/>
                <w:sz w:val="28"/>
                <w:szCs w:val="28"/>
                <w:lang w:bidi="ar-DZ"/>
              </w:rPr>
            </w:pPr>
          </w:p>
          <w:p w:rsidR="000739B7" w:rsidRPr="00866C13" w:rsidRDefault="00866C13" w:rsidP="00866C13">
            <w:pPr>
              <w:bidi/>
              <w:rPr>
                <w:color w:val="000000"/>
                <w:sz w:val="28"/>
                <w:szCs w:val="28"/>
                <w:lang w:bidi="ar-DZ"/>
              </w:rPr>
            </w:pPr>
            <w:r w:rsidRPr="00866C1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أي:</w:t>
            </w:r>
          </w:p>
          <w:p w:rsidR="000739B7" w:rsidRDefault="000739B7" w:rsidP="00692562">
            <w:pPr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</w:rPr>
              <w:t>a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، </w:t>
            </w:r>
            <w:r>
              <w:rPr>
                <w:color w:val="000000"/>
                <w:sz w:val="28"/>
                <w:szCs w:val="28"/>
              </w:rPr>
              <w:t>b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، </w:t>
            </w:r>
            <w:r>
              <w:rPr>
                <w:color w:val="000000"/>
                <w:sz w:val="28"/>
                <w:szCs w:val="28"/>
              </w:rPr>
              <w:t>c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ثلاثة أعداد حيث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a≥b</m:t>
                  </m:r>
                </m:e>
              </m:d>
            </m:oMath>
            <w:r w:rsidR="00A5546F" w:rsidRPr="00846AD0">
              <w:rPr>
                <w:color w:val="000000"/>
                <w:sz w:val="28"/>
                <w:szCs w:val="28"/>
              </w:rPr>
              <w:fldChar w:fldCharType="begin"/>
            </w:r>
            <w:r w:rsidRPr="00846AD0">
              <w:rPr>
                <w:color w:val="000000"/>
                <w:sz w:val="28"/>
                <w:szCs w:val="28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a≥b</m:t>
                  </m:r>
                </m:e>
              </m:d>
            </m:oMath>
            <w:r>
              <w:rPr>
                <w:rFonts w:hint="cs"/>
                <w:position w:val="-6"/>
                <w:rtl/>
                <w:lang w:bidi="ar-DZ"/>
              </w:rPr>
              <w:instrText xml:space="preserve"> </w:instrText>
            </w:r>
            <w:r w:rsidRPr="00846AD0">
              <w:rPr>
                <w:color w:val="000000"/>
                <w:sz w:val="28"/>
                <w:szCs w:val="28"/>
              </w:rPr>
              <w:instrText xml:space="preserve"> </w:instrText>
            </w:r>
            <w:r w:rsidR="00A5546F" w:rsidRPr="00846AD0">
              <w:rPr>
                <w:color w:val="000000"/>
                <w:sz w:val="28"/>
                <w:szCs w:val="28"/>
              </w:rPr>
              <w:fldChar w:fldCharType="end"/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و </w:t>
            </w:r>
            <w:r>
              <w:rPr>
                <w:color w:val="000000"/>
                <w:sz w:val="28"/>
                <w:szCs w:val="28"/>
              </w:rPr>
              <w:t>b≠0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</w:p>
          <w:p w:rsidR="00B07FE8" w:rsidRPr="0072558C" w:rsidRDefault="00A24C18" w:rsidP="00866C13">
            <w:pPr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a+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 xml:space="preserve">         ,  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b/>
                        <w:bCs/>
                        <w:i/>
                        <w:color w:val="000000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a-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den>
                </m:f>
              </m:oMath>
            </m:oMathPara>
          </w:p>
          <w:p w:rsidR="00692562" w:rsidRPr="00815B0D" w:rsidRDefault="00692562" w:rsidP="000F4F19">
            <w:pPr>
              <w:pStyle w:val="Paragraphedeliste"/>
              <w:numPr>
                <w:ilvl w:val="0"/>
                <w:numId w:val="10"/>
              </w:numPr>
              <w:bidi/>
              <w:rPr>
                <w:color w:val="000000"/>
                <w:sz w:val="24"/>
                <w:szCs w:val="24"/>
                <w:rtl/>
              </w:rPr>
            </w:pPr>
            <w:r w:rsidRPr="00815B0D">
              <w:rPr>
                <w:rFonts w:hint="cs"/>
                <w:color w:val="000000"/>
                <w:sz w:val="24"/>
                <w:szCs w:val="24"/>
                <w:rtl/>
              </w:rPr>
              <w:t>لضرب كسرين نضرب البسط في البسط و المقام في المقام، أي:</w:t>
            </w:r>
          </w:p>
          <w:p w:rsidR="00692562" w:rsidRPr="00815B0D" w:rsidRDefault="00692562" w:rsidP="00692562">
            <w:pPr>
              <w:bidi/>
              <w:rPr>
                <w:b/>
                <w:bCs/>
                <w:color w:val="FF0000"/>
                <w:sz w:val="24"/>
                <w:szCs w:val="24"/>
              </w:rPr>
            </w:pPr>
            <w:r w:rsidRPr="00815B0D">
              <w:rPr>
                <w:color w:val="000000"/>
                <w:sz w:val="24"/>
                <w:szCs w:val="24"/>
              </w:rPr>
              <w:t>a</w:t>
            </w:r>
            <w:r w:rsidRPr="00815B0D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، </w:t>
            </w:r>
            <w:r w:rsidRPr="00815B0D">
              <w:rPr>
                <w:color w:val="000000"/>
                <w:sz w:val="24"/>
                <w:szCs w:val="24"/>
              </w:rPr>
              <w:t>b</w:t>
            </w:r>
            <w:r w:rsidRPr="00815B0D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، </w:t>
            </w:r>
            <w:r w:rsidRPr="00815B0D">
              <w:rPr>
                <w:color w:val="000000"/>
                <w:sz w:val="24"/>
                <w:szCs w:val="24"/>
              </w:rPr>
              <w:t>c</w:t>
            </w:r>
            <w:r w:rsidRPr="00815B0D">
              <w:rPr>
                <w:rFonts w:hint="cs"/>
                <w:color w:val="000000"/>
                <w:sz w:val="24"/>
                <w:szCs w:val="24"/>
                <w:rtl/>
              </w:rPr>
              <w:t xml:space="preserve">، </w:t>
            </w:r>
            <w:r w:rsidRPr="00815B0D">
              <w:rPr>
                <w:color w:val="000000"/>
                <w:sz w:val="24"/>
                <w:szCs w:val="24"/>
              </w:rPr>
              <w:t>d</w:t>
            </w:r>
            <w:r w:rsidRPr="00815B0D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أعداد حيث </w:t>
            </w:r>
            <w:r w:rsidRPr="00815B0D">
              <w:rPr>
                <w:color w:val="000000"/>
                <w:sz w:val="24"/>
                <w:szCs w:val="24"/>
              </w:rPr>
              <w:t>d≠0</w:t>
            </w:r>
            <w:r w:rsidR="00A5546F" w:rsidRPr="00815B0D">
              <w:rPr>
                <w:color w:val="000000"/>
                <w:sz w:val="24"/>
                <w:szCs w:val="24"/>
              </w:rPr>
              <w:fldChar w:fldCharType="begin"/>
            </w:r>
            <w:r w:rsidRPr="00815B0D">
              <w:rPr>
                <w:color w:val="000000"/>
                <w:sz w:val="24"/>
                <w:szCs w:val="24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a≥b</m:t>
                  </m:r>
                </m:e>
              </m:d>
            </m:oMath>
            <w:r w:rsidRPr="00815B0D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instrText xml:space="preserve"> </w:instrText>
            </w:r>
            <w:r w:rsidRPr="00815B0D">
              <w:rPr>
                <w:color w:val="000000"/>
                <w:sz w:val="24"/>
                <w:szCs w:val="24"/>
              </w:rPr>
              <w:instrText xml:space="preserve"> </w:instrText>
            </w:r>
            <w:r w:rsidR="00A5546F" w:rsidRPr="00815B0D">
              <w:rPr>
                <w:color w:val="000000"/>
                <w:sz w:val="24"/>
                <w:szCs w:val="24"/>
              </w:rPr>
              <w:fldChar w:fldCharType="end"/>
            </w:r>
            <w:r w:rsidRPr="00815B0D">
              <w:rPr>
                <w:rFonts w:hint="cs"/>
                <w:color w:val="000000"/>
                <w:sz w:val="24"/>
                <w:szCs w:val="24"/>
                <w:rtl/>
              </w:rPr>
              <w:t xml:space="preserve"> و </w:t>
            </w:r>
            <w:r w:rsidRPr="00815B0D">
              <w:rPr>
                <w:color w:val="000000"/>
                <w:sz w:val="24"/>
                <w:szCs w:val="24"/>
              </w:rPr>
              <w:t>b≠0</w:t>
            </w:r>
            <w:r w:rsidRPr="00815B0D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:</w:t>
            </w:r>
          </w:p>
          <w:p w:rsidR="001A4270" w:rsidRDefault="001A4270" w:rsidP="00866C13">
            <w:pPr>
              <w:rPr>
                <w:rFonts w:eastAsiaTheme="minorEastAsia"/>
                <w:b/>
                <w:bCs/>
                <w:color w:val="000000"/>
                <w:sz w:val="24"/>
                <w:szCs w:val="24"/>
                <w:rtl/>
              </w:rPr>
            </w:pPr>
          </w:p>
          <w:p w:rsidR="00B07FE8" w:rsidRPr="00E82BEB" w:rsidRDefault="00A24C18" w:rsidP="00866C13">
            <w:pPr>
              <w:rPr>
                <w:b/>
                <w:bCs/>
                <w:sz w:val="24"/>
                <w:szCs w:val="24"/>
                <w:rtl/>
                <w:lang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d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b/>
                        <w:bCs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a×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b×d</m:t>
                    </m:r>
                  </m:den>
                </m:f>
              </m:oMath>
            </m:oMathPara>
          </w:p>
        </w:tc>
        <w:tc>
          <w:tcPr>
            <w:tcW w:w="1985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FB01DF">
        <w:trPr>
          <w:trHeight w:val="1739"/>
        </w:trPr>
        <w:tc>
          <w:tcPr>
            <w:tcW w:w="13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6019" w:type="dxa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AE2350" w:rsidRDefault="00AE2350" w:rsidP="00AE235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حسب ما يلي:</w:t>
            </w:r>
          </w:p>
          <w:p w:rsidR="00B07FE8" w:rsidRPr="00E82BEB" w:rsidRDefault="00A24C18" w:rsidP="001A4270">
            <w:pPr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3</m:t>
                  </m:r>
                </m:den>
              </m:f>
            </m:oMath>
            <w:r w:rsidR="00AE2350"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="00AE2350" w:rsidRPr="00614B72">
              <w:rPr>
                <w:rFonts w:eastAsiaTheme="minorEastAsia" w:hint="cs"/>
                <w:sz w:val="28"/>
                <w:szCs w:val="28"/>
                <w:rtl/>
                <w:lang w:bidi="ar-DZ"/>
              </w:rPr>
              <w:t xml:space="preserve">  و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FB01DF">
        <w:trPr>
          <w:trHeight w:val="1617"/>
        </w:trPr>
        <w:tc>
          <w:tcPr>
            <w:tcW w:w="1383" w:type="dxa"/>
          </w:tcPr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6019" w:type="dxa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Default="00B07FE8" w:rsidP="00735515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رين رقم </w:t>
            </w:r>
            <w:r w:rsidR="00735515">
              <w:rPr>
                <w:rFonts w:hint="cs"/>
                <w:sz w:val="24"/>
                <w:szCs w:val="24"/>
                <w:rtl/>
                <w:lang w:bidi="ar-DZ"/>
              </w:rPr>
              <w:t>3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735515">
              <w:rPr>
                <w:rFonts w:hint="cs"/>
                <w:sz w:val="24"/>
                <w:szCs w:val="24"/>
                <w:rtl/>
                <w:lang w:bidi="ar-DZ"/>
              </w:rPr>
              <w:t>6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0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Pr="00026475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85" w:type="dxa"/>
          </w:tcPr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B07FE8" w:rsidRPr="00026475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</w:tbl>
    <w:p w:rsidR="00B07FE8" w:rsidRDefault="00B07FE8" w:rsidP="00B07FE8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5669"/>
        <w:gridCol w:w="4219"/>
      </w:tblGrid>
      <w:tr w:rsidR="00B07FE8" w:rsidTr="00FB01DF">
        <w:tc>
          <w:tcPr>
            <w:tcW w:w="5669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4219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FB01DF">
        <w:tc>
          <w:tcPr>
            <w:tcW w:w="5669" w:type="dxa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4219" w:type="dxa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07FE8" w:rsidTr="00FB01DF">
        <w:tc>
          <w:tcPr>
            <w:tcW w:w="9888" w:type="dxa"/>
            <w:gridSpan w:val="2"/>
          </w:tcPr>
          <w:p w:rsidR="00B07FE8" w:rsidRPr="00470E1E" w:rsidRDefault="00B07FE8" w:rsidP="00EC3297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EC3297">
              <w:rPr>
                <w:rFonts w:hint="cs"/>
                <w:b/>
                <w:bCs/>
                <w:sz w:val="28"/>
                <w:szCs w:val="28"/>
                <w:rtl/>
              </w:rPr>
              <w:t>بحساب</w:t>
            </w:r>
            <w:r w:rsidR="00EC3297" w:rsidRPr="00783823">
              <w:rPr>
                <w:b/>
                <w:bCs/>
                <w:sz w:val="32"/>
                <w:szCs w:val="32"/>
                <w:rtl/>
              </w:rPr>
              <w:t xml:space="preserve"> محيط قرص</w:t>
            </w:r>
          </w:p>
        </w:tc>
      </w:tr>
      <w:tr w:rsidR="00B07FE8" w:rsidTr="00FB01DF">
        <w:tc>
          <w:tcPr>
            <w:tcW w:w="5669" w:type="dxa"/>
          </w:tcPr>
          <w:p w:rsidR="00B07FE8" w:rsidRPr="00470E1E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EC3297" w:rsidRPr="00783823">
              <w:rPr>
                <w:b/>
                <w:bCs/>
                <w:sz w:val="32"/>
                <w:szCs w:val="32"/>
                <w:rtl/>
              </w:rPr>
              <w:t>حساب محيط قرص</w:t>
            </w:r>
          </w:p>
        </w:tc>
        <w:tc>
          <w:tcPr>
            <w:tcW w:w="4219" w:type="dxa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12</w:t>
            </w:r>
          </w:p>
        </w:tc>
      </w:tr>
    </w:tbl>
    <w:p w:rsidR="00B07FE8" w:rsidRPr="006835C4" w:rsidRDefault="00B07FE8" w:rsidP="006835C4">
      <w:pPr>
        <w:tabs>
          <w:tab w:val="left" w:pos="5597"/>
        </w:tabs>
        <w:bidi/>
        <w:rPr>
          <w:b/>
          <w:bCs/>
          <w:color w:val="FF0000"/>
          <w:sz w:val="4"/>
          <w:szCs w:val="4"/>
          <w:rtl/>
          <w:lang w:bidi="ar-DZ"/>
        </w:rPr>
      </w:pPr>
    </w:p>
    <w:tbl>
      <w:tblPr>
        <w:tblStyle w:val="Grilledutableau"/>
        <w:bidiVisual/>
        <w:tblW w:w="9888" w:type="dxa"/>
        <w:tblLook w:val="04A0" w:firstRow="1" w:lastRow="0" w:firstColumn="1" w:lastColumn="0" w:noHBand="0" w:noVBand="1"/>
      </w:tblPr>
      <w:tblGrid>
        <w:gridCol w:w="1357"/>
        <w:gridCol w:w="783"/>
        <w:gridCol w:w="5338"/>
        <w:gridCol w:w="449"/>
        <w:gridCol w:w="1927"/>
        <w:gridCol w:w="34"/>
      </w:tblGrid>
      <w:tr w:rsidR="00B07FE8" w:rsidRPr="003544D9" w:rsidTr="00064E9C">
        <w:trPr>
          <w:gridAfter w:val="1"/>
          <w:wAfter w:w="34" w:type="dxa"/>
          <w:trHeight w:val="938"/>
        </w:trPr>
        <w:tc>
          <w:tcPr>
            <w:tcW w:w="1357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87" w:type="dxa"/>
            <w:gridSpan w:val="2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27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064E9C">
        <w:trPr>
          <w:gridAfter w:val="1"/>
          <w:wAfter w:w="34" w:type="dxa"/>
          <w:trHeight w:val="842"/>
        </w:trPr>
        <w:tc>
          <w:tcPr>
            <w:tcW w:w="1357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87" w:type="dxa"/>
            <w:gridSpan w:val="2"/>
          </w:tcPr>
          <w:p w:rsidR="009B0603" w:rsidRPr="00903398" w:rsidRDefault="00903398" w:rsidP="00903398">
            <w:p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903398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لدينا</w:t>
            </w:r>
            <w:r w:rsidR="009B0603" w:rsidRPr="00903398">
              <w:rPr>
                <w:rFonts w:hint="cs"/>
                <w:color w:val="000000"/>
                <w:sz w:val="24"/>
                <w:szCs w:val="24"/>
                <w:rtl/>
              </w:rPr>
              <w:t xml:space="preserve"> دائرة قطرها </w:t>
            </w:r>
            <w:r w:rsidR="009B0603" w:rsidRPr="00903398">
              <w:rPr>
                <w:color w:val="000000"/>
                <w:sz w:val="24"/>
                <w:szCs w:val="24"/>
              </w:rPr>
              <w:t>4cm</w:t>
            </w:r>
            <w:r w:rsidR="009B0603" w:rsidRPr="00903398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903398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و</w:t>
            </w:r>
            <w:r w:rsidR="009B0603" w:rsidRPr="00903398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مربع طول ضلعه </w:t>
            </w:r>
            <w:r w:rsidR="009B0603" w:rsidRPr="00903398">
              <w:rPr>
                <w:color w:val="000000"/>
                <w:sz w:val="24"/>
                <w:szCs w:val="24"/>
              </w:rPr>
              <w:t>4cm</w:t>
            </w:r>
            <w:r w:rsidRPr="00903398">
              <w:rPr>
                <w:rFonts w:hint="cs"/>
                <w:color w:val="000000"/>
                <w:sz w:val="24"/>
                <w:szCs w:val="24"/>
                <w:rtl/>
              </w:rPr>
              <w:t xml:space="preserve">، من منهما أطول </w:t>
            </w:r>
            <w:r>
              <w:rPr>
                <w:rFonts w:hint="cs"/>
                <w:color w:val="000000"/>
                <w:sz w:val="24"/>
                <w:szCs w:val="24"/>
                <w:rtl/>
              </w:rPr>
              <w:t>م</w:t>
            </w:r>
            <w:r w:rsidRPr="00903398">
              <w:rPr>
                <w:rFonts w:hint="cs"/>
                <w:color w:val="000000"/>
                <w:sz w:val="24"/>
                <w:szCs w:val="24"/>
                <w:rtl/>
              </w:rPr>
              <w:t>حيطا</w:t>
            </w:r>
            <w:r>
              <w:rPr>
                <w:rFonts w:hint="cs"/>
                <w:color w:val="000000"/>
                <w:sz w:val="24"/>
                <w:szCs w:val="24"/>
                <w:rtl/>
              </w:rPr>
              <w:t>؟</w:t>
            </w:r>
            <w:r w:rsidRPr="00903398">
              <w:rPr>
                <w:rFonts w:hint="cs"/>
                <w:color w:val="000000"/>
                <w:sz w:val="24"/>
                <w:szCs w:val="24"/>
                <w:rtl/>
              </w:rPr>
              <w:t xml:space="preserve"> </w:t>
            </w:r>
          </w:p>
          <w:p w:rsidR="00B07FE8" w:rsidRPr="003B5919" w:rsidRDefault="00B07FE8" w:rsidP="00903398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7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064E9C">
        <w:trPr>
          <w:gridAfter w:val="1"/>
          <w:wAfter w:w="34" w:type="dxa"/>
          <w:trHeight w:val="1985"/>
        </w:trPr>
        <w:tc>
          <w:tcPr>
            <w:tcW w:w="1357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87" w:type="dxa"/>
            <w:gridSpan w:val="2"/>
          </w:tcPr>
          <w:p w:rsidR="00B07FE8" w:rsidRDefault="00B07FE8" w:rsidP="009B07DE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A3687D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>لو قمت بلف سلك دورة واحدة حول عجلة ثم نزعت</w:t>
            </w:r>
          </w:p>
          <w:p w:rsidR="00B07FE8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>هذه اللفة كما هي.</w:t>
            </w:r>
          </w:p>
          <w:p w:rsidR="00A3687D" w:rsidRPr="00A3687D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4"/>
                <w:szCs w:val="24"/>
                <w:rtl/>
                <w:lang w:val="fr-FR" w:bidi="ar-DZ"/>
              </w:rPr>
              <w:t>1</w:t>
            </w: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>/ فما هو شكل هذه اللفة ؟</w:t>
            </w:r>
          </w:p>
          <w:p w:rsidR="00A3687D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4"/>
                <w:szCs w:val="24"/>
                <w:rtl/>
                <w:lang w:val="fr-FR" w:bidi="ar-DZ"/>
              </w:rPr>
              <w:t>2/</w:t>
            </w: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>ماذا تمثل هذه اللفة للعجلة ؟</w:t>
            </w:r>
          </w:p>
          <w:p w:rsidR="00A3687D" w:rsidRPr="00A3687D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4"/>
                <w:szCs w:val="24"/>
                <w:rtl/>
                <w:lang w:val="fr-FR" w:bidi="ar-DZ"/>
              </w:rPr>
              <w:t>3</w:t>
            </w: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>/ لو فتحنا هذه اللفة فماذا</w:t>
            </w:r>
          </w:p>
          <w:p w:rsidR="00A3687D" w:rsidRPr="00A3687D" w:rsidRDefault="00A3687D" w:rsidP="00A3687D">
            <w:pPr>
              <w:pStyle w:val="Sansinterligne"/>
              <w:bidi/>
              <w:rPr>
                <w:sz w:val="24"/>
                <w:szCs w:val="24"/>
                <w:lang w:val="fr-FR" w:bidi="ar-DZ"/>
              </w:rPr>
            </w:pPr>
            <w:r>
              <w:rPr>
                <w:rFonts w:hint="cs"/>
                <w:sz w:val="24"/>
                <w:szCs w:val="24"/>
                <w:rtl/>
                <w:lang w:val="fr-FR" w:bidi="ar-DZ"/>
              </w:rPr>
              <w:t>4/</w:t>
            </w:r>
            <w:r w:rsidRPr="00A3687D">
              <w:rPr>
                <w:rFonts w:hint="cs"/>
                <w:sz w:val="24"/>
                <w:szCs w:val="24"/>
                <w:rtl/>
                <w:lang w:val="fr-FR" w:bidi="ar-DZ"/>
              </w:rPr>
              <w:t xml:space="preserve"> سيمثل طولها للعجلة ؟</w:t>
            </w:r>
            <w:r>
              <w:rPr>
                <w:rFonts w:hint="cs"/>
                <w:sz w:val="24"/>
                <w:szCs w:val="24"/>
                <w:rtl/>
                <w:lang w:val="fr-FR" w:bidi="ar-DZ"/>
              </w:rPr>
              <w:t xml:space="preserve">  </w:t>
            </w:r>
          </w:p>
          <w:p w:rsidR="00A3687D" w:rsidRPr="00A3687D" w:rsidRDefault="00A3687D" w:rsidP="00A3687D">
            <w:pPr>
              <w:pStyle w:val="Sansinterligne"/>
              <w:bidi/>
              <w:rPr>
                <w:sz w:val="24"/>
                <w:szCs w:val="24"/>
                <w:rtl/>
                <w:lang w:val="fr-FR" w:bidi="ar-DZ"/>
              </w:rPr>
            </w:pPr>
          </w:p>
        </w:tc>
        <w:tc>
          <w:tcPr>
            <w:tcW w:w="1927" w:type="dxa"/>
            <w:vMerge w:val="restart"/>
          </w:tcPr>
          <w:p w:rsidR="00B07FE8" w:rsidRPr="00E82BEB" w:rsidRDefault="00A24C1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535" type="#_x0000_t202" style="position:absolute;left:0;text-align:left;margin-left:78.1pt;margin-top:5.3pt;width:120pt;height:94pt;z-index:251815936;mso-position-horizontal-relative:text;mso-position-vertical-relative:text" filled="f" stroked="f">
                  <v:textbox style="mso-next-textbox:#_x0000_s1535">
                    <w:txbxContent>
                      <w:p w:rsidR="009565C0" w:rsidRDefault="009565C0" w:rsidP="00B07FE8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143000" cy="1638300"/>
                              <wp:effectExtent l="0" t="0" r="0" b="0"/>
                              <wp:docPr id="144" name="Image 7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54002" cy="16540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81633" w:rsidRPr="00C81633" w:rsidRDefault="00C81633" w:rsidP="00C81633">
            <w:pPr>
              <w:jc w:val="center"/>
              <w:rPr>
                <w:sz w:val="24"/>
                <w:szCs w:val="24"/>
                <w:rtl/>
                <w:lang w:bidi="ar-DZ"/>
              </w:rPr>
            </w:pPr>
            <w:r w:rsidRPr="00C81633">
              <w:rPr>
                <w:rFonts w:hint="cs"/>
                <w:sz w:val="24"/>
                <w:szCs w:val="24"/>
                <w:rtl/>
                <w:lang w:bidi="ar-DZ"/>
              </w:rPr>
              <w:t>تداخل قوانين المساحة للأشكال المألوفة وصعوبة في استخراج المعطيات للحساب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6835C4">
        <w:trPr>
          <w:gridAfter w:val="1"/>
          <w:wAfter w:w="34" w:type="dxa"/>
          <w:trHeight w:val="5673"/>
        </w:trPr>
        <w:tc>
          <w:tcPr>
            <w:tcW w:w="1357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87" w:type="dxa"/>
            <w:gridSpan w:val="2"/>
          </w:tcPr>
          <w:p w:rsidR="00B07FE8" w:rsidRPr="0072558C" w:rsidRDefault="00B07FE8" w:rsidP="00FB01DF">
            <w:pPr>
              <w:bidi/>
              <w:rPr>
                <w:rFonts w:ascii="Calibri" w:eastAsiaTheme="minorEastAsia" w:hAnsi="Calibri"/>
                <w:sz w:val="24"/>
                <w:szCs w:val="24"/>
                <w:rtl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72558C">
              <w:rPr>
                <w:rFonts w:ascii="Calibri" w:eastAsiaTheme="minorEastAsia" w:hAnsi="Calibri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3C2E38" w:rsidRDefault="003C2E38" w:rsidP="000F4F19">
            <w:pPr>
              <w:pStyle w:val="Paragraphedeliste"/>
              <w:numPr>
                <w:ilvl w:val="0"/>
                <w:numId w:val="10"/>
              </w:numPr>
              <w:tabs>
                <w:tab w:val="left" w:pos="1248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>كلما قسمنا طول دائرة على قطرها نحصل على العدد نفسه.</w:t>
            </w:r>
          </w:p>
          <w:p w:rsidR="003C2E38" w:rsidRPr="00823167" w:rsidRDefault="003C2E38" w:rsidP="00823167">
            <w:pPr>
              <w:tabs>
                <w:tab w:val="left" w:pos="1248"/>
              </w:tabs>
              <w:bidi/>
              <w:spacing w:after="200"/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</w:pP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يسمى هذا العدد </w:t>
            </w:r>
            <w:r w:rsidRPr="00823167">
              <w:rPr>
                <w:rFonts w:asciiTheme="majorBidi" w:hAnsiTheme="majorBidi" w:cstheme="majorBidi"/>
                <w:sz w:val="24"/>
                <w:szCs w:val="24"/>
              </w:rPr>
              <w:t>π</w:t>
            </w: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</w:t>
            </w:r>
            <w:r w:rsidRPr="0082316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عادة نأخذ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color w:val="000000"/>
                  <w:sz w:val="24"/>
                  <w:szCs w:val="24"/>
                </w:rPr>
                <m:t xml:space="preserve">3.14 </m:t>
              </m:r>
            </m:oMath>
            <w:r w:rsidRPr="0082316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 xml:space="preserve"> كقيمة تقريبية للعدد </w:t>
            </w:r>
            <w:r w:rsidR="00A24C18">
              <w:rPr>
                <w:rFonts w:asciiTheme="majorBidi" w:hAnsiTheme="majorBidi" w:cstheme="majorBidi"/>
                <w:position w:val="-8"/>
                <w:sz w:val="24"/>
                <w:szCs w:val="24"/>
              </w:rPr>
              <w:pict>
                <v:shape id="_x0000_i1068" type="#_x0000_t75" style="width:6.75pt;height:16.5pt" equationxml="&lt;">
                  <v:imagedata r:id="rId73" o:title="" chromakey="white"/>
                </v:shape>
              </w:pict>
            </w:r>
            <w:r w:rsidRPr="00823167">
              <w:rPr>
                <w:rFonts w:asciiTheme="majorBidi" w:hAnsiTheme="majorBidi" w:cstheme="majorBidi"/>
                <w:color w:val="000000"/>
                <w:sz w:val="24"/>
                <w:szCs w:val="24"/>
                <w:rtl/>
              </w:rPr>
              <w:t>.</w:t>
            </w:r>
          </w:p>
          <w:p w:rsidR="003C2E38" w:rsidRPr="005B3EE9" w:rsidRDefault="003C2E38" w:rsidP="00823167">
            <w:pPr>
              <w:tabs>
                <w:tab w:val="left" w:pos="1248"/>
              </w:tabs>
              <w:bidi/>
              <w:spacing w:after="200"/>
              <w:rPr>
                <w:rFonts w:asciiTheme="majorBidi" w:hAnsiTheme="majorBidi" w:cstheme="majorBidi"/>
              </w:rPr>
            </w:pP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طول دائرة نصف قطرها  </w:t>
            </w:r>
            <w:r w:rsidRPr="00823167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( أو قطرها </w:t>
            </w:r>
            <w:r w:rsidRPr="00823167">
              <w:rPr>
                <w:rFonts w:asciiTheme="majorBidi" w:hAnsiTheme="majorBidi" w:cstheme="majorBidi"/>
                <w:sz w:val="24"/>
                <w:szCs w:val="24"/>
              </w:rPr>
              <w:t>2R</w:t>
            </w: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= </w:t>
            </w:r>
            <w:r w:rsidRPr="00823167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8231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)</w:t>
            </w:r>
            <w:r w:rsidRPr="005B3EE9">
              <w:rPr>
                <w:rFonts w:asciiTheme="majorBidi" w:hAnsiTheme="majorBidi" w:cstheme="majorBidi"/>
                <w:rtl/>
              </w:rPr>
              <w:t xml:space="preserve"> </w:t>
            </w:r>
          </w:p>
          <w:p w:rsidR="003C2E38" w:rsidRPr="005B3EE9" w:rsidRDefault="00A24C18" w:rsidP="00823167">
            <w:pPr>
              <w:tabs>
                <w:tab w:val="left" w:pos="1248"/>
              </w:tabs>
              <w:bidi/>
              <w:spacing w:after="200"/>
              <w:rPr>
                <w:rFonts w:asciiTheme="majorBidi" w:hAnsiTheme="majorBidi" w:cstheme="majorBidi"/>
                <w:rtl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group id="Group 3" o:spid="_x0000_s1923" style="position:absolute;left:0;text-align:left;margin-left:13.05pt;margin-top:23.6pt;width:92.25pt;height:90.75pt;z-index:251889664" coordorigin="8309,7559" coordsize="1845,1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">
                  <v:oval id="Oval 4" o:spid="_x0000_s1924" style="position:absolute;left:8309;top:7559;width:1845;height:18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5Z7sQA&#10;AADcAAAADwAAAGRycy9kb3ducmV2LnhtbESPQWvCQBSE74L/YXlCb7rRqLSpq4hSsAcPpu39kX0m&#10;wezbkH2N6b/vFgoeh5n5htnsBteonrpQezYwnyWgiAtvay4NfH68TZ9BBUG22HgmAz8UYLcdjzaY&#10;WX/nC/W5lCpCOGRooBJpM61DUZHDMPMtcfSuvnMoUXalth3eI9w1epEka+2w5rhQYUuHiopb/u0M&#10;HMt9vu51Kqv0ejzJ6vZ1fk/nxjxNhv0rKKFBHuH/9skaWL4s4e9MPAJ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+We7EAAAA3AAAAA8AAAAAAAAAAAAAAAAAmAIAAGRycy9k&#10;b3ducmV2LnhtbFBLBQYAAAAABAAEAPUAAACJAwAAAAA=&#10;"/>
                  <v:shape id="AutoShape 5" o:spid="_x0000_s1925" type="#_x0000_t32" style="position:absolute;left:8649;top:7771;width:1200;height:14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qXM8UAAADcAAAADwAAAGRycy9kb3ducmV2LnhtbESPQWvCQBSE70L/w/IEL6KbSCuaukop&#10;FMRDoTEHj4/d1ySYfZvubmP8991CocdhZr5hdofRdmIgH1rHCvJlBoJYO9NyraA6vy02IEJENtg5&#10;JgV3CnDYP0x2WBh34w8ayliLBOFQoIImxr6QMuiGLIal64mT9+m8xZikr6XxeEtw28lVlq2lxZbT&#10;QoM9vTakr+W3VdCeqvdqmH9Frzen/OLzcL50WqnZdHx5BhFpjP/hv/bRKHjcPsH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qXM8UAAADcAAAADwAAAAAAAAAA&#10;AAAAAAChAgAAZHJzL2Rvd25yZXYueG1sUEsFBgAAAAAEAAQA+QAAAJMDAAAAAA==&#10;"/>
                  <v:shape id="AutoShape 6" o:spid="_x0000_s1926" type="#_x0000_t32" style="position:absolute;left:9237;top:8493;width:890;height:2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JL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piS/GAAAA3AAAAA8AAAAAAAAA&#10;AAAAAAAAoQIAAGRycy9kb3ducmV2LnhtbFBLBQYAAAAABAAEAPkAAACUAwAAAAA=&#10;"/>
                  <v:roundrect id="AutoShape 7" o:spid="_x0000_s1927" style="position:absolute;left:9132;top:8515;width:738;height:48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NLcYA&#10;AADcAAAADwAAAGRycy9kb3ducmV2LnhtbESP3WoCMRSE7wu+QziCdzXbWrq6GkUthUKx4s8DHDbH&#10;3W2TkyWJuvXpm0Khl8PMfMPMFp014kI+NI4VPAwzEMSl0w1XCo6H1/sxiBCRNRrHpOCbAizmvbsZ&#10;FtpdeUeXfaxEgnAoUEEdY1tIGcqaLIaha4mTd3LeYkzSV1J7vCa4NfIxy56lxYbTQo0trWsqv/Zn&#10;q+DTvMjtKrPnvDIf3eY9v/nl6KbUoN8tpyAidfE//Nd+0wqeJjn8nklH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oNLcYAAADcAAAADwAAAAAAAAAAAAAAAACYAgAAZHJz&#10;L2Rvd25yZXYueG1sUEsFBgAAAAAEAAQA9QAAAIsDAAAAAA==&#10;" filled="f" stroked="f">
                    <v:textbox style="mso-next-textbox:#AutoShape 7">
                      <w:txbxContent>
                        <w:p w:rsidR="009565C0" w:rsidRDefault="009565C0" w:rsidP="00823167">
                          <w:r>
                            <w:t>R</w:t>
                          </w:r>
                        </w:p>
                      </w:txbxContent>
                    </v:textbox>
                  </v:roundrect>
                  <v:roundrect id="AutoShape 8" o:spid="_x0000_s1928" style="position:absolute;left:8643;top:8131;width:738;height:48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WZX8MA&#10;AADcAAAADwAAAGRycy9kb3ducmV2LnhtbERPy2oCMRTdF/yHcAvuaqat+BiNYitCQWzx8QGXye3M&#10;1ORmSKJO/XqzEFwezns6b60RZ/KhdqzgtZeBIC6crrlUcNivXkYgQkTWaByTgn8KMJ91nqaYa3fh&#10;LZ13sRQphEOOCqoYm1zKUFRkMfRcQ5y4X+ctxgR9KbXHSwq3Rr5l2UBarDk1VNjQZ0XFcXeyCv7M&#10;Uv58ZPY0LM13u1kPr37xflWq+9wuJiAitfEhvru/tIL+OK1NZ9IRk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WZX8MAAADcAAAADwAAAAAAAAAAAAAAAACYAgAAZHJzL2Rv&#10;d25yZXYueG1sUEsFBgAAAAAEAAQA9QAAAIgDAAAAAA==&#10;" filled="f" stroked="f">
                    <v:textbox style="mso-next-textbox:#AutoShape 8">
                      <w:txbxContent>
                        <w:p w:rsidR="009565C0" w:rsidRDefault="009565C0" w:rsidP="00823167">
                          <w:r>
                            <w:t>D</w:t>
                          </w:r>
                        </w:p>
                      </w:txbxContent>
                    </v:textbox>
                  </v:roundrect>
                  <w10:wrap type="topAndBottom"/>
                </v:group>
              </w:pict>
            </w:r>
            <w:r w:rsidR="003C2E38" w:rsidRPr="005B3EE9">
              <w:rPr>
                <w:rFonts w:asciiTheme="majorBidi" w:hAnsiTheme="majorBidi" w:cstheme="majorBidi"/>
                <w:rtl/>
              </w:rPr>
              <w:t xml:space="preserve">هو </w:t>
            </w:r>
            <w:r w:rsidR="003C2E38" w:rsidRPr="005B3EE9">
              <w:rPr>
                <w:rFonts w:asciiTheme="majorBidi" w:hAnsiTheme="majorBidi" w:cstheme="majorBidi"/>
                <w:lang w:val="el-GR"/>
              </w:rPr>
              <w:t>π</w:t>
            </w:r>
            <w:r w:rsidR="003C2E38" w:rsidRPr="005B3EE9">
              <w:rPr>
                <w:rFonts w:asciiTheme="majorBidi" w:hAnsiTheme="majorBidi" w:cstheme="majorBidi"/>
              </w:rPr>
              <w:t xml:space="preserve"> × D </w:t>
            </w:r>
            <w:r w:rsidR="003C2E38" w:rsidRPr="005B3EE9">
              <w:rPr>
                <w:rFonts w:asciiTheme="majorBidi" w:hAnsiTheme="majorBidi" w:cstheme="majorBidi"/>
                <w:rtl/>
              </w:rPr>
              <w:t xml:space="preserve"> =</w:t>
            </w:r>
            <w:r w:rsidR="003C2E38" w:rsidRPr="005B3EE9">
              <w:rPr>
                <w:rFonts w:ascii="Cambria Math" w:hAnsi="Cambria Math" w:cs="Cambria Math"/>
              </w:rPr>
              <w:t>𝒫</w:t>
            </w:r>
            <w:r w:rsidR="003C2E38" w:rsidRPr="005B3EE9">
              <w:rPr>
                <w:rFonts w:asciiTheme="majorBidi" w:hAnsiTheme="majorBidi" w:cstheme="majorBidi"/>
                <w:rtl/>
              </w:rPr>
              <w:t xml:space="preserve">   أو  </w:t>
            </w:r>
            <w:r w:rsidR="003C2E38" w:rsidRPr="005B3EE9">
              <w:rPr>
                <w:rFonts w:asciiTheme="majorBidi" w:hAnsiTheme="majorBidi" w:cstheme="majorBidi"/>
                <w:lang w:val="el-GR"/>
              </w:rPr>
              <w:t>π</w:t>
            </w:r>
            <w:r w:rsidR="003C2E38" w:rsidRPr="005B3EE9">
              <w:rPr>
                <w:rFonts w:asciiTheme="majorBidi" w:hAnsiTheme="majorBidi" w:cstheme="majorBidi"/>
              </w:rPr>
              <w:t xml:space="preserve"> × R</w:t>
            </w:r>
            <w:r w:rsidR="003C2E38" w:rsidRPr="005B3EE9">
              <w:rPr>
                <w:rFonts w:asciiTheme="majorBidi" w:hAnsiTheme="majorBidi" w:cstheme="majorBidi"/>
                <w:rtl/>
                <w:lang w:val="el-GR"/>
              </w:rPr>
              <w:t xml:space="preserve"> ×2 = </w:t>
            </w:r>
            <w:r w:rsidR="003C2E38" w:rsidRPr="005B3EE9">
              <w:rPr>
                <w:rFonts w:ascii="Cambria Math" w:hAnsi="Cambria Math" w:cs="Cambria Math"/>
              </w:rPr>
              <w:t>𝒫</w:t>
            </w:r>
          </w:p>
          <w:p w:rsidR="008259A9" w:rsidRPr="008259A9" w:rsidRDefault="008259A9" w:rsidP="008259A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proofErr w:type="spellStart"/>
            <w:r w:rsidRPr="008259A9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  <w:r w:rsidRPr="008259A9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أحسب</w:t>
            </w:r>
            <w:proofErr w:type="spellEnd"/>
            <w:r w:rsidRPr="008259A9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محيط دائرة نصف قطرها </w:t>
            </w:r>
            <m:oMath>
              <m:r>
                <w:rPr>
                  <w:rFonts w:ascii="Cambria Math" w:eastAsiaTheme="minorEastAsia" w:hAnsi="Cambria Math" w:cstheme="majorBidi"/>
                  <w:sz w:val="24"/>
                  <w:szCs w:val="24"/>
                  <w:lang w:bidi="ar-DZ"/>
                </w:rPr>
                <m:t>3.5 cm</m:t>
              </m:r>
            </m:oMath>
            <w:r w:rsidRPr="008259A9"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8259A9" w:rsidRPr="008259A9" w:rsidRDefault="008259A9" w:rsidP="008259A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8259A9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محيط الدائرة </w:t>
            </w:r>
          </w:p>
          <w:p w:rsidR="008259A9" w:rsidRPr="008259A9" w:rsidRDefault="008259A9" w:rsidP="008259A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 xml:space="preserve">   P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×7</m:t>
                </m:r>
              </m:oMath>
            </m:oMathPara>
          </w:p>
          <w:p w:rsidR="008259A9" w:rsidRPr="008259A9" w:rsidRDefault="008259A9" w:rsidP="008259A9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P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3.14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×7</m:t>
                </m:r>
              </m:oMath>
            </m:oMathPara>
          </w:p>
          <w:p w:rsidR="00B07FE8" w:rsidRPr="006835C4" w:rsidRDefault="008259A9" w:rsidP="006835C4">
            <w:pPr>
              <w:bidi/>
              <w:contextualSpacing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P</m:t>
                </m:r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=</m:t>
                </m:r>
                <m:r>
                  <w:rPr>
                    <w:rFonts w:ascii="Cambria Math" w:hAnsi="Cambria Math" w:cstheme="majorBidi"/>
                    <w:sz w:val="24"/>
                    <w:szCs w:val="24"/>
                    <w:lang w:bidi="ar-DZ"/>
                  </w:rPr>
                  <m:t>21.98 cm</m:t>
                </m:r>
              </m:oMath>
            </m:oMathPara>
          </w:p>
        </w:tc>
        <w:tc>
          <w:tcPr>
            <w:tcW w:w="1927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064E9C">
        <w:trPr>
          <w:gridAfter w:val="1"/>
          <w:wAfter w:w="34" w:type="dxa"/>
          <w:trHeight w:val="1739"/>
        </w:trPr>
        <w:tc>
          <w:tcPr>
            <w:tcW w:w="1357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87" w:type="dxa"/>
            <w:gridSpan w:val="2"/>
          </w:tcPr>
          <w:p w:rsidR="00B36ADD" w:rsidRDefault="00A24C1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>
              <w:rPr>
                <w:b/>
                <w:bCs/>
                <w:noProof/>
                <w:color w:val="1F497D" w:themeColor="text2"/>
                <w:sz w:val="24"/>
                <w:szCs w:val="24"/>
                <w:lang w:eastAsia="fr-FR"/>
              </w:rPr>
              <w:pict>
                <v:group id="_x0000_s1908" style="position:absolute;left:0;text-align:left;margin-left:21.05pt;margin-top:.25pt;width:154.2pt;height:90pt;z-index:251888640;mso-position-horizontal-relative:text;mso-position-vertical-relative:text" coordorigin="3441,6434" coordsize="3084,1800">
                  <v:group id="Group 9" o:spid="_x0000_s1898" style="position:absolute;left:3441;top:6434;width:3084;height:1707" coordorigin="3109,4126" coordsize="2945,1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">
                    <v:group id="Group 10" o:spid="_x0000_s1899" style="position:absolute;left:3109;top:4164;width:2945;height:1482" coordorigin="3109,4239" coordsize="2945,1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    <v:shape id="Arc 11" o:spid="_x0000_s1900" style="position:absolute;left:4297;top:3970;width:571;height:1130;rotation:-5848760fd;flip:y;visibility:visible" coordsize="21841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nOu8QA&#10;AADcAAAADwAAAGRycy9kb3ducmV2LnhtbESPQUsDMRSE74L/ITyhN5u0RZG1abEtte1JXfX+SJ6b&#10;1c3LksR2/feNIHgcZuYbZr4cfCeOFFMbWMNkrEAQm2BbbjS8vW6v70CkjGyxC0wafijBcnF5McfK&#10;hhO/0LHOjSgQThVqcDn3lZTJOPKYxqEnLt5HiB5zkbGRNuKpwH0np0rdSo8tlwWHPa0dma/622t4&#10;+qx377w26hCH3aNbbczseW+0Hl0ND/cgMg35P/zX3lsNN2oCv2fKEZCLM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5zrvEAAAA3AAAAA8AAAAAAAAAAAAAAAAAmAIAAGRycy9k&#10;b3ducmV2LnhtbFBLBQYAAAAABAAEAPUAAACJAwAAAAA=&#10;" adj="0,,0" path="m240,nfc12170,,21841,9670,21841,21600v,11929,-9671,21600,-21600,21600c160,43200,80,43199,,43198em240,nsc12170,,21841,9670,21841,21600v,11929,-9671,21600,-21600,21600c160,43200,80,43199,,43198l241,21600,240,xe" filled="f">
                        <v:stroke joinstyle="round"/>
                        <v:formulas/>
                        <v:path arrowok="t" o:extrusionok="f" o:connecttype="custom" o:connectlocs="6,0;0,1130;6,565" o:connectangles="0,0,0"/>
                      </v:shape>
                      <v:shape id="Arc 12" o:spid="_x0000_s1901" style="position:absolute;left:3109;top:4252;width:911;height:1469;rotation:-11715144fd;flip:y;visibility:visible" coordsize="21841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IX5MQA&#10;AADcAAAADwAAAGRycy9kb3ducmV2LnhtbESPX2vCQBDE3wW/w7FC3/RiaCWkniJi/7yJtkgf19w2&#10;Cc3thtzVxG/vFQo+DjPzG2a5HlyjLtT5WtjAfJaAIi7E1lwa+Px4mWagfEC22AiTgSt5WK/GoyXm&#10;Vno+0OUYShUh7HM0UIXQ5lr7oiKHfiYtcfS+pXMYouxKbTvsI9w1Ok2ShXZYc1yosKVtRcXP8dcZ&#10;OA9nt/3aP153fbpJRU6nt0xejXmYDJtnUIGGcA//t9+tgackhb8z8Qj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iF+TEAAAA3AAAAA8AAAAAAAAAAAAAAAAAmAIAAGRycy9k&#10;b3ducmV2LnhtbFBLBQYAAAAABAAEAPUAAACJAwAAAAA=&#10;" adj="0,,0" path="m240,nfc12170,,21841,9670,21841,21600v,11929,-9671,21600,-21600,21600c160,43200,80,43199,,43198em240,nsc12170,,21841,9670,21841,21600v,11929,-9671,21600,-21600,21600c160,43200,80,43199,,43198l241,21600,240,xe" filled="f">
                        <v:stroke joinstyle="round"/>
                        <v:formulas/>
                        <v:path arrowok="t" o:extrusionok="f" o:connecttype="custom" o:connectlocs="10,0;0,1469;10,735" o:connectangles="0,0,0"/>
                      </v:shape>
                      <v:shape id="Arc 13" o:spid="_x0000_s1902" style="position:absolute;left:4292;top:4864;width:571;height:1130;rotation:6048480fd;flip:y;visibility:visible" coordsize="21841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cG/8IA&#10;AADcAAAADwAAAGRycy9kb3ducmV2LnhtbESPwW7CMBBE70j9B2sr9QZ2C7QoxaBCAXFtyges4iWJ&#10;iNdRbJLA12MkJI6jmXmjmS97W4mWGl861vA+UiCIM2dKzjUc/rfDGQgfkA1WjknDhTwsFy+DOSbG&#10;dfxHbRpyESHsE9RQhFAnUvqsIIt+5Gri6B1dYzFE2eTSNNhFuK3kh1Kf0mLJcaHAmtYFZaf0bDXQ&#10;rj189ddN+budrMa4ItV2dNL67bX/+QYRqA/P8KO9Nxqmagz3M/EI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Rwb/wgAAANwAAAAPAAAAAAAAAAAAAAAAAJgCAABkcnMvZG93&#10;bnJldi54bWxQSwUGAAAAAAQABAD1AAAAhwMAAAAA&#10;" adj="0,,0" path="m240,nfc12170,,21841,9670,21841,21600v,11929,-9671,21600,-21600,21600c160,43200,80,43199,,43198em240,nsc12170,,21841,9670,21841,21600v,11929,-9671,21600,-21600,21600c160,43200,80,43199,,43198l241,21600,240,xe" filled="f">
                        <v:stroke joinstyle="round"/>
                        <v:formulas/>
                        <v:path arrowok="t" o:extrusionok="f" o:connecttype="custom" o:connectlocs="6,0;0,1130;6,565" o:connectangles="0,0,0"/>
                      </v:shape>
                      <v:shape id="Arc 14" o:spid="_x0000_s1903" style="position:absolute;left:5143;top:4239;width:911;height:1469;rotation:96280fd;flip:y;visibility:visible" coordsize="21841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tLwcQA&#10;AADcAAAADwAAAGRycy9kb3ducmV2LnhtbESPQYvCMBSE78L+h/AWvGlaWV2pRnFXRPGmK6i3R/Ns&#10;yzYvpYm2/nsjCB6HmfmGmc5bU4ob1a6wrCDuRyCIU6sLzhQc/la9MQjnkTWWlknBnRzMZx+dKSba&#10;Nryj295nIkDYJagg975KpHRpTgZd31bEwbvY2qAPss6krrEJcFPKQRSNpMGCw0KOFf3mlP7vr0bB&#10;sbo039d1LBc+Xm9Pg+WuWJ5/lOp+tosJCE+tf4df7Y1WMIy+4HkmHA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bS8HEAAAA3AAAAA8AAAAAAAAAAAAAAAAAmAIAAGRycy9k&#10;b3ducmV2LnhtbFBLBQYAAAAABAAEAPUAAACJAwAAAAA=&#10;" adj="0,,0" path="m240,nfc12170,,21841,9670,21841,21600v,11929,-9671,21600,-21600,21600c160,43200,80,43199,,43198em240,nsc12170,,21841,9670,21841,21600v,11929,-9671,21600,-21600,21600c160,43200,80,43199,,43198l241,21600,240,xe" filled="f">
                        <v:stroke joinstyle="round"/>
                        <v:formulas/>
                        <v:path arrowok="t" o:extrusionok="f" o:connecttype="custom" o:connectlocs="10,0;0,1469;10,735" o:connectangles="0,0,0"/>
                      </v:shape>
                    </v:group>
                    <v:line id="Line 15" o:spid="_x0000_s1904" style="position:absolute;visibility:visible" from="5188,4126" to="5188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phOMYAAADcAAAADwAAAGRycy9kb3ducmV2LnhtbESPQWvCQBSE7wX/w/IEL6XZVIiW6CpS&#10;LUg9qGnx/Mg+k2D2bchuk9hf3y0Uehxm5htmuR5MLTpqXWVZwXMUgyDOra64UPD58fb0AsJ5ZI21&#10;ZVJwJwfr1ehhiam2PZ+py3whAoRdigpK75tUSpeXZNBFtiEO3tW2Bn2QbSF1i32Am1pO43gmDVYc&#10;Fkps6LWk/JZ9GQVZQ/PHfptcdp077L8P76f77LhRajIeNgsQngb/H/5r77WCJE7g90w4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qYTjGAAAA3AAAAA8AAAAAAAAA&#10;AAAAAAAAoQIAAGRycy9kb3ducmV2LnhtbFBLBQYAAAAABAAEAPkAAACUAwAAAAA=&#10;" strokecolor="red" strokeweight="1.5pt">
                      <v:stroke dashstyle="1 1" startarrow="block" endarrow="block"/>
                    </v:line>
                    <v:line id="Line 16" o:spid="_x0000_s1905" style="position:absolute;flip:x;visibility:visible" from="4013,5625" to="5143,5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ho6MQAAADcAAAADwAAAGRycy9kb3ducmV2LnhtbESPQYvCMBSE74L/IbyFvWmqsEW6RpEF&#10;RVAE67KLt2fzbIvNS2miVn+9EQSPw8x8w4ynranEhRpXWlYw6EcgiDOrS84V/O7mvREI55E1VpZJ&#10;wY0cTCfdzhgTba+8pUvqcxEg7BJUUHhfJ1K6rCCDrm9r4uAdbWPQB9nkUjd4DXBTyWEUxdJgyWGh&#10;wJp+CspO6dkosKtjjXL/fx8c7ovNshqV6784Verzo519g/DU+nf41V5qBV9RDM8z4QjIy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uGjoxAAAANwAAAAPAAAAAAAAAAAA&#10;AAAAAKECAABkcnMvZG93bnJldi54bWxQSwUGAAAAAAQABAD5AAAAkgMAAAAA&#10;" strokecolor="red" strokeweight="1.5pt">
                      <v:stroke dashstyle="1 1" startarrow="block" endarrow="block"/>
                    </v:line>
                  </v:group>
                  <v:shape id="_x0000_s1906" type="#_x0000_t202" style="position:absolute;left:5571;top:7129;width:675;height:502" filled="f" stroked="f">
                    <v:textbox style="mso-next-textbox:#_x0000_s1906">
                      <w:txbxContent>
                        <w:p w:rsidR="009565C0" w:rsidRDefault="009565C0" w:rsidP="0029287A">
                          <w:pPr>
                            <w:bidi/>
                            <w:rPr>
                              <w:lang w:bidi="ar-DZ"/>
                            </w:rPr>
                          </w:pPr>
                          <w:r>
                            <w:rPr>
                              <w:lang w:bidi="ar-DZ"/>
                            </w:rPr>
                            <w:t>4cm</w:t>
                          </w:r>
                        </w:p>
                      </w:txbxContent>
                    </v:textbox>
                  </v:shape>
                  <v:shape id="_x0000_s1907" type="#_x0000_t202" style="position:absolute;left:4605;top:7732;width:675;height:502" filled="f" stroked="f">
                    <v:textbox style="mso-next-textbox:#_x0000_s1907">
                      <w:txbxContent>
                        <w:p w:rsidR="009565C0" w:rsidRDefault="009565C0" w:rsidP="0029287A">
                          <w:pPr>
                            <w:bidi/>
                            <w:rPr>
                              <w:lang w:bidi="ar-DZ"/>
                            </w:rPr>
                          </w:pPr>
                          <w:r>
                            <w:rPr>
                              <w:lang w:bidi="ar-DZ"/>
                            </w:rPr>
                            <w:t>2cm</w:t>
                          </w:r>
                        </w:p>
                      </w:txbxContent>
                    </v:textbox>
                  </v:shape>
                </v:group>
              </w:pict>
            </w:r>
            <w:r w:rsidR="00B07FE8"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B36ADD" w:rsidRDefault="00B36ADD" w:rsidP="00B36ADD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</w:p>
          <w:p w:rsidR="00B07FE8" w:rsidRPr="00171442" w:rsidRDefault="0029287A" w:rsidP="00B36AD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B36ADD">
              <w:rPr>
                <w:rFonts w:hint="cs"/>
                <w:sz w:val="24"/>
                <w:szCs w:val="24"/>
                <w:rtl/>
                <w:lang w:bidi="ar-DZ"/>
              </w:rPr>
              <w:t>أحسب محيط الشكل:</w:t>
            </w: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27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064E9C">
        <w:trPr>
          <w:gridAfter w:val="1"/>
          <w:wAfter w:w="34" w:type="dxa"/>
          <w:trHeight w:val="1617"/>
        </w:trPr>
        <w:tc>
          <w:tcPr>
            <w:tcW w:w="1357" w:type="dxa"/>
          </w:tcPr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6835C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87" w:type="dxa"/>
            <w:gridSpan w:val="2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Pr="00026475" w:rsidRDefault="00B07FE8" w:rsidP="006835C4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رقم </w:t>
            </w:r>
            <w:r w:rsidR="008057F9">
              <w:rPr>
                <w:rFonts w:hint="cs"/>
                <w:sz w:val="24"/>
                <w:szCs w:val="24"/>
                <w:rtl/>
                <w:lang w:bidi="ar-DZ"/>
              </w:rPr>
              <w:t>22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="008057F9">
              <w:rPr>
                <w:rFonts w:hint="cs"/>
                <w:sz w:val="24"/>
                <w:szCs w:val="24"/>
                <w:rtl/>
                <w:lang w:bidi="ar-DZ"/>
              </w:rPr>
              <w:t>23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8057F9">
              <w:rPr>
                <w:rFonts w:hint="cs"/>
                <w:sz w:val="24"/>
                <w:szCs w:val="24"/>
                <w:rtl/>
                <w:lang w:bidi="ar-DZ"/>
              </w:rPr>
              <w:t>156</w:t>
            </w:r>
          </w:p>
        </w:tc>
        <w:tc>
          <w:tcPr>
            <w:tcW w:w="1927" w:type="dxa"/>
          </w:tcPr>
          <w:p w:rsidR="00B07FE8" w:rsidRPr="006835C4" w:rsidRDefault="00B07FE8" w:rsidP="006835C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  <w:tr w:rsidR="00B07FE8" w:rsidTr="00064E9C">
        <w:tc>
          <w:tcPr>
            <w:tcW w:w="7478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أولى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410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B07FE8" w:rsidTr="00064E9C">
        <w:tc>
          <w:tcPr>
            <w:tcW w:w="7478" w:type="dxa"/>
            <w:gridSpan w:val="3"/>
          </w:tcPr>
          <w:p w:rsidR="00B07FE8" w:rsidRPr="00961758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+ أنشطة هندسية</w:t>
            </w:r>
          </w:p>
        </w:tc>
        <w:tc>
          <w:tcPr>
            <w:tcW w:w="2410" w:type="dxa"/>
            <w:gridSpan w:val="3"/>
          </w:tcPr>
          <w:p w:rsidR="00B07FE8" w:rsidRPr="00470E1E" w:rsidRDefault="00593EB9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2</w:t>
            </w:r>
          </w:p>
        </w:tc>
      </w:tr>
      <w:tr w:rsidR="00B07FE8" w:rsidTr="00064E9C">
        <w:tc>
          <w:tcPr>
            <w:tcW w:w="9888" w:type="dxa"/>
            <w:gridSpan w:val="6"/>
          </w:tcPr>
          <w:p w:rsidR="00B07FE8" w:rsidRPr="00470E1E" w:rsidRDefault="00B07FE8" w:rsidP="004A5301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</w:t>
            </w:r>
            <w:r w:rsidRPr="002D14DA">
              <w:rPr>
                <w:rFonts w:hint="cs"/>
                <w:b/>
                <w:bCs/>
                <w:sz w:val="28"/>
                <w:szCs w:val="28"/>
                <w:rtl/>
              </w:rPr>
              <w:t>يحل مشكلات متعلقة ب</w:t>
            </w:r>
            <w:r w:rsidR="004A5301">
              <w:rPr>
                <w:rFonts w:hint="cs"/>
                <w:b/>
                <w:bCs/>
                <w:sz w:val="28"/>
                <w:szCs w:val="28"/>
                <w:rtl/>
              </w:rPr>
              <w:t>قراءة</w:t>
            </w:r>
            <w:r w:rsidR="004A5301" w:rsidRPr="00783823">
              <w:rPr>
                <w:b/>
                <w:bCs/>
                <w:sz w:val="32"/>
                <w:szCs w:val="32"/>
                <w:rtl/>
              </w:rPr>
              <w:t xml:space="preserve">  فاصلة نقطة (أو إعطاء حصر لها) أو تعيين نقطة ذات فاصلة معلومة على نصف مستقيم مدرج</w:t>
            </w:r>
          </w:p>
        </w:tc>
      </w:tr>
      <w:tr w:rsidR="00B07FE8" w:rsidTr="00064E9C">
        <w:tc>
          <w:tcPr>
            <w:tcW w:w="7478" w:type="dxa"/>
            <w:gridSpan w:val="3"/>
          </w:tcPr>
          <w:p w:rsidR="00B07FE8" w:rsidRPr="00470E1E" w:rsidRDefault="00B07FE8" w:rsidP="00FB01D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4A5301" w:rsidRPr="00783823">
              <w:rPr>
                <w:b/>
                <w:bCs/>
                <w:sz w:val="32"/>
                <w:szCs w:val="32"/>
                <w:rtl/>
              </w:rPr>
              <w:t>قراءة  فاصلة نقطة (أو إعطاء حصر لها) أو تعيين نقطة ذات فاصلة معلومة على نصف مستقيم مدرج</w:t>
            </w:r>
          </w:p>
        </w:tc>
        <w:tc>
          <w:tcPr>
            <w:tcW w:w="2410" w:type="dxa"/>
            <w:gridSpan w:val="3"/>
          </w:tcPr>
          <w:p w:rsidR="00B07FE8" w:rsidRPr="00470E1E" w:rsidRDefault="00B07FE8" w:rsidP="005C6C1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5C6C12">
              <w:rPr>
                <w:b/>
                <w:bCs/>
                <w:sz w:val="28"/>
                <w:szCs w:val="28"/>
                <w:lang w:bidi="ar-DZ"/>
              </w:rPr>
              <w:t>13</w:t>
            </w: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361"/>
        <w:gridCol w:w="783"/>
        <w:gridCol w:w="5901"/>
        <w:gridCol w:w="1809"/>
      </w:tblGrid>
      <w:tr w:rsidR="00B07FE8" w:rsidRPr="003544D9" w:rsidTr="009F72F9">
        <w:trPr>
          <w:trHeight w:val="938"/>
        </w:trPr>
        <w:tc>
          <w:tcPr>
            <w:tcW w:w="1361" w:type="dxa"/>
          </w:tcPr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901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09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B07FE8" w:rsidRPr="003544D9" w:rsidTr="00323343">
        <w:trPr>
          <w:trHeight w:val="952"/>
        </w:trPr>
        <w:tc>
          <w:tcPr>
            <w:tcW w:w="1361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01" w:type="dxa"/>
          </w:tcPr>
          <w:p w:rsidR="00022022" w:rsidRPr="00022022" w:rsidRDefault="00022022" w:rsidP="00022022">
            <w:pPr>
              <w:bidi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022022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عين على نصف مستقيم </w:t>
            </w:r>
            <w:r w:rsidR="005864AB" w:rsidRPr="00022022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>مدرج الكسور</w:t>
            </w:r>
            <w:r w:rsidRPr="00022022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التالية:</w:t>
            </w:r>
          </w:p>
          <w:p w:rsidR="005864AB" w:rsidRPr="00022022" w:rsidRDefault="00A24C18" w:rsidP="00022022">
            <w:pPr>
              <w:bidi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</m:oMath>
            <w:r w:rsidR="005864AB" w:rsidRPr="00022022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 ,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bidi="ar-DZ"/>
                </w:rPr>
                <m:t>×2</m:t>
              </m:r>
            </m:oMath>
            <w:r w:rsidR="005864AB" w:rsidRPr="00022022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 , سبعة أثلاث</w:t>
            </w:r>
          </w:p>
          <w:p w:rsidR="00B07FE8" w:rsidRPr="003B5919" w:rsidRDefault="00B07FE8" w:rsidP="00FB01D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B07FE8" w:rsidRPr="003544D9" w:rsidTr="009F72F9">
        <w:trPr>
          <w:trHeight w:val="1985"/>
        </w:trPr>
        <w:tc>
          <w:tcPr>
            <w:tcW w:w="1361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01" w:type="dxa"/>
          </w:tcPr>
          <w:p w:rsidR="00B07FE8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8C4B7C" w:rsidRPr="008C4B7C" w:rsidRDefault="008C4B7C" w:rsidP="008C4B7C">
            <w:pPr>
              <w:bidi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8C4B7C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بالاستعانة بالورقة </w:t>
            </w:r>
            <w:proofErr w:type="spellStart"/>
            <w:r w:rsidRPr="008C4B7C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>الملمترية</w:t>
            </w:r>
            <w:proofErr w:type="spellEnd"/>
            <w:r w:rsidRPr="008C4B7C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bidi="ar-DZ"/>
              </w:rPr>
              <w:t xml:space="preserve"> أكمل تدريج هذا نصف مستقيم تدريجا منتظما </w:t>
            </w:r>
          </w:p>
          <w:p w:rsidR="008C4B7C" w:rsidRPr="008C4B7C" w:rsidRDefault="008C4B7C" w:rsidP="008C4B7C">
            <w:pPr>
              <w:bidi/>
              <w:rPr>
                <w:rFonts w:asciiTheme="majorBidi" w:hAnsiTheme="majorBidi" w:cstheme="majorBidi"/>
                <w:lang w:bidi="ar-DZ"/>
              </w:rPr>
            </w:pPr>
            <w:r w:rsidRPr="008C4B7C">
              <w:rPr>
                <w:noProof/>
                <w:lang w:eastAsia="fr-FR"/>
              </w:rPr>
              <w:drawing>
                <wp:anchor distT="0" distB="0" distL="114300" distR="114300" simplePos="0" relativeHeight="251893760" behindDoc="1" locked="0" layoutInCell="1" allowOverlap="1">
                  <wp:simplePos x="0" y="0"/>
                  <wp:positionH relativeFrom="column">
                    <wp:posOffset>229124</wp:posOffset>
                  </wp:positionH>
                  <wp:positionV relativeFrom="paragraph">
                    <wp:posOffset>59536</wp:posOffset>
                  </wp:positionV>
                  <wp:extent cx="3343070" cy="670595"/>
                  <wp:effectExtent l="0" t="0" r="0" b="0"/>
                  <wp:wrapNone/>
                  <wp:docPr id="11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3070" cy="670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8C4B7C" w:rsidRPr="008C4B7C" w:rsidRDefault="008C4B7C" w:rsidP="008C4B7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C4B7C" w:rsidRPr="008C4B7C" w:rsidRDefault="008C4B7C" w:rsidP="008C4B7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C4B7C" w:rsidRPr="008C4B7C" w:rsidRDefault="008C4B7C" w:rsidP="008C4B7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C4B7C" w:rsidRPr="008C4B7C" w:rsidRDefault="008C4B7C" w:rsidP="008C4B7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C4B7C" w:rsidRPr="008C4B7C" w:rsidRDefault="008C4B7C" w:rsidP="008C4B7C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8C4B7C">
              <w:rPr>
                <w:rFonts w:hint="cs"/>
                <w:sz w:val="24"/>
                <w:szCs w:val="24"/>
                <w:rtl/>
                <w:lang w:bidi="ar-DZ"/>
              </w:rPr>
              <w:t xml:space="preserve"> النقطة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O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تسمى المبدأ مرفقة بالعدد </w:t>
            </w:r>
            <m:oMath>
              <m:r>
                <w:rPr>
                  <w:rFonts w:ascii="Cambria Math" w:eastAsiaTheme="minorEastAsia" w:hAnsi="Cambria Math" w:cs="Cambria Math" w:hint="cs"/>
                  <w:sz w:val="24"/>
                  <w:szCs w:val="24"/>
                  <w:rtl/>
                  <w:lang w:bidi="ar-DZ"/>
                </w:rPr>
                <m:t>0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الذي يسمى فاصلتها .</w:t>
            </w:r>
          </w:p>
          <w:p w:rsidR="008C4B7C" w:rsidRPr="008C4B7C" w:rsidRDefault="008C4B7C" w:rsidP="008C4B7C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>1/ ما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هي في رأيك فاصلة النقطة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؟</w:t>
            </w:r>
          </w:p>
          <w:p w:rsidR="008C4B7C" w:rsidRPr="008C4B7C" w:rsidRDefault="008C4B7C" w:rsidP="008C4B7C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2/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B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نقطة فاصلتها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DZ"/>
                </w:rPr>
                <m:t>5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عينها على هذا النصف مستقيم </w:t>
            </w:r>
          </w:p>
          <w:p w:rsidR="008C4B7C" w:rsidRPr="008C4B7C" w:rsidRDefault="008C4B7C" w:rsidP="008C4B7C">
            <w:pPr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>3/ ما</w:t>
            </w:r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</w:t>
            </w: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هي المسافة بين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O</m:t>
              </m:r>
            </m:oMath>
            <w:r w:rsidRPr="008C4B7C">
              <w:rPr>
                <w:rFonts w:eastAsiaTheme="minorEastAsia"/>
                <w:sz w:val="24"/>
                <w:szCs w:val="24"/>
                <w:lang w:bidi="ar-DZ"/>
              </w:rPr>
              <w:t> </w:t>
            </w: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؟ و بين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B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A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؟</w:t>
            </w:r>
          </w:p>
          <w:p w:rsidR="00B07FE8" w:rsidRPr="00AF4E81" w:rsidRDefault="008C4B7C" w:rsidP="008C4B7C">
            <w:pPr>
              <w:jc w:val="right"/>
              <w:rPr>
                <w:sz w:val="24"/>
                <w:szCs w:val="24"/>
                <w:rtl/>
                <w:lang w:bidi="ar-DZ"/>
              </w:rPr>
            </w:pPr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4/ عين على النصف مستقيم النقطة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DZ"/>
                </w:rPr>
                <m:t>C</m:t>
              </m:r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منتصف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DZ"/>
                    </w:rPr>
                    <m:t>AB</m:t>
                  </m:r>
                </m:e>
              </m:d>
            </m:oMath>
            <w:r w:rsidRPr="008C4B7C">
              <w:rPr>
                <w:rFonts w:eastAsiaTheme="minorEastAsia" w:hint="cs"/>
                <w:sz w:val="24"/>
                <w:szCs w:val="24"/>
                <w:rtl/>
                <w:lang w:bidi="ar-DZ"/>
              </w:rPr>
              <w:t>ثم أعطي فاصلتها</w:t>
            </w:r>
          </w:p>
        </w:tc>
        <w:tc>
          <w:tcPr>
            <w:tcW w:w="1809" w:type="dxa"/>
            <w:vMerge w:val="restart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الصعوبات التي </w:t>
            </w:r>
            <w:proofErr w:type="spellStart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يواجهها</w:t>
            </w:r>
            <w:proofErr w:type="spellEnd"/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07FE8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5864AB" w:rsidRDefault="00A24C18" w:rsidP="00FB01D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948" type="#_x0000_t202" style="position:absolute;left:0;text-align:left;margin-left:75.65pt;margin-top:163.85pt;width:306pt;height:50.3pt;z-index:251896832" filled="f" stroked="f">
                  <v:textbox style="mso-next-textbox:#_x0000_s1948">
                    <w:txbxContent>
                      <w:p w:rsidR="009565C0" w:rsidRDefault="009565C0" w:rsidP="005864AB">
                        <w:pPr>
                          <w:bidi/>
                          <w:contextualSpacing/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b/>
                            <w:bCs/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3687130" cy="514350"/>
                              <wp:effectExtent l="0" t="0" r="8570" b="0"/>
                              <wp:docPr id="132" name="Image 1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99804" cy="51611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864AB" w:rsidRPr="005864AB">
              <w:rPr>
                <w:rFonts w:hint="cs"/>
                <w:sz w:val="24"/>
                <w:szCs w:val="24"/>
                <w:rtl/>
                <w:lang w:bidi="ar-DZ"/>
              </w:rPr>
              <w:t>خطا في تعيين فواصل النقط على النصف المستقيم</w:t>
            </w:r>
          </w:p>
        </w:tc>
      </w:tr>
      <w:tr w:rsidR="00B07FE8" w:rsidRPr="003544D9" w:rsidTr="00323343">
        <w:trPr>
          <w:trHeight w:val="3104"/>
        </w:trPr>
        <w:tc>
          <w:tcPr>
            <w:tcW w:w="1361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01" w:type="dxa"/>
          </w:tcPr>
          <w:p w:rsidR="009F72F9" w:rsidRDefault="00B07FE8" w:rsidP="009F72F9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9F72F9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9F72F9" w:rsidRPr="009F72F9" w:rsidRDefault="009F72F9" w:rsidP="000F4F19">
            <w:pPr>
              <w:pStyle w:val="Paragraphedeliste"/>
              <w:numPr>
                <w:ilvl w:val="0"/>
                <w:numId w:val="10"/>
              </w:numPr>
              <w:bidi/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</w:pPr>
            <w:r w:rsidRPr="009F72F9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 xml:space="preserve">لتدريج نصف مستقيم نختار نقطة المبدأ التي ترفق بالعدد </w:t>
            </w:r>
            <m:oMath>
              <m:r>
                <w:rPr>
                  <w:rFonts w:ascii="Cambria Math" w:eastAsia="Times New Roman" w:hAnsi="Cambria Math" w:cs="Cambria Math" w:hint="cs"/>
                  <w:sz w:val="24"/>
                  <w:szCs w:val="24"/>
                  <w:rtl/>
                  <w:lang w:bidi="ar-DZ"/>
                </w:rPr>
                <m:t>0</m:t>
              </m:r>
            </m:oMath>
            <w:r w:rsidRPr="009F72F9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ونختار وحدة أطوال.</w:t>
            </w:r>
          </w:p>
          <w:p w:rsidR="009F72F9" w:rsidRPr="009F72F9" w:rsidRDefault="009F72F9" w:rsidP="009F72F9">
            <w:pPr>
              <w:bidi/>
              <w:contextualSpacing/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</w:pPr>
            <w:r w:rsidRPr="009F72F9">
              <w:rPr>
                <w:rFonts w:ascii="Cambria Math" w:eastAsia="Times New Roman" w:hAnsi="Cambria Math" w:cs="Times New Roman" w:hint="cs"/>
                <w:i/>
                <w:sz w:val="24"/>
                <w:szCs w:val="24"/>
                <w:rtl/>
                <w:lang w:bidi="ar-DZ"/>
              </w:rPr>
              <w:t xml:space="preserve">حيث </w:t>
            </w:r>
            <w:r w:rsidRPr="009F72F9">
              <w:rPr>
                <w:rFonts w:ascii="Cambria Math" w:eastAsia="Times New Roman" w:hAnsi="Cambria Math" w:cs="Times New Roman"/>
                <w:i/>
                <w:sz w:val="24"/>
                <w:szCs w:val="24"/>
                <w:rtl/>
                <w:lang w:bidi="ar-DZ"/>
              </w:rPr>
              <w:t>كل نقطة من نصف مستقيم مدرج ترفق بعدد يسمى فاصلتها.</w:t>
            </w:r>
          </w:p>
          <w:p w:rsidR="009F72F9" w:rsidRPr="009F72F9" w:rsidRDefault="009F72F9" w:rsidP="009F72F9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9F72F9"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9F72F9" w:rsidRPr="009F72F9" w:rsidRDefault="009F72F9" w:rsidP="009F72F9">
            <w:pPr>
              <w:bidi/>
              <w:contextualSpacing/>
              <w:rPr>
                <w:sz w:val="24"/>
                <w:szCs w:val="24"/>
                <w:rtl/>
                <w:lang w:bidi="ar-DZ"/>
              </w:rPr>
            </w:pPr>
            <w:r w:rsidRPr="009F72F9">
              <w:rPr>
                <w:sz w:val="24"/>
                <w:szCs w:val="24"/>
                <w:rtl/>
                <w:lang w:bidi="ar-DZ"/>
              </w:rPr>
              <w:t xml:space="preserve">النقطة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O</m:t>
              </m:r>
            </m:oMath>
            <w:r w:rsidRPr="009F72F9">
              <w:rPr>
                <w:sz w:val="24"/>
                <w:szCs w:val="24"/>
                <w:rtl/>
                <w:lang w:bidi="ar-DZ"/>
              </w:rPr>
              <w:t xml:space="preserve"> هي المبدأ، وحدة الطول هي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cm</m:t>
              </m:r>
            </m:oMath>
            <w:r w:rsidRPr="009F72F9">
              <w:rPr>
                <w:sz w:val="24"/>
                <w:szCs w:val="24"/>
                <w:rtl/>
                <w:lang w:bidi="ar-DZ"/>
              </w:rPr>
              <w:t>.</w:t>
            </w:r>
          </w:p>
          <w:p w:rsidR="009F72F9" w:rsidRPr="009F72F9" w:rsidRDefault="009F72F9" w:rsidP="009F72F9">
            <w:pPr>
              <w:bidi/>
              <w:contextualSpacing/>
              <w:rPr>
                <w:sz w:val="24"/>
                <w:szCs w:val="24"/>
                <w:lang w:bidi="ar-DZ"/>
              </w:rPr>
            </w:pPr>
            <w:r w:rsidRPr="009F72F9">
              <w:rPr>
                <w:sz w:val="24"/>
                <w:szCs w:val="24"/>
                <w:rtl/>
                <w:lang w:bidi="ar-DZ"/>
              </w:rPr>
              <w:t xml:space="preserve">فاصلة النقطة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</m:t>
              </m:r>
            </m:oMath>
            <w:r w:rsidRPr="009F72F9">
              <w:rPr>
                <w:sz w:val="24"/>
                <w:szCs w:val="24"/>
                <w:rtl/>
                <w:lang w:bidi="ar-DZ"/>
              </w:rPr>
              <w:t xml:space="preserve"> هي </w:t>
            </w:r>
            <m:oMath>
              <m: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1</m:t>
              </m:r>
            </m:oMath>
            <w:r w:rsidRPr="009F72F9">
              <w:rPr>
                <w:rFonts w:hint="cs"/>
                <w:sz w:val="24"/>
                <w:szCs w:val="24"/>
                <w:rtl/>
                <w:lang w:bidi="ar-DZ"/>
              </w:rPr>
              <w:t xml:space="preserve"> ونكتب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(1)</m:t>
              </m:r>
            </m:oMath>
            <w:r w:rsidRPr="009F72F9">
              <w:rPr>
                <w:sz w:val="24"/>
                <w:szCs w:val="24"/>
                <w:rtl/>
                <w:lang w:bidi="ar-DZ"/>
              </w:rPr>
              <w:t xml:space="preserve">، فاصلة النقطة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</m:t>
              </m:r>
            </m:oMath>
            <w:r w:rsidRPr="009F72F9">
              <w:rPr>
                <w:sz w:val="24"/>
                <w:szCs w:val="24"/>
                <w:rtl/>
                <w:lang w:bidi="ar-DZ"/>
              </w:rPr>
              <w:t xml:space="preserve"> هي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2.3</m:t>
              </m:r>
            </m:oMath>
            <w:r w:rsidRPr="009F72F9">
              <w:rPr>
                <w:rFonts w:hint="cs"/>
                <w:sz w:val="24"/>
                <w:szCs w:val="24"/>
                <w:rtl/>
                <w:lang w:bidi="ar-DZ"/>
              </w:rPr>
              <w:t xml:space="preserve"> ونكتب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(2.8)</m:t>
              </m:r>
            </m:oMath>
          </w:p>
          <w:p w:rsidR="005864AB" w:rsidRPr="009F72F9" w:rsidRDefault="005864AB" w:rsidP="005864AB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5864AB" w:rsidRDefault="005864AB" w:rsidP="005864AB">
            <w:pPr>
              <w:bidi/>
              <w:contextualSpacing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  <w:vMerge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B07FE8" w:rsidRPr="003544D9" w:rsidTr="009F72F9">
        <w:trPr>
          <w:trHeight w:val="1739"/>
        </w:trPr>
        <w:tc>
          <w:tcPr>
            <w:tcW w:w="1361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01" w:type="dxa"/>
          </w:tcPr>
          <w:p w:rsidR="009F72F9" w:rsidRPr="009F72F9" w:rsidRDefault="00B07FE8" w:rsidP="00D324F3">
            <w:pPr>
              <w:bidi/>
              <w:rPr>
                <w:rFonts w:cs="Arial"/>
                <w:sz w:val="24"/>
                <w:szCs w:val="24"/>
                <w:rtl/>
                <w:lang w:bidi="ar-DZ"/>
              </w:rPr>
            </w:pPr>
            <w:proofErr w:type="spellStart"/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9F72F9" w:rsidRPr="009F72F9">
              <w:rPr>
                <w:rFonts w:cs="Arial"/>
                <w:sz w:val="24"/>
                <w:szCs w:val="24"/>
                <w:rtl/>
                <w:lang w:bidi="ar-DZ"/>
              </w:rPr>
              <w:t>علم</w:t>
            </w:r>
            <w:proofErr w:type="spellEnd"/>
            <w:r w:rsidR="009F72F9" w:rsidRPr="009F72F9">
              <w:rPr>
                <w:rFonts w:cs="Arial"/>
                <w:sz w:val="24"/>
                <w:szCs w:val="24"/>
                <w:rtl/>
                <w:lang w:bidi="ar-DZ"/>
              </w:rPr>
              <w:t xml:space="preserve"> على نصف مستقيم مدرج النقط: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A</m:t>
              </m:r>
              <m:r>
                <w:rPr>
                  <w:rFonts w:ascii="Cambria Math" w:hAnsi="Cambria Math" w:cs="Arial"/>
                  <w:sz w:val="24"/>
                  <w:szCs w:val="24"/>
                  <w:rtl/>
                  <w:lang w:bidi="ar-DZ"/>
                </w:rPr>
                <m:t xml:space="preserve">، 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hAnsi="Cambria Math" w:cs="Arial"/>
                  <w:sz w:val="24"/>
                  <w:szCs w:val="24"/>
                  <w:rtl/>
                  <w:lang w:bidi="ar-DZ"/>
                </w:rPr>
                <m:t xml:space="preserve">، 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C</m:t>
              </m:r>
              <m:r>
                <w:rPr>
                  <w:rFonts w:ascii="Cambria Math" w:hAnsi="Cambria Math" w:cs="Arial"/>
                  <w:sz w:val="24"/>
                  <w:szCs w:val="24"/>
                  <w:rtl/>
                  <w:lang w:bidi="ar-DZ"/>
                </w:rPr>
                <m:t>،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D</m:t>
              </m:r>
              <m:r>
                <w:rPr>
                  <w:rFonts w:ascii="Cambria Math" w:hAnsi="Cambria Math" w:hint="cs"/>
                  <w:sz w:val="24"/>
                  <w:szCs w:val="24"/>
                  <w:rtl/>
                  <w:lang w:bidi="ar-DZ"/>
                </w:rPr>
                <m:t>،</m:t>
              </m:r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E</m:t>
              </m:r>
            </m:oMath>
            <w:r w:rsidR="009F72F9" w:rsidRPr="009F72F9">
              <w:rPr>
                <w:rFonts w:cs="Arial"/>
                <w:sz w:val="24"/>
                <w:szCs w:val="24"/>
                <w:rtl/>
                <w:lang w:bidi="ar-DZ"/>
              </w:rPr>
              <w:t xml:space="preserve"> التي فواصلها على الترتيب: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bidi="ar-DZ"/>
                </w:rPr>
                <m:t>0.5,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  <w:rtl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bidi="ar-DZ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Arial" w:hint="cs"/>
                  <w:sz w:val="24"/>
                  <w:szCs w:val="24"/>
                  <w:rtl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Arial" w:hint="cs"/>
                  <w:sz w:val="24"/>
                  <w:szCs w:val="24"/>
                  <w:rtl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3</m:t>
              </m:r>
            </m:oMath>
            <w:r w:rsidR="009F72F9" w:rsidRPr="009F72F9">
              <w:rPr>
                <w:rFonts w:cs="Arial"/>
                <w:sz w:val="24"/>
                <w:szCs w:val="24"/>
                <w:lang w:bidi="ar-DZ"/>
              </w:rPr>
              <w:br/>
            </w:r>
            <w:r w:rsidR="009F72F9" w:rsidRPr="009F72F9">
              <w:rPr>
                <w:rFonts w:cs="Arial" w:hint="cs"/>
                <w:sz w:val="24"/>
                <w:szCs w:val="24"/>
                <w:rtl/>
                <w:lang w:bidi="ar-DZ"/>
              </w:rPr>
              <w:t>2/  ما</w:t>
            </w:r>
            <w:r w:rsid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</w:t>
            </w:r>
            <w:r w:rsidR="009F72F9"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هو موقع النقطة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ar-DZ"/>
                </w:rPr>
                <m:t>B</m:t>
              </m:r>
            </m:oMath>
            <w:r w:rsidR="009F72F9"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في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bidi="ar-DZ"/>
                    </w:rPr>
                    <m:t>OE</m:t>
                  </m:r>
                </m:e>
              </m:d>
            </m:oMath>
            <w:r w:rsidR="009F72F9"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؟</w:t>
            </w:r>
            <w:r w:rsidR="009F72F9" w:rsidRPr="009F72F9">
              <w:rPr>
                <w:rFonts w:cs="Arial"/>
                <w:sz w:val="24"/>
                <w:szCs w:val="24"/>
                <w:lang w:bidi="ar-DZ"/>
              </w:rPr>
              <w:br/>
            </w:r>
            <w:r w:rsidR="009F72F9"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3/ سمي أطول قطعة في النصف مستقيم مدرج هذا . </w:t>
            </w:r>
          </w:p>
          <w:p w:rsidR="009F72F9" w:rsidRPr="009F72F9" w:rsidRDefault="009F72F9" w:rsidP="009F72F9">
            <w:pPr>
              <w:pStyle w:val="Sansinterligne"/>
              <w:bidi/>
              <w:rPr>
                <w:rFonts w:cs="Arial"/>
                <w:sz w:val="24"/>
                <w:szCs w:val="24"/>
                <w:rtl/>
                <w:lang w:val="fr-FR" w:bidi="ar-DZ"/>
              </w:rPr>
            </w:pPr>
            <w:r w:rsidRPr="009F72F9">
              <w:rPr>
                <w:rFonts w:cs="Arial"/>
                <w:sz w:val="24"/>
                <w:szCs w:val="24"/>
                <w:lang w:val="fr-FR" w:bidi="ar-DZ"/>
              </w:rPr>
              <w:t>4</w:t>
            </w:r>
            <w:r w:rsidRPr="009F72F9">
              <w:rPr>
                <w:rFonts w:cs="Arial" w:hint="cs"/>
                <w:sz w:val="24"/>
                <w:szCs w:val="24"/>
                <w:rtl/>
                <w:lang w:val="fr-FR" w:bidi="ar-DZ"/>
              </w:rPr>
              <w:t>/ ما</w:t>
            </w:r>
            <w:r>
              <w:rPr>
                <w:rFonts w:cs="Arial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9F72F9">
              <w:rPr>
                <w:rFonts w:cs="Arial" w:hint="cs"/>
                <w:sz w:val="24"/>
                <w:szCs w:val="24"/>
                <w:rtl/>
                <w:lang w:val="fr-FR" w:bidi="ar-DZ"/>
              </w:rPr>
              <w:t xml:space="preserve">هو طول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fr-FR" w:bidi="ar-DZ"/>
                    </w:rPr>
                    <m:t>CD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fr-FR" w:bidi="ar-DZ"/>
                    </w:rPr>
                    <m:t>AE</m:t>
                  </m:r>
                </m:e>
              </m:d>
            </m:oMath>
            <w:r w:rsidRPr="009F72F9">
              <w:rPr>
                <w:rFonts w:cs="Arial" w:hint="cs"/>
                <w:sz w:val="24"/>
                <w:szCs w:val="24"/>
                <w:rtl/>
                <w:lang w:val="fr-FR" w:bidi="ar-DZ"/>
              </w:rPr>
              <w:t xml:space="preserve">  .</w:t>
            </w:r>
          </w:p>
          <w:p w:rsidR="00B07FE8" w:rsidRPr="009F72F9" w:rsidRDefault="009F72F9" w:rsidP="009F72F9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9F72F9">
              <w:rPr>
                <w:noProof/>
                <w:sz w:val="24"/>
                <w:szCs w:val="24"/>
                <w:rtl/>
                <w:lang w:eastAsia="fr-FR"/>
              </w:rPr>
              <w:drawing>
                <wp:anchor distT="0" distB="0" distL="114300" distR="114300" simplePos="0" relativeHeight="251898880" behindDoc="1" locked="0" layoutInCell="1" allowOverlap="1">
                  <wp:simplePos x="0" y="0"/>
                  <wp:positionH relativeFrom="column">
                    <wp:posOffset>179851</wp:posOffset>
                  </wp:positionH>
                  <wp:positionV relativeFrom="paragraph">
                    <wp:posOffset>323899</wp:posOffset>
                  </wp:positionV>
                  <wp:extent cx="3473695" cy="534872"/>
                  <wp:effectExtent l="0" t="0" r="0" b="0"/>
                  <wp:wrapNone/>
                  <wp:docPr id="13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3695" cy="5348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5/ أحصر فاصلة النقطة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ar-DZ"/>
                </w:rPr>
                <m:t>D</m:t>
              </m:r>
            </m:oMath>
            <w:r w:rsidRPr="009F72F9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بين عددين طبيعيين</w:t>
            </w:r>
          </w:p>
          <w:p w:rsidR="00B07FE8" w:rsidRDefault="00B07FE8" w:rsidP="00FB01D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F72F9" w:rsidRDefault="009F72F9" w:rsidP="009F72F9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9F72F9" w:rsidRPr="00E82BEB" w:rsidRDefault="009F72F9" w:rsidP="009F72F9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B07FE8" w:rsidRPr="003544D9" w:rsidTr="00323343">
        <w:trPr>
          <w:trHeight w:val="559"/>
        </w:trPr>
        <w:tc>
          <w:tcPr>
            <w:tcW w:w="1361" w:type="dxa"/>
          </w:tcPr>
          <w:p w:rsidR="00B07FE8" w:rsidRPr="00E82BEB" w:rsidRDefault="00B07FE8" w:rsidP="00323343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B07FE8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B07FE8" w:rsidRPr="00E82BEB" w:rsidRDefault="00B07FE8" w:rsidP="00FB01D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B07FE8" w:rsidRPr="00E82BEB" w:rsidRDefault="00B07FE8" w:rsidP="00FB01D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01" w:type="dxa"/>
          </w:tcPr>
          <w:p w:rsidR="00B07FE8" w:rsidRPr="00171442" w:rsidRDefault="00B07FE8" w:rsidP="00FB01D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حل التمارين رقم 18 و 19 صفحة 30</w:t>
            </w:r>
          </w:p>
          <w:p w:rsidR="00B07FE8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7FE8" w:rsidRPr="00026475" w:rsidRDefault="00B07FE8" w:rsidP="00FB01D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B07FE8" w:rsidRPr="00026475" w:rsidRDefault="00B07FE8" w:rsidP="00323343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</w:tbl>
    <w:p w:rsidR="00486A44" w:rsidRDefault="00486A44" w:rsidP="00EF1ACB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lastRenderedPageBreak/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1</w:t>
      </w:r>
    </w:p>
    <w:p w:rsidR="00FC0601" w:rsidRPr="00486A44" w:rsidRDefault="00A24C18" w:rsidP="00FC060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2100" type="#_x0000_t202" style="position:absolute;left:0;text-align:left;margin-left:-3.45pt;margin-top:39.95pt;width:109.25pt;height:96pt;z-index:251912192" filled="f" stroked="f">
            <v:textbox style="mso-next-textbox:#_x0000_s2100">
              <w:txbxContent>
                <w:p w:rsidR="009565C0" w:rsidRPr="00FC0601" w:rsidRDefault="009565C0" w:rsidP="00FC0601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038225" cy="1323975"/>
                        <wp:effectExtent l="19050" t="0" r="9525" b="0"/>
                        <wp:docPr id="59" name="Image 58" descr="image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s.jpg"/>
                                <pic:cNvPicPr/>
                              </pic:nvPicPr>
                              <pic:blipFill>
                                <a:blip r:embed="rId7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1744" cy="132846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C0601" w:rsidRPr="00486A44">
        <w:rPr>
          <w:rFonts w:hint="cs"/>
          <w:sz w:val="28"/>
          <w:szCs w:val="28"/>
          <w:rtl/>
          <w:lang w:bidi="ar-DZ"/>
        </w:rPr>
        <w:t xml:space="preserve">دخل عصام مع جاره </w:t>
      </w:r>
      <w:r w:rsidR="00FC0601">
        <w:rPr>
          <w:rFonts w:hint="cs"/>
          <w:sz w:val="28"/>
          <w:szCs w:val="28"/>
          <w:rtl/>
          <w:lang w:bidi="ar-DZ"/>
        </w:rPr>
        <w:t>وليد</w:t>
      </w:r>
      <w:r w:rsidR="00FC0601" w:rsidRPr="00486A44">
        <w:rPr>
          <w:rFonts w:hint="cs"/>
          <w:sz w:val="28"/>
          <w:szCs w:val="28"/>
          <w:rtl/>
          <w:lang w:bidi="ar-DZ"/>
        </w:rPr>
        <w:t xml:space="preserve"> في المدرسة القرآنية المجاورة للحي حيث سجل عصام في فوج الأشبال و سجل </w:t>
      </w:r>
      <w:r w:rsidR="00FC0601">
        <w:rPr>
          <w:rFonts w:hint="cs"/>
          <w:sz w:val="28"/>
          <w:szCs w:val="28"/>
          <w:rtl/>
          <w:lang w:bidi="ar-DZ"/>
        </w:rPr>
        <w:t>وليد</w:t>
      </w:r>
      <w:r w:rsidR="00FC0601" w:rsidRPr="00486A44">
        <w:rPr>
          <w:rFonts w:hint="cs"/>
          <w:sz w:val="28"/>
          <w:szCs w:val="28"/>
          <w:rtl/>
          <w:lang w:bidi="ar-DZ"/>
        </w:rPr>
        <w:t xml:space="preserve"> في فوج الفرسان .</w:t>
      </w:r>
    </w:p>
    <w:p w:rsidR="003D3B34" w:rsidRDefault="00FC0601" w:rsidP="00FC0601">
      <w:pPr>
        <w:bidi/>
        <w:spacing w:line="360" w:lineRule="auto"/>
        <w:rPr>
          <w:sz w:val="28"/>
          <w:szCs w:val="28"/>
          <w:rtl/>
          <w:lang w:bidi="ar-DZ"/>
        </w:rPr>
      </w:pPr>
      <w:r w:rsidRPr="00486A44">
        <w:rPr>
          <w:rFonts w:hint="cs"/>
          <w:sz w:val="28"/>
          <w:szCs w:val="28"/>
          <w:rtl/>
          <w:lang w:bidi="ar-DZ"/>
        </w:rPr>
        <w:t>إذا علمت أن فوج الأشبال يحفظ 15 حزبا و عصام يحفظ خمسه أما فوج الفرسان</w:t>
      </w:r>
    </w:p>
    <w:p w:rsidR="003D3B34" w:rsidRDefault="00FC0601" w:rsidP="003D3B34">
      <w:pPr>
        <w:bidi/>
        <w:spacing w:line="360" w:lineRule="auto"/>
        <w:rPr>
          <w:sz w:val="28"/>
          <w:szCs w:val="28"/>
          <w:rtl/>
          <w:lang w:bidi="ar-DZ"/>
        </w:rPr>
      </w:pPr>
      <w:r w:rsidRPr="00486A44">
        <w:rPr>
          <w:rFonts w:hint="cs"/>
          <w:sz w:val="28"/>
          <w:szCs w:val="28"/>
          <w:rtl/>
          <w:lang w:bidi="ar-DZ"/>
        </w:rPr>
        <w:t xml:space="preserve">فيحفظ نصف القرآن و </w:t>
      </w:r>
      <w:r>
        <w:rPr>
          <w:rFonts w:hint="cs"/>
          <w:sz w:val="28"/>
          <w:szCs w:val="28"/>
          <w:rtl/>
          <w:lang w:bidi="ar-DZ"/>
        </w:rPr>
        <w:t>وليد</w:t>
      </w:r>
      <w:r w:rsidRPr="00486A44">
        <w:rPr>
          <w:rFonts w:hint="cs"/>
          <w:sz w:val="28"/>
          <w:szCs w:val="28"/>
          <w:rtl/>
          <w:lang w:bidi="ar-DZ"/>
        </w:rPr>
        <w:t xml:space="preserve"> قد حفظ عشره أوجد عدد الأحزاب التي يحفظها كل من </w:t>
      </w:r>
    </w:p>
    <w:p w:rsidR="00FC0601" w:rsidRPr="00486A44" w:rsidRDefault="00FC0601" w:rsidP="003D3B34">
      <w:pPr>
        <w:bidi/>
        <w:spacing w:line="360" w:lineRule="auto"/>
        <w:rPr>
          <w:sz w:val="28"/>
          <w:szCs w:val="28"/>
          <w:lang w:bidi="ar-DZ"/>
        </w:rPr>
      </w:pPr>
      <w:r w:rsidRPr="00486A44">
        <w:rPr>
          <w:rFonts w:hint="cs"/>
          <w:sz w:val="28"/>
          <w:szCs w:val="28"/>
          <w:rtl/>
          <w:lang w:bidi="ar-DZ"/>
        </w:rPr>
        <w:t xml:space="preserve">عصام وجاره ؟ ومثل الكسرين على نصف المستقيم المدرج علما أن وحدة الطول هي </w:t>
      </w:r>
      <w:r w:rsidRPr="00486A44">
        <w:rPr>
          <w:sz w:val="28"/>
          <w:szCs w:val="28"/>
          <w:lang w:bidi="ar-DZ"/>
        </w:rPr>
        <w:t xml:space="preserve"> 1cm</w:t>
      </w:r>
    </w:p>
    <w:p w:rsidR="00FC0601" w:rsidRDefault="00FC0601" w:rsidP="00FC0601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FC0601" w:rsidRDefault="00FC0601" w:rsidP="00FC0601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2</w:t>
      </w:r>
    </w:p>
    <w:p w:rsidR="00486A44" w:rsidRDefault="00A24C18" w:rsidP="001D76F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group id="Group 17" o:spid="_x0000_s1990" style="position:absolute;left:0;text-align:left;margin-left:9.7pt;margin-top:30.15pt;width:389.5pt;height:311.35pt;z-index:251911168" coordorigin="564,1843" coordsize="10793,9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">
            <v:group id="Group 18" o:spid="_x0000_s1991" style="position:absolute;left:5109;top:8659;width:2840;height:1420" coordorigin="5680,13916" coordsize="2840,1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06Q8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PTpDwwAAANwAAAAP&#10;AAAAAAAAAAAAAAAAAKoCAABkcnMvZG93bnJldi54bWxQSwUGAAAAAAQABAD6AAAAmgMAAAAA&#10;">
              <v:rect id="Rectangle 19" o:spid="_x0000_s1992" style="position:absolute;left:5680;top:14484;width:2840;height:5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xwt8IA&#10;AADcAAAADwAAAGRycy9kb3ducmV2LnhtbESP0WoCMRRE3wv9h3ALvtVE0aqrUYqo9K1o+wHXzXWz&#10;dHOzJlHXvzeFQh+HmTnDLFada8SVQqw9axj0FQji0puaKw3fX9vXKYiYkA02nknDnSKsls9PCyyM&#10;v/GerodUiQzhWKAGm1JbSBlLSw5j37fE2Tv54DBlGSppAt4y3DVyqNSbdFhzXrDY0tpS+XO4OA2q&#10;VR1/4jidz5vdRI5moR7Yo9a9l+59DiJRl/7Df+0Po2GsZvB7Jh8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LHC3wgAAANwAAAAPAAAAAAAAAAAAAAAAAJgCAABkcnMvZG93&#10;bnJldi54bWxQSwUGAAAAAAQABAD1AAAAhwMAAAAA&#10;" fillcolor="silver" stroked="f" strokeweight="1.5pt"/>
              <v:group id="Group 20" o:spid="_x0000_s1993" style="position:absolute;left:6816;top:13916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gm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WSoJjCAAAA3AAAAA8A&#10;AAAAAAAAAAAAAAAAqgIAAGRycy9kb3ducmV2LnhtbFBLBQYAAAAABAAEAPoAAACZAwAAAAA=&#10;">
                <v:shape id="Arc 21" o:spid="_x0000_s1994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y/wcYA&#10;AADcAAAADwAAAGRycy9kb3ducmV2LnhtbESPT2vCQBTE74V+h+UVvNVN/Ncas4oIij1Y0Bbx+Mi+&#10;JqHZtyG7ifHbdwWhx2FmfsOkq95UoqPGlZYVxMMIBHFmdcm5gu+v7es7COeRNVaWScGNHKyWz08p&#10;Jtpe+UjdyeciQNglqKDwvk6kdFlBBt3Q1sTB+7GNQR9kk0vd4DXATSVHUTSTBksOCwXWtCko+z21&#10;RkH7pmfn8cdl6tr95/y4O0yi7WGi1OClXy9AeOr9f/jR3msF0ziG+5lwBOTy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y/wcYAAADcAAAADwAAAAAAAAAAAAAAAACYAgAAZHJz&#10;L2Rvd25yZXYueG1sUEsFBgAAAAAEAAQA9QAAAIs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22" o:spid="_x0000_s1995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oxMIA&#10;AADcAAAADwAAAGRycy9kb3ducmV2LnhtbESPT4vCMBTE7wt+h/AEb2uqUFmqUURQ9ibrn4O3R/Pa&#10;VJuX0GRr99tvFoQ9DjPzG2a1GWwreupC41jBbJqBIC6dbrhWcDnv3z9AhIissXVMCn4owGY9elth&#10;od2Tv6g/xVokCIcCFZgYfSFlKA1ZDFPniZNXuc5iTLKrpe7wmeC2lfMsW0iLDacFg552hsrH6dsq&#10;qHLdR31nn3u86uvhdqvM0Ss1GQ/bJYhIQ/wPv9qfWkE+m8PfmXQ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6jEwgAAANwAAAAPAAAAAAAAAAAAAAAAAJgCAABkcnMvZG93&#10;bnJldi54bWxQSwUGAAAAAAQABAD1AAAAhwMAAAAA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23" o:spid="_x0000_s1996" style="position:absolute;left:6816;top:14484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<v:shape id="Arc 24" o:spid="_x0000_s1997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lkFsUA&#10;AADcAAAADwAAAGRycy9kb3ducmV2LnhtbESPT2sCMRTE70K/Q3hCb5q1aCmrWdHVlt6kasHeHpu3&#10;f+jmZUnSdf32jVDocZiZ3zCr9WBa0ZPzjWUFs2kCgriwuuFKwfn0OnkB4QOyxtYyKbiRh3X2MFph&#10;qu2VP6g/hkpECPsUFdQhdKmUvqjJoJ/ajjh6pXUGQ5SuktrhNcJNK5+S5FkabDgu1NhRXlPxffwx&#10;Cj6Tfb875F/mkr/tT67Nt+WZtko9jofNEkSgIfyH/9rvWsFiNof7mXg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+WQWxQAAANwAAAAPAAAAAAAAAAAAAAAAAJgCAABkcnMv&#10;ZG93bnJldi54bWxQSwUGAAAAAAQABAD1AAAAigMAAAAA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25" o:spid="_x0000_s1998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36f8QA&#10;AADcAAAADwAAAGRycy9kb3ducmV2LnhtbESPT4vCMBTE74LfITzBm6YVK27XKLKwIh4E/yzs8dE8&#10;22LzUpqo1U9vBMHjMDO/YWaL1lTiSo0rLSuIhxEI4szqknMFx8PvYArCeWSNlWVScCcHi3m3M8NU&#10;2xvv6Lr3uQgQdikqKLyvUyldVpBBN7Q1cfBOtjHog2xyqRu8Bbip5CiKJtJgyWGhwJp+CsrO+4tR&#10;UE8P279V8hWP5GN3vuSbsUP9r1S/1y6/QXhq/Sf8bq+1giRO4HUmHAE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N+n/EAAAA3AAAAA8AAAAAAAAAAAAAAAAAmAIAAGRycy9k&#10;b3ducmV2LnhtbFBLBQYAAAAABAAEAPUAAACJAwAAAAA=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26" o:spid="_x0000_s1999" style="position:absolute;left:6248;top:14484;width:568;height:284;flip:y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Rb0/CAAAA3AAAAA8A&#10;AAAAAAAAAAAAAAAAqgIAAGRycy9kb3ducmV2LnhtbFBLBQYAAAAABAAEAPoAAACZAwAAAAA=&#10;">
                <v:shape id="Arc 27" o:spid="_x0000_s2000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v6YcUA&#10;AADcAAAADwAAAGRycy9kb3ducmV2LnhtbESPT2sCMRTE70K/Q3hCb5q1oC2rWdHVlt6kasHeHpu3&#10;f+jmZUnSdf32jVDocZiZ3zCr9WBa0ZPzjWUFs2kCgriwuuFKwfn0OnkB4QOyxtYyKbiRh3X2MFph&#10;qu2VP6g/hkpECPsUFdQhdKmUvqjJoJ/ajjh6pXUGQ5SuktrhNcJNK5+SZCENNhwXauwor6n4Pv4Y&#10;BZ/Jvt8d8i9zyd/2J9fm2/JMW6Uex8NmCSLQEP7Df+13rWA+e4b7mXg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/phxQAAANwAAAAPAAAAAAAAAAAAAAAAAJgCAABkcnMv&#10;ZG93bnJldi54bWxQSwUGAAAAAAQABAD1AAAAigMAAAAA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28" o:spid="_x0000_s2001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xV4cIA&#10;AADcAAAADwAAAGRycy9kb3ducmV2LnhtbERPTWvCQBC9F/wPywje6iZiSoyuIoWK9FDQKHgcsmMS&#10;zM6G7Gqiv757KPT4eN+rzWAa8aDO1ZYVxNMIBHFhdc2lglP+9Z6CcB5ZY2OZFDzJwWY9elthpm3P&#10;B3ocfSlCCLsMFVTet5mUrqjIoJvaljhwV9sZ9AF2pdQd9iHcNHIWRR/SYM2hocKWPisqbse7UdCm&#10;+c95lyzimXwdbvfye+5QX5SajIftEoSnwf+L/9x7rSCJw9pwJhw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jFXhwgAAANwAAAAPAAAAAAAAAAAAAAAAAJgCAABkcnMvZG93&#10;bnJldi54bWxQSwUGAAAAAAQABAD1AAAAhwMAAAAA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29" o:spid="_x0000_s2002" style="position:absolute;left:6248;top:15052;width:568;height:284;flip:y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77PcQAAADcAAAA&#10;DwAAAAAAAAAAAAAAAACqAgAAZHJzL2Rvd25yZXYueG1sUEsFBgAAAAAEAAQA+gAAAJsDAAAAAA==&#10;">
                <v:shape id="Arc 30" o:spid="_x0000_s2003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zQ58EA&#10;AADcAAAADwAAAGRycy9kb3ducmV2LnhtbERPy4rCMBTdD/gP4QqzG1PfWo0igoMuHPCBuLw017bY&#10;3JQm1fr3ZiHM8nDe82VjCvGgyuWWFXQ7EQjixOqcUwXn0+ZnAsJ5ZI2FZVLwIgfLRetrjrG2Tz7Q&#10;4+hTEULYxagg876MpXRJRgZdx5bEgbvZyqAPsEqlrvAZwk0he1E0kgZzDg0ZlrTOKLkfa6OgHuvR&#10;pb+7Dl29/ZsefveDaLMfKPXdblYzEJ4a/y/+uLdawbAX5ocz4QjIx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80OfBAAAA3AAAAA8AAAAAAAAAAAAAAAAAmAIAAGRycy9kb3du&#10;cmV2LnhtbFBLBQYAAAAABAAEAPUAAACGAwAAAAA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31" o:spid="_x0000_s2004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n8DsIA&#10;AADcAAAADwAAAGRycy9kb3ducmV2LnhtbESPT4vCMBTE7wt+h/AEb2uqUFmqUURQ9ibrn4O3R/Pa&#10;VJuX0GRr99tvFoQ9DjPzG2a1GWwreupC41jBbJqBIC6dbrhWcDnv3z9AhIissXVMCn4owGY9elth&#10;od2Tv6g/xVokCIcCFZgYfSFlKA1ZDFPniZNXuc5iTLKrpe7wmeC2lfMsW0iLDacFg552hsrH6dsq&#10;qHLdR31nn3u86uvhdqvM0Ss1GQ/bJYhIQ/wPv9qfWkE+n8HfmXQ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OfwOwgAAANwAAAAPAAAAAAAAAAAAAAAAAJgCAABkcnMvZG93&#10;bnJldi54bWxQSwUGAAAAAAQABAD1AAAAhwMAAAAA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32" o:spid="_x0000_s2005" style="position:absolute;left:7384;top:14484;width:568;height:284;flip:y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aj8cQAAADcAAAA&#10;DwAAAAAAAAAAAAAAAACqAgAAZHJzL2Rvd25yZXYueG1sUEsFBgAAAAAEAAQA+gAAAJsDAAAAAA==&#10;">
                <v:shape id="Arc 33" o:spid="_x0000_s2006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w238YA&#10;AADcAAAADwAAAGRycy9kb3ducmV2LnhtbESPS2vDMBCE74H8B7GB3hK5CS3BjRwaJy29heYBzW2x&#10;1g9irYykOu6/rwKFHoeZ+YZZrQfTip6cbywreJwlIIgLqxuuFJyOb9MlCB+QNbaWScEPeVhn49EK&#10;U21v/En9IVQiQtinqKAOoUul9EVNBv3MdsTRK60zGKJ0ldQObxFuWjlPkmdpsOG4UGNHeU3F9fBt&#10;FJyTXb/d5xfzlb/vjq7NN+WJNko9TIbXFxCBhvAf/mt/aAVP8wXcz8QjI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Hw238YAAADcAAAADwAAAAAAAAAAAAAAAACYAgAAZHJz&#10;L2Rvd25yZXYueG1sUEsFBgAAAAAEAAQA9QAAAIsDAAAAAA==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34" o:spid="_x0000_s2007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2VWcYA&#10;AADcAAAADwAAAGRycy9kb3ducmV2LnhtbESPQWvCQBSE74X+h+UVvNWNwZQ0dSOl0CIeCjEKPT6y&#10;r0lI9m3Irhr99W6h4HGYmW+Y1XoyvTjR6FrLChbzCARxZXXLtYJ9+fmcgnAeWWNvmRRcyME6f3xY&#10;YabtmQs67XwtAoRdhgoa74dMSlc1ZNDN7UAcvF87GvRBjrXUI54D3PQyjqIXabDlsNDgQB8NVd3u&#10;aBQMafl9+EpeF7G8Ft2x3i4d6h+lZk/T+xsIT5O/h//bG60giZfwdyYcAZ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q2VWcYAAADcAAAADwAAAAAAAAAAAAAAAACYAgAAZHJz&#10;L2Rvd25yZXYueG1sUEsFBgAAAAAEAAQA9QAAAIsDAAAAAA==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35" o:spid="_x0000_s2008" style="position:absolute;left:7384;top:15052;width:568;height:284;flip:y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LzuFwwAAANwAAAAP&#10;AAAAAAAAAAAAAAAAAKoCAABkcnMvZG93bnJldi54bWxQSwUGAAAAAAQABAD6AAAAmgMAAAAA&#10;">
                <v:shape id="Arc 36" o:spid="_x0000_s2009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ntCMcA&#10;AADcAAAADwAAAGRycy9kb3ducmV2LnhtbESPS2vDMBCE74X8B7GB3ho5Lyd1I4cSSEkPKeRB6XGx&#10;NraptTKWHDv/vgoEehxm5htmte5NJa7UuNKygvEoAkGcWV1yruB82r4sQTiPrLGyTApu5GCdDp5W&#10;mGjb8YGuR5+LAGGXoILC+zqR0mUFGXQjWxMH72Ibgz7IJpe6wS7ATSUnURRLgyWHhQJr2hSU/R5b&#10;o6Bd6Ph7+vkzd+3u6/XwsZ9F2/1Mqedh//4GwlPv/8OP9k4rmE9iuJ8JR0C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Z7QjHAAAA3AAAAA8AAAAAAAAAAAAAAAAAmAIAAGRy&#10;cy9kb3ducmV2LnhtbFBLBQYAAAAABAAEAPUAAACMAwAAAAA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37" o:spid="_x0000_s2010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zB4cMA&#10;AADcAAAADwAAAGRycy9kb3ducmV2LnhtbESPQWsCMRSE7wX/Q3iCt5pV2FZWo4hg8Sa1evD22Lzd&#10;rG5ewiZd13/fFAo9DjPzDbPaDLYVPXWhcaxgNs1AEJdON1wrOH/tXxcgQkTW2DomBU8KsFmPXlZY&#10;aPfgT+pPsRYJwqFABSZGX0gZSkMWw9R54uRVrrMYk+xqqTt8JLht5TzL3qTFhtOCQU87Q+X99G0V&#10;VLnuo76xzz1e9OXjeq3M0Ss1GQ/bJYhIQ/wP/7UPWkE+f4ffM+k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zB4cMAAADcAAAADwAAAAAAAAAAAAAAAACYAgAAZHJzL2Rv&#10;d25yZXYueG1sUEsFBgAAAAAEAAQA9QAAAIg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38" o:spid="_x0000_s2011" style="position:absolute;left:5680;top:13916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hmI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iGYjwwAAANwAAAAP&#10;AAAAAAAAAAAAAAAAAKoCAABkcnMvZG93bnJldi54bWxQSwUGAAAAAAQABAD6AAAAmgMAAAAA&#10;">
                <v:shape id="Arc 39" o:spid="_x0000_s2012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Z5esYA&#10;AADcAAAADwAAAGRycy9kb3ducmV2LnhtbESPS4vCQBCE78L+h6EXvOlkfa1GR1kERQ8u+EA8Npne&#10;JGymJ2QmGv+9Iwgei6r6ipotGlOIK1Uut6zgqxuBIE6szjlVcDquOmMQziNrLCyTgjs5WMw/WjOM&#10;tb3xnq4Hn4oAYRejgsz7MpbSJRkZdF1bEgfvz1YGfZBVKnWFtwA3hexF0UgazDksZFjSMqPk/1Ab&#10;BfW3Hp3728vQ1ZvfyX69G0Sr3UCp9mfzMwXhqfHv8Ku90QqGvQk8z4QjIO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Z5esYAAADcAAAADwAAAAAAAAAAAAAAAACYAgAAZHJz&#10;L2Rvd25yZXYueG1sUEsFBgAAAAAEAAQA9QAAAIs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40" o:spid="_x0000_s2013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zPSMAA&#10;AADcAAAADwAAAGRycy9kb3ducmV2LnhtbERPTWvCMBi+C/sP4R14s+mUyuiMMgYbu4lfB28vzdum&#10;W/MmNLHWf28OgseH53u1GW0nBupD61jBW5aDIK6cbrlRcDx8z95BhIissXNMCm4UYLN+mayw1O7K&#10;Oxr2sREphEOJCkyMvpQyVIYshsx54sTVrrcYE+wbqXu8pnDbyXmeL6XFllODQU9fhqr//cUqqAs9&#10;RP3HvvB40qef87k2W6/U9HX8/AARaYxP8cP9qxUUizQ/nUlHQK7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qzPSMAAAADcAAAADwAAAAAAAAAAAAAAAACYAgAAZHJzL2Rvd25y&#10;ZXYueG1sUEsFBgAAAAAEAAQA9QAAAIU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41" o:spid="_x0000_s2014" style="position:absolute;left:5680;top:14484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<v:shape id="Arc 42" o:spid="_x0000_s2015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kFmcYA&#10;AADcAAAADwAAAGRycy9kb3ducmV2LnhtbESPS2vDMBCE74H8B7GB3hK5CS3BjRwaJy29heYBzW2x&#10;1g9irYykOu6/rwKFHoeZ+YZZrQfTip6cbywreJwlIIgLqxuuFJyOb9MlCB+QNbaWScEPeVhn49EK&#10;U21v/En9IVQiQtinqKAOoUul9EVNBv3MdsTRK60zGKJ0ldQObxFuWjlPkmdpsOG4UGNHeU3F9fBt&#10;FJyTXb/d5xfzlb/vjq7NN+WJNko9TIbXFxCBhvAf/mt/aAVPizncz8QjI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kFmcYAAADcAAAADwAAAAAAAAAAAAAAAACYAgAAZHJz&#10;L2Rvd25yZXYueG1sUEsFBgAAAAAEAAQA9QAAAIsDAAAAAA==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43" o:spid="_x0000_s2016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2b8MUA&#10;AADcAAAADwAAAGRycy9kb3ducmV2LnhtbESPQWvCQBSE74L/YXlCb7rR1KLRVUqhUnoQTBQ8PrLP&#10;JJh9G7Ibjf313YLQ4zAz3zDrbW9qcaPWVZYVTCcRCOLc6ooLBcfsc7wA4TyyxtoyKXiQg+1mOFhj&#10;ou2dD3RLfSEChF2CCkrvm0RKl5dk0E1sQxy8i20N+iDbQuoW7wFuajmLojdpsOKwUGJDHyXl17Qz&#10;CppFtj/t5svpTP4crl3x/epQn5V6GfXvKxCeev8ffra/tIJ5HMPfmXA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ZvwxQAAANwAAAAPAAAAAAAAAAAAAAAAAJgCAABkcnMv&#10;ZG93bnJldi54bWxQSwUGAAAAAAQABAD1AAAAigMAAAAA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44" o:spid="_x0000_s2017" style="position:absolute;left:7952;top:13916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  <v:shape id="Arc 45" o:spid="_x0000_s2018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LlosYA&#10;AADcAAAADwAAAGRycy9kb3ducmV2LnhtbESPQWvCQBSE70L/w/IKvemmamyNriKCRQ8KsUU8PrKv&#10;STD7NmQ3mv57tyB4HGbmG2a+7EwlrtS40rKC90EEgjizuuRcwc/3pv8JwnlkjZVlUvBHDpaLl94c&#10;E21vnNL16HMRIOwSVFB4XydSuqwgg25ga+Lg/drGoA+yyaVu8BbgppLDKJpIgyWHhQJrWheUXY6t&#10;UdB+6MlptDvHrt0epunXfhxt9mOl3l671QyEp84/w4/2ViuIRzH8nw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LlosYAAADcAAAADwAAAAAAAAAAAAAAAACYAgAAZHJz&#10;L2Rvd25yZXYueG1sUEsFBgAAAAAEAAQA9QAAAIs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46" o:spid="_x0000_s2019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nyp8MA&#10;AADcAAAADwAAAGRycy9kb3ducmV2LnhtbESPQWsCMRSE7wX/Q3hCbzVry4qsRhFB8Sa1evD22Lzd&#10;rG5ewiZd13/fFAo9DjPzDbNcD7YVPXWhcaxgOslAEJdON1wrOH/t3uYgQkTW2DomBU8KsF6NXpZY&#10;aPfgT+pPsRYJwqFABSZGX0gZSkMWw8R54uRVrrMYk+xqqTt8JLht5XuWzaTFhtOCQU9bQ+X99G0V&#10;VLnuo76xzz1e9GV/vVbm6JV6HQ+bBYhIQ/wP/7UPWkH+MYPfM+kI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nyp8MAAADcAAAADwAAAAAAAAAAAAAAAACYAgAAZHJzL2Rv&#10;d25yZXYueG1sUEsFBgAAAAAEAAQA9QAAAIgDAAAAAA==&#10;" adj="0,,0" path="m-1,nfc11929,,21600,9670,21600,21600em-1,nsc11929,,21600,9670,21600,21600l,21600,-1,xe" fillcolor="silver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group id="Group 47" o:spid="_x0000_s2020" style="position:absolute;left:7952;top:14484;width:568;height:568" coordorigin="6248,13916" coordsize="113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<v:shape id="Arc 48" o:spid="_x0000_s2021" style="position:absolute;left:6816;top:13916;width:568;height:56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Eyc8IA&#10;AADcAAAADwAAAGRycy9kb3ducmV2LnhtbERPy2rCQBTdF/oPwy10VydtUUrMKDW14k6MFuzukrl5&#10;0MydMDON8e+dheDycN7ZcjSdGMj51rKC10kCgri0uuVawfHw/fIBwgdkjZ1lUnAhD8vF40OGqbZn&#10;3tNQhFrEEPYpKmhC6FMpfdmQQT+xPXHkKusMhghdLbXDcww3nXxLkpk02HJsaLCnvKHyr/g3Cn6S&#10;9fC1y3/NKd+sD67LV9WRVko9P42fcxCBxnAX39xbrWD6HtfGM/EIy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ATJzwgAAANwAAAAPAAAAAAAAAAAAAAAAAJgCAABkcnMvZG93&#10;bnJldi54bWxQSwUGAAAAAAQABAD1AAAAhwMAAAAA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  <v:shape id="Arc 49" o:spid="_x0000_s2022" style="position:absolute;left:6248;top:13916;width:568;height:568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WsGsYA&#10;AADcAAAADwAAAGRycy9kb3ducmV2LnhtbESPT2vCQBTE7wW/w/IEb3UTrUWja5BCS+lB8B94fGSf&#10;STD7NmTXJPXTuwWhx2FmfsOs0t5UoqXGlZYVxOMIBHFmdcm5guPh83UOwnlkjZVlUvBLDtL14GWF&#10;ibYd76jd+1wECLsEFRTe14mULivIoBvbmjh4F9sY9EE2udQNdgFuKjmJondpsOSwUGBNHwVl1/3N&#10;KKjnh+3pa7aIJ/K+u97ynzeH+qzUaNhvliA89f4//Gx/awWz6QL+zoQjIN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XWsGsYAAADcAAAADwAAAAAAAAAAAAAAAACYAgAAZHJz&#10;L2Rvd25yZXYueG1sUEsFBgAAAAAEAAQA9QAAAIsDAAAAAA==&#10;" adj="0,,0" path="m-1,nfc11929,,21600,9670,21600,21600em-1,nsc11929,,21600,9670,21600,21600l,21600,-1,xe" strokeweight="1.5pt">
                  <v:stroke joinstyle="round"/>
                  <v:formulas/>
                  <v:path arrowok="t" o:extrusionok="f" o:connecttype="custom" o:connectlocs="0,0;568,568;0,568" o:connectangles="0,0,0"/>
                </v:shape>
              </v:group>
              <v:line id="Line 50" o:spid="_x0000_s2023" style="position:absolute;visibility:visible" from="5680,14484" to="5680,15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T4vMEAAADcAAAADwAAAGRycy9kb3ducmV2LnhtbERPz2vCMBS+C/sfwhvspuncHFKNMgTn&#10;8GYdgrdH82xrm5cuSbX+9+YgePz4fs+XvWnEhZyvLCt4HyUgiHOrKy4U/O3XwykIH5A1NpZJwY08&#10;LBcvgzmm2l55R5csFCKGsE9RQRlCm0rp85IM+pFtiSN3ss5giNAVUju8xnDTyHGSfEmDFceGElta&#10;lZTXWWcUHLqMj+d67Rrsfjab0+G/9h9bpd5e++8ZiEB9eIof7l+tYPIZ58c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RPi8wQAAANwAAAAPAAAAAAAAAAAAAAAA&#10;AKECAABkcnMvZG93bnJldi54bWxQSwUGAAAAAAQABAD5AAAAjwMAAAAA&#10;" strokeweight="1.5pt"/>
              <v:line id="Line 51" o:spid="_x0000_s2024" style="position:absolute;visibility:visible" from="8520,14484" to="8520,15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hdJ8UAAADcAAAADwAAAGRycy9kb3ducmV2LnhtbESPQWvCQBSE70L/w/IKvelGbUuJriKC&#10;Wrw1FqG3R/aZxGTfxt2Npv/eLRQ8DjPzDTNf9qYRV3K+sqxgPEpAEOdWV1wo+D5shh8gfEDW2Fgm&#10;Bb/kYbl4Gswx1fbGX3TNQiEihH2KCsoQ2lRKn5dk0I9sSxy9k3UGQ5SukNrhLcJNIydJ8i4NVhwX&#10;SmxpXVJeZ51RcOwy/jnXG9dgt93tTsdL7ad7pV6e+9UMRKA+PML/7U+t4O11DH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hdJ8UAAADcAAAADwAAAAAAAAAA&#10;AAAAAAChAgAAZHJzL2Rvd25yZXYueG1sUEsFBgAAAAAEAAQA+QAAAJMDAAAAAA==&#10;" strokeweight="1.5pt"/>
            </v:group>
            <v:shape id="Freeform 52" o:spid="_x0000_s2025" style="position:absolute;left:7381;top:6387;width:1136;height:1704;visibility:visible;mso-wrap-style:square;v-text-anchor:top" coordsize="1136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tJMUA&#10;AADcAAAADwAAAGRycy9kb3ducmV2LnhtbESPQWvCQBSE7wX/w/IEL1I3Wis2dZVWKniz2vT+yL5m&#10;U7NvQ3ZN4r93hUKPw8x8w6w2va1ES40vHSuYThIQxLnTJRcKsq/d4xKED8gaK8ek4EoeNuvBwwpT&#10;7To+UnsKhYgQ9ikqMCHUqZQ+N2TRT1xNHL0f11gMUTaF1A12EW4rOUuShbRYclwwWNPWUH4+XayC&#10;p9+P7LjM3Pcnzl8Wl3d9qMz4oNRo2L+9ggjUh//wX3uvFTzPZ3A/E4+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a0kxQAAANwAAAAPAAAAAAAAAAAAAAAAAJgCAABkcnMv&#10;ZG93bnJldi54bWxQSwUGAAAAAAQABAD1AAAAigMAAAAA&#10;" path="m568,l284,284r,284l,852r284,284l284,1420r284,284l852,1420r,-284l1136,852,852,568r,-284l568,xe" fillcolor="silver" strokeweight="1.5pt">
              <v:path arrowok="t" o:connecttype="custom" o:connectlocs="568,0;284,284;284,568;0,852;284,1136;284,1420;568,1704;852,1420;852,1136;1136,852;852,568;852,284;568,0" o:connectangles="0,0,0,0,0,0,0,0,0,0,0,0,0"/>
            </v:shape>
            <v:shape id="Freeform 53" o:spid="_x0000_s2026" style="position:absolute;left:9937;top:6103;width:1420;height:1136;visibility:visible;mso-wrap-style:square;v-text-anchor:top" coordsize="1420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ANsUA&#10;AADcAAAADwAAAGRycy9kb3ducmV2LnhtbESPQWvCQBSE70L/w/IKvemmVq2kbkINiOlJaqvnR/Y1&#10;CWbfhuwa4793C4LHYWa+YVbpYBrRU+dqywpeJxEI4sLqmksFvz+b8RKE88gaG8uk4EoO0uRptMJY&#10;2wt/U7/3pQgQdjEqqLxvYyldUZFBN7EtcfD+bGfQB9mVUnd4CXDTyGkULaTBmsNChS1lFRWn/dko&#10;0HN9yBe783p9yq7v+fZrWjeHo1Ivz8PnBwhPg3+E7+1cK5jP3uD/TDgCMr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FsA2xQAAANwAAAAPAAAAAAAAAAAAAAAAAJgCAABkcnMv&#10;ZG93bnJldi54bWxQSwUGAAAAAAQABAD1AAAAigMAAAAA&#10;" path="m,l568,r,284l852,284r,284l1136,568r,284l1420,852r,284l852,1136r,-284l568,852r,-284l284,568r,-284l,284,,xe" fillcolor="silver" strokeweight="1.5pt">
              <v:path arrowok="t" o:connecttype="custom" o:connectlocs="0,0;568,0;568,284;852,284;852,568;1136,568;1136,852;1420,852;1420,1136;852,1136;852,852;568,852;568,568;284,568;284,284;0,284;0,0" o:connectangles="0,0,0,0,0,0,0,0,0,0,0,0,0,0,0,0,0"/>
            </v:shape>
            <v:shape id="Freeform 54" o:spid="_x0000_s2027" style="position:absolute;left:3405;top:8659;width:1136;height:1704;visibility:visible;mso-wrap-style:square;v-text-anchor:top" coordsize="1136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Qy8UA&#10;AADcAAAADwAAAGRycy9kb3ducmV2LnhtbESPT2vCQBTE7wW/w/KEXkrd1EbR1FVqqdCbfxrvj+xr&#10;Npp9G7Krxm/vCkKPw8z8hpktOluLM7W+cqzgbZCAIC6crrhUkP+uXicgfEDWWDsmBVfysJj3nmaY&#10;aXfhLZ13oRQRwj5DBSaEJpPSF4Ys+oFriKP351qLIcq2lLrFS4TbWg6TZCwtVhwXDDb0Zag47k5W&#10;wfvhO99OcrffYDodn5Z6XZuXtVLP/e7zA0SgLvyHH+0frWCUpn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JDLxQAAANwAAAAPAAAAAAAAAAAAAAAAAJgCAABkcnMv&#10;ZG93bnJldi54bWxQSwUGAAAAAAQABAD1AAAAigMAAAAA&#10;" path="m,284l284,568,,852r284,284l,1420r284,284l568,1420r284,284l1136,1420,852,1136,1136,852,852,568,1136,284,852,,568,284,284,,,284xe" fillcolor="silver" strokeweight="1.5pt">
              <v:path arrowok="t" o:connecttype="custom" o:connectlocs="0,284;284,568;0,852;284,1136;0,1420;284,1704;568,1420;852,1704;1136,1420;852,1136;1136,852;852,568;1136,284;852,0;568,284;284,0;0,284" o:connectangles="0,0,0,0,0,0,0,0,0,0,0,0,0,0,0,0,0"/>
            </v:shape>
            <v:group id="Group 55" o:spid="_x0000_s2028" style="position:absolute;left:8517;top:7807;width:2556;height:2556" coordorigin="1704,13064" coordsize="2556,2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<v:shape id="Freeform 56" o:spid="_x0000_s2029" style="position:absolute;left:1704;top:13064;width:2556;height:2556;visibility:visible;mso-wrap-style:square;v-text-anchor:top" coordsize="2556,25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JjtsUA&#10;AADcAAAADwAAAGRycy9kb3ducmV2LnhtbESP0WoCMRRE34X+Q7hC3zRrW21ZjSIWqUKhqP2Ay+a6&#10;2XZzsyapu/69EYQ+DjNzhpktOluLM/lQOVYwGmYgiAunKy4VfB/WgzcQISJrrB2TggsFWMwfejPM&#10;tWt5R+d9LEWCcMhRgYmxyaUMhSGLYega4uQdnbcYk/Sl1B7bBLe1fMqyibRYcVow2NDKUPG7/7MK&#10;nPt4jsvd66X9PLx//fitOZm1Ueqx3y2nICJ18T98b2+0gvHLBG5n0hG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QmO2xQAAANwAAAAPAAAAAAAAAAAAAAAAAJgCAABkcnMv&#10;ZG93bnJldi54bWxQSwUGAAAAAAQABAD1AAAAigMAAAAA&#10;" path="m568,284l,852r,284l284,1420r284,l852,1136r852,852l1420,2272r284,284l1988,2272r284,284l2556,2272,1136,852,1420,568r,-284l1136,,852,,568,284xe" fillcolor="silver" strokeweight="1.5pt">
                <v:path arrowok="t" o:connecttype="custom" o:connectlocs="568,284;0,852;0,1136;284,1420;568,1420;852,1136;1704,1988;1420,2272;1704,2556;1988,2272;2272,2556;2556,2272;1136,852;1420,568;1420,284;1136,0;852,0;568,284" o:connectangles="0,0,0,0,0,0,0,0,0,0,0,0,0,0,0,0,0,0"/>
              </v:shape>
              <v:shape id="Freeform 57" o:spid="_x0000_s2030" style="position:absolute;left:1988;top:13348;width:852;height:852;visibility:visible;mso-wrap-style:square;v-text-anchor:top" coordsize="852,8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tpAsYA&#10;AADcAAAADwAAAGRycy9kb3ducmV2LnhtbESPQWvCQBSE7wX/w/KE3urGYqtEV5FApZX20Oghx0f2&#10;mY1m34bs1qT/3hUKPQ4z8w2z2gy2EVfqfO1YwXSSgCAuna65UnA8vD0tQPiArLFxTAp+ycNmPXpY&#10;Yapdz990zUMlIoR9igpMCG0qpS8NWfQT1xJH7+Q6iyHKrpK6wz7CbSOfk+RVWqw5LhhsKTNUXvIf&#10;q8AXH5+Xr32xL7Qesvm5z8wuy5V6HA/bJYhAQ/gP/7XftYKX2RzuZ+IR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9tpAsYAAADcAAAADwAAAAAAAAAAAAAAAACYAgAAZHJz&#10;L2Rvd25yZXYueG1sUEsFBgAAAAAEAAQA9QAAAIsDAAAAAA==&#10;" path="m568,l,568,,852r284,l852,284,852,,568,xe" strokeweight="1.5pt">
                <v:path arrowok="t" o:connecttype="custom" o:connectlocs="568,0;0,568;0,852;284,852;852,284;852,0;568,0" o:connectangles="0,0,0,0,0,0,0"/>
              </v:shape>
            </v:group>
            <v:shape id="Freeform 58" o:spid="_x0000_s2031" style="position:absolute;left:5393;top:6103;width:1136;height:1988;visibility:visible;mso-wrap-style:square;v-text-anchor:top" coordsize="1136,19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garcIA&#10;AADcAAAADwAAAGRycy9kb3ducmV2LnhtbERPTWvCQBC9F/wPyxS81U1Eq6RuQhBbLJ6M0vOQHZPQ&#10;7GzMbjXNr+8ehB4f73uTDaYVN+pdY1lBPItAEJdWN1wpOJ/eX9YgnEfW2FomBb/kIEsnTxtMtL3z&#10;kW6Fr0QIYZeggtr7LpHSlTUZdDPbEQfuYnuDPsC+krrHewg3rZxH0as02HBoqLGjbU3ld/FjFHys&#10;Povtbsy/Rneg8Rrr8oyXtVLT5yF/A+Fp8P/ih3uvFSwXYW04E46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BqtwgAAANwAAAAPAAAAAAAAAAAAAAAAAJgCAABkcnMvZG93&#10;bnJldi54bWxQSwUGAAAAAAQABAD1AAAAhwMAAAAA&#10;" path="m,284l568,852,,1420r568,568l852,1704,568,1420,1136,852,284,,,284xe" fillcolor="silver" strokeweight="1.5pt">
              <v:path arrowok="t" o:connecttype="custom" o:connectlocs="0,284;568,852;0,1420;568,1988;852,1704;568,1420;1136,852;284,0;0,284" o:connectangles="0,0,0,0,0,0,0,0,0"/>
            </v:shape>
            <v:shape id="Freeform 59" o:spid="_x0000_s2032" style="position:absolute;left:1133;top:1843;width:1136;height:1136;visibility:visible;mso-wrap-style:square;v-text-anchor:top" coordsize="1136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px8UA&#10;AADcAAAADwAAAGRycy9kb3ducmV2LnhtbESPT2vCQBTE74LfYXmCt7pRbNHoKv6h0BxNRfH2zD6T&#10;YPZtyK6a9tN3hYLHYWZ+w8yXranEnRpXWlYwHEQgiDOrS84V7L8/3yYgnEfWWFkmBT/kYLnoduYY&#10;a/vgHd1Tn4sAYRejgsL7OpbSZQUZdANbEwfvYhuDPsgml7rBR4CbSo6i6EMaLDksFFjTpqDsmt6M&#10;gt/zMYmuOh27jV0fbJKctudTrVS/165mIDy1/hX+b39pBe/jKTzPh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+mnHxQAAANwAAAAPAAAAAAAAAAAAAAAAAJgCAABkcnMv&#10;ZG93bnJldi54bWxQSwUGAAAAAAQABAD1AAAAigMAAAAA&#10;" path="m,l,1136r1136,l1136,,,xe" fillcolor="silver" strokeweight="1.5pt">
              <v:path arrowok="t" o:connecttype="custom" o:connectlocs="0,0;0,1136;1136,1136;1136,0;0,0" o:connectangles="0,0,0,0,0"/>
            </v:shape>
            <v:rect id="Rectangle 60" o:spid="_x0000_s2033" style="position:absolute;left:5109;top:1843;width:2272;height:17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mvb8A&#10;AADcAAAADwAAAGRycy9kb3ducmV2LnhtbERPTWvCQBC9C/0PyxR6Ed1oUSR1FQkUvKoFr0N2TEKz&#10;s3F3E+O/dw6FHh/ve7sfXasGCrHxbGAxz0ARl942XBn4uXzPNqBiQrbYeiYDT4qw371Ntphb/+AT&#10;DedUKQnhmKOBOqUu1zqWNTmMc98RC3fzwWESGCptAz4k3LV6mWVr7bBhaaixo6Km8vfcOwOror8f&#10;n3Qvp/FC/fL6eQvFZjDm4308fIFKNKZ/8Z/7aMW3kvlyRo6A3r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Qya9vwAAANwAAAAPAAAAAAAAAAAAAAAAAJgCAABkcnMvZG93bnJl&#10;di54bWxQSwUGAAAAAAQABAD1AAAAhAMAAAAA&#10;" fillcolor="silver" strokeweight="1.5pt"/>
            <v:rect id="Rectangle 61" o:spid="_x0000_s2034" style="position:absolute;left:2837;top:1843;width:1704;height:17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+DJsEA&#10;AADcAAAADwAAAGRycy9kb3ducmV2LnhtbESPzarCMBSE9xd8h3CEu7loqqJINYoUBLf+gNtDc2yL&#10;zUlN0lrf/kYQXA4z3wyz3vamFh05X1lWMBknIIhzqysuFFzO+9EShA/IGmvLpOBFHrabwc8aU22f&#10;fKTuFAoRS9inqKAMoUml9HlJBv3YNsTRu1lnMETpCqkdPmO5qeU0SRbSYMVxocSGspLy+6k1CuZZ&#10;+zi86JH/+TO10+vs5rJlp9TvsN+tQATqwzf8oQ86cvMJvM/EIyA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PgybBAAAA3AAAAA8AAAAAAAAAAAAAAAAAmAIAAGRycy9kb3du&#10;cmV2LnhtbFBLBQYAAAAABAAEAPUAAACGAwAAAAA=&#10;" fillcolor="silver" strokeweight="1.5pt"/>
            <v:rect id="Rectangle 62" o:spid="_x0000_s2035" style="position:absolute;left:7949;top:2127;width:3408;height:11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0dUcEA&#10;AADcAAAADwAAAGRycy9kb3ducmV2LnhtbESPQYvCMBSE7wv+h/AEL4umW1GkGkUKC15XBa+P5tkW&#10;m5eapLX+e7MgeBxmvhlmsxtMI3pyvras4GeWgCAurK65VHA+/U5XIHxA1thYJgVP8rDbjr42mGn7&#10;4D/qj6EUsYR9hgqqENpMSl9UZNDPbEscvat1BkOUrpTa4SOWm0amSbKUBmuOCxW2lFdU3I6dUbDI&#10;u/vhSffi25+oSy/zq8tXvVKT8bBfgwg0hE/4TR905BYp/J+JR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dHVHBAAAA3AAAAA8AAAAAAAAAAAAAAAAAmAIAAGRycy9kb3du&#10;cmV2LnhtbFBLBQYAAAAABAAEAPUAAACGAwAAAAA=&#10;" fillcolor="silver" strokeweight="1.5pt"/>
            <v:shape id="Freeform 63" o:spid="_x0000_s2036" style="position:absolute;left:2269;top:4115;width:2272;height:2272;visibility:visible;mso-wrap-style:square;v-text-anchor:top" coordsize="2272,2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f4AMYA&#10;AADcAAAADwAAAGRycy9kb3ducmV2LnhtbESPzWrCQBSF94W+w3AL3TUTU6JtdBQpLRRxo7FCd5fM&#10;NQlm7sTMaOLbO0Khy8P5+TizxWAacaHO1ZYVjKIYBHFhdc2lgl3+9fIGwnlkjY1lUnAlB4v548MM&#10;M2173tBl60sRRthlqKDyvs2kdEVFBl1kW+LgHWxn0AfZlVJ32Idx08gkjsfSYM2BUGFLHxUVx+3Z&#10;BO5Rv28S/jmtP8+/+8kqaYZ9PlLq+WlYTkF4Gvx/+K/9rRWk6S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xf4AMYAAADcAAAADwAAAAAAAAAAAAAAAACYAgAAZHJz&#10;L2Rvd25yZXYueG1sUEsFBgAAAAAEAAQA9QAAAIsDAAAAAA==&#10;" path="m1136,l,1136,1136,2272,2272,1136,1136,xe" fillcolor="silver" strokeweight="1.5pt">
              <v:path arrowok="t" o:connecttype="custom" o:connectlocs="1136,0;0,1136;1136,2272;2272,1136;1136,0" o:connectangles="0,0,0,0,0"/>
            </v:shape>
            <v:shape id="Freeform 64" o:spid="_x0000_s2037" style="position:absolute;left:5109;top:4115;width:2272;height:2272;visibility:visible;mso-wrap-style:square;v-text-anchor:top" coordsize="2272,2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5gdMYA&#10;AADcAAAADwAAAGRycy9kb3ducmV2LnhtbESPzWrCQBSF94W+w3AL3TUTQ6NtdBQpLRRxo7FCd5fM&#10;NQlm7sTMaOLbO0Khy8P5+TizxWAacaHO1ZYVjKIYBHFhdc2lgl3+9fIGwnlkjY1lUnAlB4v548MM&#10;M2173tBl60sRRthlqKDyvs2kdEVFBl1kW+LgHWxn0AfZlVJ32Idx08gkjsfSYM2BUGFLHxUVx+3Z&#10;BO5Rv28S/jmtP8+/+8kqaYZ9PlLq+WlYTkF4Gvx/+K/9rRWk6S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P5gdMYAAADcAAAADwAAAAAAAAAAAAAAAACYAgAAZHJz&#10;L2Rvd25yZXYueG1sUEsFBgAAAAAEAAQA9QAAAIsDAAAAAA==&#10;" path="m568,l,568,1704,2272r568,-568l568,xe" fillcolor="silver" strokeweight="1.5pt">
              <v:path arrowok="t" o:connecttype="custom" o:connectlocs="568,0;0,568;1704,2272;2272,1704;568,0" o:connectangles="0,0,0,0,0"/>
            </v:shape>
            <v:shape id="Freeform 65" o:spid="_x0000_s2038" style="position:absolute;left:7381;top:3547;width:1704;height:1704;visibility:visible;mso-wrap-style:square;v-text-anchor:top" coordsize="1704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IFqcUA&#10;AADcAAAADwAAAGRycy9kb3ducmV2LnhtbESPQWvCQBSE7wX/w/IKXopuKqTENBsRRfDgpUYQb4/s&#10;axKafbtktyb++26h0OMwM98wxWYyvbjT4DvLCl6XCQji2uqOGwWX6rDIQPiArLG3TAoe5GFTzp4K&#10;zLUd+YPu59CICGGfo4I2BJdL6euWDPqldcTR+7SDwRDl0Eg94BjhpperJHmTBjuOCy062rVUf52/&#10;jYKuyk6jq/YW16ckXGV/e8m2Tqn587R9BxFoCv/hv/ZRK0jTFH7PxCMg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ggWpxQAAANwAAAAPAAAAAAAAAAAAAAAAAJgCAABkcnMv&#10;ZG93bnJldi54bWxQSwUGAAAAAAQABAD1AAAAigMAAAAA&#10;" path="m1136,r568,1136l568,1704,,568,1136,xe" fillcolor="silver" strokeweight="1.5pt">
              <v:path arrowok="t" o:connecttype="custom" o:connectlocs="1136,0;1704,1136;568,1704;0,568;1136,0" o:connectangles="0,0,0,0,0"/>
            </v:shape>
            <v:shape id="Freeform 66" o:spid="_x0000_s2039" style="position:absolute;left:1133;top:3547;width:1136;height:1136;visibility:visible;mso-wrap-style:square;v-text-anchor:top" coordsize="1136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xraMQA&#10;AADcAAAADwAAAGRycy9kb3ducmV2LnhtbESPQYvCMBSE7wv+h/AEb5oqKtI1yqoI26NVXLw9m7dt&#10;sXkpTdSuv94Iwh6HmfmGmS9bU4kbNa60rGA4iEAQZ1aXnCs47Lf9GQjnkTVWlknBHzlYLjofc4y1&#10;vfOObqnPRYCwi1FB4X0dS+myggy6ga2Jg/drG4M+yCaXusF7gJtKjqJoKg2WHBYKrGldUHZJr0bB&#10;4/yTRBedjt3aro42SU6b86lWqtdtvz5BeGr9f/jd/tYKJpMpvM6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8a2jEAAAA3AAAAA8AAAAAAAAAAAAAAAAAmAIAAGRycy9k&#10;b3ducmV2LnhtbFBLBQYAAAAABAAEAPUAAACJAwAAAAA=&#10;" path="m568,r568,568l568,1136,,568,568,xe" fillcolor="silver" strokeweight="1.5pt">
              <v:path arrowok="t" o:connecttype="custom" o:connectlocs="568,0;1136,568;568,1136;0,568;568,0" o:connectangles="0,0,0,0,0"/>
            </v:shape>
            <v:shape id="Freeform 67" o:spid="_x0000_s2040" style="position:absolute;left:9653;top:3547;width:1704;height:1704;visibility:visible;mso-wrap-style:square;v-text-anchor:top" coordsize="1704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+RcQA&#10;AADcAAAADwAAAGRycy9kb3ducmV2LnhtbESPQWvCQBSE7wX/w/IEL0U3CtoYXUUUoQcvmoJ4e2Sf&#10;STD7dsmuJv333UKhx2FmvmHW29404kWtry0rmE4SEMSF1TWXCr7y4zgF4QOyxsYyKfgmD9vN4G2N&#10;mbYdn+l1CaWIEPYZKqhCcJmUvqjIoJ9YRxy9u20NhijbUuoWuwg3jZwlyUIarDkuVOhoX1HxuDyN&#10;gjpPT53LDxaXpyRcZXN7T3dOqdGw361ABOrDf/iv/akVzOcf8HsmHg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cPkXEAAAA3AAAAA8AAAAAAAAAAAAAAAAAmAIAAGRycy9k&#10;b3ducmV2LnhtbFBLBQYAAAAABAAEAPUAAACJAwAAAAA=&#10;" path="m568,r,568l,568r,568l568,1136r,568l1136,1704r,-568l1704,1136r,-568l1136,568,1136,,568,xe" fillcolor="silver" strokeweight="1.5pt">
              <v:path arrowok="t" o:connecttype="custom" o:connectlocs="568,0;568,568;0,568;0,1136;568,1136;568,1704;1136,1704;1136,1136;1704,1136;1704,568;1136,568;1136,0;568,0" o:connectangles="0,0,0,0,0,0,0,0,0,0,0,0,0"/>
            </v:shape>
            <v:shape id="Freeform 68" o:spid="_x0000_s2041" style="position:absolute;left:565;top:6387;width:2272;height:1136;visibility:visible;mso-wrap-style:square;v-text-anchor:top" coordsize="2272,1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iPFcEA&#10;AADcAAAADwAAAGRycy9kb3ducmV2LnhtbERPXWvCMBR9F/wP4Qp703SjFelMyxCEdSBs6t7vmmsb&#10;1tyUJmu7f28eBns8nO99OdtOjDR441jB4yYBQVw7bbhRcL0c1zsQPiBr7ByTgl/yUBbLxR5z7Sb+&#10;oPEcGhFD2OeooA2hz6X0dUsW/cb1xJG7ucFiiHBopB5wiuG2k09JspUWDceGFns6tFR/n3+sguNX&#10;mh2o6W9k0u2nMb56P71VSj2s5pdnEIHm8C/+c79qBVkW18Yz8QjI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IjxXBAAAA3AAAAA8AAAAAAAAAAAAAAAAAmAIAAGRycy9kb3du&#10;cmV2LnhtbFBLBQYAAAAABAAEAPUAAACGAwAAAAA=&#10;" path="m1136,l568,568,,568r568,568l1704,1136,2272,568r-568,l1136,xe" fillcolor="silver" strokeweight="1.5pt">
              <v:path arrowok="t" o:connecttype="custom" o:connectlocs="1136,0;568,568;0,568;568,1136;1704,1136;2272,568;1704,568;1136,0" o:connectangles="0,0,0,0,0,0,0,0"/>
            </v:shape>
            <v:shape id="Freeform 69" o:spid="_x0000_s2042" style="position:absolute;left:565;top:8091;width:2272;height:2272;visibility:visible;mso-wrap-style:square;v-text-anchor:top" coordsize="2272,2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/P6sUA&#10;AADcAAAADwAAAGRycy9kb3ducmV2LnhtbESPS2vCQBSF94L/YbiF7nRiQK2pY5CiUKSbxAd0d8nc&#10;JiGZO2lm1PTfdwpCl4fz+DjrdDCtuFHvassKZtMIBHFhdc2lgtNxP3kB4TyyxtYyKfghB+lmPFpj&#10;ou2dM7rlvhRhhF2CCirvu0RKV1Rk0E1tRxy8L9sb9EH2pdQ93sO4aWUcRQtpsOZAqLCjt4qKJr+a&#10;wG30Kov5/P2xu35eloe4HS7HmVLPT8P2FYSnwf+HH+13rWA+X8HfmXA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8/qxQAAANwAAAAPAAAAAAAAAAAAAAAAAJgCAABkcnMv&#10;ZG93bnJldi54bWxQSwUGAAAAAAQABAD1AAAAigMAAAAA&#10;" path="m1136,l2272,,1704,568r568,568l2272,2272,1704,1704r-568,568l,2272,1136,1136,1136,xe" fillcolor="silver" strokeweight="1.5pt">
              <v:path arrowok="t" o:connecttype="custom" o:connectlocs="1136,0;2272,0;1704,568;2272,1136;2272,2272;1704,1704;1136,2272;0,2272;1136,1136;1136,0" o:connectangles="0,0,0,0,0,0,0,0,0,0"/>
            </v:shape>
            <v:shape id="Freeform 70" o:spid="_x0000_s2043" style="position:absolute;left:3405;top:6387;width:1704;height:1704;visibility:visible;mso-wrap-style:square;v-text-anchor:top" coordsize="1704,1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lsjMEA&#10;AADcAAAADwAAAGRycy9kb3ducmV2LnhtbERPTYvCMBC9C/6HMIIX2aYKK7VrFFEED160C4u3oZlt&#10;yzaT0ERb/705LHh8vO/1djCteFDnG8sK5kkKgri0uuFKwXdx/MhA+ICssbVMCp7kYbsZj9aYa9vz&#10;hR7XUIkYwj5HBXUILpfSlzUZ9Il1xJH7tZ3BEGFXSd1hH8NNKxdpupQGG44NNTra11T+Xe9GQVNk&#10;594VB4urcxp+ZHubZTun1HQy7L5ABBrCW/zvPmkFn8s4P56JR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iZbIzBAAAA3AAAAA8AAAAAAAAAAAAAAAAAmAIAAGRycy9kb3du&#10;cmV2LnhtbFBLBQYAAAAABAAEAPUAAACGAwAAAAA=&#10;" path="m568,r568,568l1704,568r-568,568l1136,1704,568,1136,,1136,568,568,568,xe" fillcolor="silver" strokeweight="1.5pt">
              <v:path arrowok="t" o:connecttype="custom" o:connectlocs="568,0;1136,568;1704,568;1136,1136;1136,1704;568,1136;0,1136;568,568;568,0" o:connectangles="0,0,0,0,0,0,0,0,0"/>
            </v:shape>
            <v:group id="Group 71" o:spid="_x0000_s2044" style="position:absolute;left:564;top:1843;width:10773;height:3969" coordorigin="567,7100" coordsize="10773,3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<v:line id="Line 72" o:spid="_x0000_s2045" style="position:absolute;visibility:visible" from="567,7100" to="11340,7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FS3cYAAADcAAAADwAAAGRycy9kb3ducmV2LnhtbESPQWvCQBSE74X+h+UVems2SioSs4q1&#10;CIUeJOrF2yP7TNJm34bdrYn99W6h4HGYmW+YYjWaTlzI+daygkmSgiCurG65VnA8bF/mIHxA1thZ&#10;JgVX8rBaPj4UmGs7cEmXfahFhLDPUUETQp9L6auGDPrE9sTRO1tnMETpaqkdDhFuOjlN05k02HJc&#10;aLCnTUPV9/7HKJgfev9+3Zy2due+fsvPrKQM35R6fhrXCxCBxnAP/7c/tILX2RT+zs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RUt3GAAAA3AAAAA8AAAAAAAAA&#10;AAAAAAAAoQIAAGRycy9kb3ducmV2LnhtbFBLBQYAAAAABAAEAPkAAACUAwAAAAA=&#10;" strokeweight=".5pt"/>
              <v:line id="Line 73" o:spid="_x0000_s2046" style="position:absolute;visibility:visible" from="567,7667" to="11340,7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33RsUAAADcAAAADwAAAGRycy9kb3ducmV2LnhtbESPQWvCQBSE7wX/w/KE3uqmVkWiq2hK&#10;oNCDRHvx9sg+k9js27C7auyv7xaEHoeZ+YZZrnvTiis531hW8DpKQBCXVjdcKfg65C9zED4ga2wt&#10;k4I7eVivBk9LTLW9cUHXfahEhLBPUUEdQpdK6cuaDPqR7Yijd7LOYIjSVVI7vEW4aeU4SWbSYMNx&#10;ocaOsprK7/3FKJgfOv9+z4653bnzT/E5KWiCW6Weh/1mASJQH/7Dj/aHVjCdvcHf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33RsUAAADcAAAADwAAAAAAAAAA&#10;AAAAAAChAgAAZHJzL2Rvd25yZXYueG1sUEsFBgAAAAAEAAQA+QAAAJMDAAAAAA==&#10;" strokeweight=".5pt"/>
              <v:line id="Line 74" o:spid="_x0000_s2047" style="position:absolute;visibility:visible" from="567,8234" to="11340,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RvMsUAAADcAAAADwAAAGRycy9kb3ducmV2LnhtbESPQWvCQBSE74L/YXkFb7ppSUWia6gp&#10;QqEHifbi7ZF9JrHZt2F31dhf7xYKPQ4z8w2zygfTiSs531pW8DxLQBBXVrdcK/g6bKcLED4ga+ws&#10;k4I7ecjX49EKM21vXNJ1H2oRIewzVNCE0GdS+qohg35me+LonawzGKJ0tdQObxFuOvmSJHNpsOW4&#10;0GBPRUPV9/5iFCwOvX+/F8et3bnzT/mZlpTiRqnJ0/C2BBFoCP/hv/aHVvA6T+H3TDw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RvMsUAAADcAAAADwAAAAAAAAAA&#10;AAAAAAChAgAAZHJzL2Rvd25yZXYueG1sUEsFBgAAAAAEAAQA+QAAAJMDAAAAAA==&#10;" strokeweight=".5pt"/>
              <v:line id="Line 75" o:spid="_x0000_s2048" style="position:absolute;visibility:visible" from="567,8801" to="11340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jKqcYAAADcAAAADwAAAGRycy9kb3ducmV2LnhtbESPQWvCQBSE7wX/w/KE3pqNRUViNsFa&#10;hEIPJerF2yP7TNJm34bdrcb++m6h4HGYmW+YvBxNLy7kfGdZwSxJQRDXVnfcKDgedk8rED4ga+wt&#10;k4IbeSiLyUOOmbZXruiyD42IEPYZKmhDGDIpfd2SQZ/YgTh6Z+sMhihdI7XDa4SbXj6n6VIa7Dgu&#10;tDjQtqX6a/9tFKwOg3+9bU87++E+f6r3eUVzfFHqcTpu1iACjeEe/m+/aQWL5QL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4yqnGAAAA3AAAAA8AAAAAAAAA&#10;AAAAAAAAoQIAAGRycy9kb3ducmV2LnhtbFBLBQYAAAAABAAEAPkAAACUAwAAAAA=&#10;" strokeweight=".5pt"/>
              <v:line id="Line 76" o:spid="_x0000_s2049" style="position:absolute;visibility:visible" from="567,9368" to="11340,9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pU3sQAAADcAAAADwAAAGRycy9kb3ducmV2LnhtbESPQWvCQBSE7wX/w/IEb3VjsUGiq6hF&#10;EHqQaC/eHtlnEs2+DburRn+9Wyj0OMzMN8xs0ZlG3Mj52rKC0TABQVxYXXOp4OeweZ+A8AFZY2OZ&#10;FDzIw2Lee5thpu2dc7rtQykihH2GCqoQ2kxKX1Rk0A9tSxy9k3UGQ5SulNrhPcJNIz+SJJUGa44L&#10;Fba0rqi47K9GweTQ+q/H+rixO3d+5t/jnMa4UmrQ75ZTEIG68B/+a2+1gs80hd8z8QjI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6lTexAAAANwAAAAPAAAAAAAAAAAA&#10;AAAAAKECAABkcnMvZG93bnJldi54bWxQSwUGAAAAAAQABAD5AAAAkgMAAAAA&#10;" strokeweight=".5pt"/>
              <v:line id="Line 77" o:spid="_x0000_s2050" style="position:absolute;visibility:visible" from="567,9935" to="11340,9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xRcUAAADcAAAADwAAAGRycy9kb3ducmV2LnhtbESPQWsCMRSE70L/Q3gFb5qtqJXVKK0i&#10;CB5ktRdvj81zd+3mZUmirv31jSB4HGbmG2a2aE0truR8ZVnBRz8BQZxbXXGh4Oew7k1A+ICssbZM&#10;Cu7kYTF/68ww1fbGGV33oRARwj5FBWUITSqlz0sy6Pu2IY7eyTqDIUpXSO3wFuGmloMkGUuDFceF&#10;EhtalpT/7i9GweTQ+NV9eVzbnTv/ZdthRkP8Vqr73n5NQQRqwyv8bG+0gtH4Ex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bxRcUAAADcAAAADwAAAAAAAAAA&#10;AAAAAAChAgAAZHJzL2Rvd25yZXYueG1sUEsFBgAAAAAEAAQA+QAAAJMDAAAAAA==&#10;" strokeweight=".5pt"/>
              <v:line id="Line 78" o:spid="_x0000_s2051" style="position:absolute;visibility:visible" from="567,10502" to="11340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llN8MAAADcAAAADwAAAGRycy9kb3ducmV2LnhtbERPz2vCMBS+D/wfwhN2W1NHJ9I1ijqE&#10;wQ5S9bLbo3m21ealJFmt++vNYbDjx/e7WI2mEwM531pWMEtSEMSV1S3XCk7H3csChA/IGjvLpOBO&#10;HlbLyVOBubY3Lmk4hFrEEPY5KmhC6HMpfdWQQZ/YnjhyZ+sMhghdLbXDWww3nXxN07k02HJsaLCn&#10;bUPV9fBjFCyOvf+4b793du8uv+VXVlKGG6Wep+P6HUSgMfyL/9yfWsHbPK6N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5ZTfDAAAA3AAAAA8AAAAAAAAAAAAA&#10;AAAAoQIAAGRycy9kb3ducmV2LnhtbFBLBQYAAAAABAAEAPkAAACRAwAAAAA=&#10;" strokeweight=".5pt"/>
              <v:line id="Line 79" o:spid="_x0000_s2052" style="position:absolute;visibility:visible" from="567,11069" to="11340,11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XArMYAAADcAAAADwAAAGRycy9kb3ducmV2LnhtbESPQWvCQBSE7wX/w/KE3upGsWJTV9EU&#10;odBDSfTS2yP7mkSzb8PuNsb++m5B8DjMzDfMajOYVvTkfGNZwXSSgCAurW64UnA87J+WIHxA1tha&#10;JgVX8rBZjx5WmGp74Zz6IlQiQtinqKAOoUul9GVNBv3EdsTR+7bOYIjSVVI7vES4aeUsSRbSYMNx&#10;ocaOsprKc/FjFCwPnX+7Zl97++lOv/nHPKc57pR6HA/bVxCBhnAP39rvWsHz4gX+z8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1wKzGAAAA3AAAAA8AAAAAAAAA&#10;AAAAAAAAoQIAAGRycy9kb3ducmV2LnhtbFBLBQYAAAAABAAEAPkAAACUAwAAAAA=&#10;" strokeweight=".5pt"/>
            </v:group>
            <v:line id="Line 80" o:spid="_x0000_s2053" style="position:absolute;visibility:visible" from="564,1843" to="564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b/7MEAAADcAAAADwAAAGRycy9kb3ducmV2LnhtbERPy4rCMBTdC/MP4Q6403TEFx2jzCiC&#10;4EKqbmZ3aa5tneamJFGrX28WgsvDec8WranFlZyvLCv46icgiHOrKy4UHA/r3hSED8gaa8uk4E4e&#10;FvOPzgxTbW+c0XUfChFD2KeooAyhSaX0eUkGfd82xJE7WWcwROgKqR3eYrip5SBJxtJgxbGhxIaW&#10;JeX/+4tRMD00fnVf/q3tzp0f2XaY0RB/lep+tj/fIAK14S1+uTdawWgS58cz8Qj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lv/swQAAANwAAAAPAAAAAAAAAAAAAAAA&#10;AKECAABkcnMvZG93bnJldi54bWxQSwUGAAAAAAQABAD5AAAAjwMAAAAA&#10;" strokeweight=".5pt"/>
            <v:line id="Line 81" o:spid="_x0000_s2054" style="position:absolute;visibility:visible" from="1131,1843" to="1131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pad8YAAADcAAAADwAAAGRycy9kb3ducmV2LnhtbESPQWvCQBSE7wX/w/IKvdWNolVSN0Et&#10;QqEHSfTS2yP7mqTNvg27W43++q5Q8DjMzDfMKh9MJ07kfGtZwWScgCCurG65VnA87J6XIHxA1thZ&#10;JgUX8pBno4cVptqeuaBTGWoRIexTVNCE0KdS+qohg35se+LofVlnMETpaqkdniPcdHKaJC/SYMtx&#10;ocGetg1VP+WvUbA89P7tsv3c2b37vhYfs4JmuFHq6XFYv4IINIR7+L/9rhXMFxO4nY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aWnfGAAAA3AAAAA8AAAAAAAAA&#10;AAAAAAAAoQIAAGRycy9kb3ducmV2LnhtbFBLBQYAAAAABAAEAPkAAACUAwAAAAA=&#10;" strokeweight=".5pt"/>
            <v:line id="Line 82" o:spid="_x0000_s2055" style="position:absolute;visibility:visible" from="1698,1843" to="1698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jEAMYAAADcAAAADwAAAGRycy9kb3ducmV2LnhtbESPQWvCQBSE7wX/w/KE3upG0VZSN0Et&#10;QqEHSeylt0f2NUnNvg27W43++q5Q8DjMzDfMKh9MJ07kfGtZwXSSgCCurG65VvB52D0tQfiArLGz&#10;TAou5CHPRg8rTLU9c0GnMtQiQtinqKAJoU+l9FVDBv3E9sTR+7bOYIjS1VI7PEe46eQsSZ6lwZbj&#10;QoM9bRuqjuWvUbA89P7tsv3a2b37uRYf84LmuFHqcTysX0EEGsI9/N9+1woWLzO4nY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IxADGAAAA3AAAAA8AAAAAAAAA&#10;AAAAAAAAoQIAAGRycy9kb3ducmV2LnhtbFBLBQYAAAAABAAEAPkAAACUAwAAAAA=&#10;" strokeweight=".5pt"/>
            <v:line id="Line 83" o:spid="_x0000_s2056" style="position:absolute;visibility:visible" from="2265,1843" to="2265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Rhm8UAAADcAAAADwAAAGRycy9kb3ducmV2LnhtbESPT2sCMRTE7wW/Q3hCbzXr38rWKGoR&#10;hB5ktZfeHpvn7urmZUlSXfvpTUHwOMzMb5jZojW1uJDzlWUF/V4Cgji3uuJCwfdh8zYF4QOyxtoy&#10;KbiRh8W88zLDVNsrZ3TZh0JECPsUFZQhNKmUPi/JoO/Zhjh6R+sMhihdIbXDa4SbWg6SZCINVhwX&#10;SmxoXVJ+3v8aBdND4z9v65+N3bnTX/Y1ymiEK6Veu+3yA0SgNjzDj/ZWKxi/D+H/TD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Rhm8UAAADcAAAADwAAAAAAAAAA&#10;AAAAAAChAgAAZHJzL2Rvd25yZXYueG1sUEsFBgAAAAAEAAQA+QAAAJMDAAAAAA==&#10;" strokeweight=".5pt"/>
            <v:line id="Line 84" o:spid="_x0000_s2057" style="position:absolute;visibility:visible" from="2832,1843" to="2832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3578YAAADcAAAADwAAAGRycy9kb3ducmV2LnhtbESPQWvCQBSE70L/w/IKvemmJVqJ2Uhr&#10;EQo9SNSLt0f2maTNvg27W43++q4g9DjMzDdMvhxMJ07kfGtZwfMkAUFcWd1yrWC/W4/nIHxA1thZ&#10;JgUX8rAsHkY5ZtqeuaTTNtQiQthnqKAJoc+k9FVDBv3E9sTRO1pnMETpaqkdniPcdPIlSWbSYMtx&#10;ocGeVg1VP9tfo2C+6/3HZXVY2437vpZfaUkpviv19Di8LUAEGsJ/+N7+1AqmrynczsQj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t+e/GAAAA3AAAAA8AAAAAAAAA&#10;AAAAAAAAoQIAAGRycy9kb3ducmV2LnhtbFBLBQYAAAAABAAEAPkAAACUAwAAAAA=&#10;" strokeweight=".5pt"/>
            <v:line id="Line 85" o:spid="_x0000_s2058" style="position:absolute;visibility:visible" from="3399,1843" to="3399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FcdMYAAADcAAAADwAAAGRycy9kb3ducmV2LnhtbESPQWvCQBSE70L/w/IK3nTTolZSN9Iq&#10;QsGDJPbS2yP7mqTNvg272xj7611B8DjMzDfMaj2YVvTkfGNZwdM0AUFcWt1wpeDzuJssQfiArLG1&#10;TArO5GGdPYxWmGp74pz6IlQiQtinqKAOoUul9GVNBv3UdsTR+7bOYIjSVVI7PEW4aeVzkiykwYbj&#10;Qo0dbWoqf4s/o2B57Pz2vPna2YP7+c/3s5xm+K7U+HF4ewURaAj38K39oRXMX+ZwPROPgMw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hXHTGAAAA3AAAAA8AAAAAAAAA&#10;AAAAAAAAoQIAAGRycy9kb3ducmV2LnhtbFBLBQYAAAAABAAEAPkAAACUAwAAAAA=&#10;" strokeweight=".5pt"/>
            <v:line id="Line 86" o:spid="_x0000_s2059" style="position:absolute;visibility:visible" from="3966,1843" to="3966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PCA8UAAADcAAAADwAAAGRycy9kb3ducmV2LnhtbESPQWsCMRSE70L/Q3gFb5qtqJXVKK0i&#10;CB5ktRdvj81zd+3mZUmirv31jSB4HGbmG2a2aE0truR8ZVnBRz8BQZxbXXGh4Oew7k1A+ICssbZM&#10;Cu7kYTF/68ww1fbGGV33oRARwj5FBWUITSqlz0sy6Pu2IY7eyTqDIUpXSO3wFuGmloMkGUuDFceF&#10;EhtalpT/7i9GweTQ+NV9eVzbnTv/ZdthRkP8Vqr73n5NQQRqwyv8bG+0gtHnGB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PCA8UAAADcAAAADwAAAAAAAAAA&#10;AAAAAAChAgAAZHJzL2Rvd25yZXYueG1sUEsFBgAAAAAEAAQA+QAAAJMDAAAAAA==&#10;" strokeweight=".5pt"/>
            <v:line id="Line 87" o:spid="_x0000_s2060" style="position:absolute;visibility:visible" from="4533,1843" to="4533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9nmMYAAADcAAAADwAAAGRycy9kb3ducmV2LnhtbESPQWvCQBSE70L/w/IK3nTTYlVSN9Iq&#10;QsGDJPbS2yP7mqTNvg272xj99a4g9DjMzDfMaj2YVvTkfGNZwdM0AUFcWt1wpeDzuJssQfiArLG1&#10;TArO5GGdPYxWmGp74pz6IlQiQtinqKAOoUul9GVNBv3UdsTR+7bOYIjSVVI7PEW4aeVzksylwYbj&#10;Qo0dbWoqf4s/o2B57Pz2vPna2YP7ueT7WU4zfFdq/Di8vYIINIT/8L39oRW8LBZwOxOPgMy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/Z5jGAAAA3AAAAA8AAAAAAAAA&#10;AAAAAAAAoQIAAGRycy9kb3ducmV2LnhtbFBLBQYAAAAABAAEAPkAAACUAwAAAAA=&#10;" strokeweight=".5pt"/>
            <v:line id="Line 88" o:spid="_x0000_s2061" style="position:absolute;visibility:visible" from="5100,1843" to="5100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Dz6sEAAADcAAAADwAAAGRycy9kb3ducmV2LnhtbERPy4rCMBTdC/MP4Q6403TEFx2jzCiC&#10;4EKqbmZ3aa5tneamJFGrX28WgsvDec8WranFlZyvLCv46icgiHOrKy4UHA/r3hSED8gaa8uk4E4e&#10;FvOPzgxTbW+c0XUfChFD2KeooAyhSaX0eUkGfd82xJE7WWcwROgKqR3eYrip5SBJxtJgxbGhxIaW&#10;JeX/+4tRMD00fnVf/q3tzp0f2XaY0RB/lep+tj/fIAK14S1+uTdawWgS18Yz8Qj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4PPqwQAAANwAAAAPAAAAAAAAAAAAAAAA&#10;AKECAABkcnMvZG93bnJldi54bWxQSwUGAAAAAAQABAD5AAAAjwMAAAAA&#10;" strokeweight=".5pt"/>
            <v:line id="Line 89" o:spid="_x0000_s2062" style="position:absolute;visibility:visible" from="5667,1843" to="5667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xWccYAAADcAAAADwAAAGRycy9kb3ducmV2LnhtbESPQWvCQBSE7wX/w/KE3uqmYluN2Yi1&#10;CEIPEvXi7ZF9JrHZt2F3q7G/3i0Uehxm5hsmW/SmFRdyvrGs4HmUgCAurW64UnDYr5+mIHxA1tha&#10;JgU38rDIBw8ZptpeuaDLLlQiQtinqKAOoUul9GVNBv3IdsTRO1lnMETpKqkdXiPctHKcJK/SYMNx&#10;ocaOVjWVX7tvo2C67/zHbXVc2607/xSfk4Im+K7U47BfzkEE6sN/+K+90Qpe3mbweyYeAZn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sVnHGAAAA3AAAAA8AAAAAAAAA&#10;AAAAAAAAoQIAAGRycy9kb3ducmV2LnhtbFBLBQYAAAAABAAEAPkAAACUAwAAAAA=&#10;" strokeweight=".5pt"/>
            <v:line id="Line 90" o:spid="_x0000_s2063" style="position:absolute;visibility:visible" from="6234,1843" to="6234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OPy8EAAADcAAAADwAAAGRycy9kb3ducmV2LnhtbERPTYvCMBC9C/sfwix409RFpVSjuC6C&#10;4GGpevE2NGNbbSYlyWr115vDgsfH+54vO9OIGzlfW1YwGiYgiAuray4VHA+bQQrCB2SNjWVS8CAP&#10;y8VHb46ZtnfO6bYPpYgh7DNUUIXQZlL6oiKDfmhb4sidrTMYInSl1A7vMdw08itJptJgzbGhwpbW&#10;FRXX/Z9RkB5a//NYnzb2112e+W6c0xi/lep/dqsZiEBdeIv/3VutYJLG+fFMPAJ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Q4/LwQAAANwAAAAPAAAAAAAAAAAAAAAA&#10;AKECAABkcnMvZG93bnJldi54bWxQSwUGAAAAAAQABAD5AAAAjwMAAAAA&#10;" strokeweight=".5pt"/>
            <v:line id="Line 91" o:spid="_x0000_s2064" style="position:absolute;visibility:visible" from="6801,1843" to="6801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8qUMQAAADcAAAADwAAAGRycy9kb3ducmV2LnhtbESPQWvCQBSE70L/w/IK3nRjUQmpq7SK&#10;IHiQaC+9PbLPJDb7NuyuGv31riD0OMzMN8xs0ZlGXMj52rKC0TABQVxYXXOp4OewHqQgfEDW2Fgm&#10;BTfysJi/9WaYaXvlnC77UIoIYZ+hgiqENpPSFxUZ9EPbEkfvaJ3BEKUrpXZ4jXDTyI8kmUqDNceF&#10;CltaVlT87c9GQXpo/eq2/F3bnTvd8+04pzF+K9V/774+QQTqwn/41d5oBZN0BM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ypQxAAAANwAAAAPAAAAAAAAAAAA&#10;AAAAAKECAABkcnMvZG93bnJldi54bWxQSwUGAAAAAAQABAD5AAAAkgMAAAAA&#10;" strokeweight=".5pt"/>
            <v:line id="Line 92" o:spid="_x0000_s2065" style="position:absolute;visibility:visible" from="7368,1843" to="7368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20J8UAAADcAAAADwAAAGRycy9kb3ducmV2LnhtbESPT4vCMBTE7wt+h/AEb2uq6FKqUfyD&#10;IHhYqnvx9mjetl2bl5JErX56s7Cwx2FmfsPMl51pxI2cry0rGA0TEMSF1TWXCr5Ou/cUhA/IGhvL&#10;pOBBHpaL3tscM23vnNPtGEoRIewzVFCF0GZS+qIig35oW+LofVtnMETpSqkd3iPcNHKcJB/SYM1x&#10;ocKWNhUVl+PVKEhPrd8+Nued/XQ/z/wwyWmCa6UG/W41AxGoC//hv/ZeK5imY/g9E4+AXL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t20J8UAAADcAAAADwAAAAAAAAAA&#10;AAAAAAChAgAAZHJzL2Rvd25yZXYueG1sUEsFBgAAAAAEAAQA+QAAAJMDAAAAAA==&#10;" strokeweight=".5pt"/>
            <v:line id="Line 93" o:spid="_x0000_s2066" style="position:absolute;visibility:visible" from="7935,1843" to="7935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ERvMYAAADcAAAADwAAAGRycy9kb3ducmV2LnhtbESPzWvCQBTE7wX/h+UJ3urGj0pIXcUP&#10;hIKHEu2lt0f2NYlm34bdVWP/erdQ8DjMzG+Y+bIzjbiS87VlBaNhAoK4sLrmUsHXcfeagvABWWNj&#10;mRTcycNy0XuZY6btjXO6HkIpIoR9hgqqENpMSl9UZNAPbUscvR/rDIYoXSm1w1uEm0aOk2QmDdYc&#10;FypsaVNRcT5cjIL02PrtffO9s5/u9JvvpzlNca3UoN+t3kEE6sIz/N/+0Are0gn8nYlHQC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REbzGAAAA3AAAAA8AAAAAAAAA&#10;AAAAAAAAoQIAAGRycy9kb3ducmV2LnhtbFBLBQYAAAAABAAEAPkAAACUAwAAAAA=&#10;" strokeweight=".5pt"/>
            <v:line id="Line 94" o:spid="_x0000_s2067" style="position:absolute;visibility:visible" from="8502,1843" to="8502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JyMUAAADcAAAADwAAAGRycy9kb3ducmV2LnhtbESPQWvCQBSE7wX/w/IEb3WjpCVEV1GL&#10;IPRQol68PbLPJJp9G3a3Gvvru4WCx2FmvmHmy9604kbON5YVTMYJCOLS6oYrBcfD9jUD4QOyxtYy&#10;KXiQh+Vi8DLHXNs7F3Tbh0pECPscFdQhdLmUvqzJoB/bjjh6Z+sMhihdJbXDe4SbVk6T5F0abDgu&#10;1NjRpqbyuv82CrJD5z8em9PWfrnLT/GZFpTiWqnRsF/NQATqwzP8395pBW9ZCn9n4hG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iJyMUAAADcAAAADwAAAAAAAAAA&#10;AAAAAAChAgAAZHJzL2Rvd25yZXYueG1sUEsFBgAAAAAEAAQA+QAAAJMDAAAAAA==&#10;" strokeweight=".5pt"/>
            <v:line id="Line 95" o:spid="_x0000_s2068" style="position:absolute;visibility:visible" from="9069,1843" to="9069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sU8UAAADcAAAADwAAAGRycy9kb3ducmV2LnhtbESPQWvCQBSE70L/w/IK3nTTohKiq1iL&#10;UOihJHrx9sg+k2j2bdhdNfbXdwuCx2FmvmEWq9604krON5YVvI0TEMSl1Q1XCva77SgF4QOyxtYy&#10;KbiTh9XyZbDATNsb53QtQiUihH2GCuoQukxKX9Zk0I9tRxy9o3UGQ5SuktrhLcJNK9+TZCYNNhwX&#10;auxoU1N5Li5GQbrr/Od9c9jaH3f6zb8nOU3wQ6nha7+egwjUh2f40f7SCqbpFP7Px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QsU8UAAADcAAAADwAAAAAAAAAA&#10;AAAAAAChAgAAZHJzL2Rvd25yZXYueG1sUEsFBgAAAAAEAAQA+QAAAJMDAAAAAA==&#10;" strokeweight=".5pt"/>
            <v:line id="Line 96" o:spid="_x0000_s2069" style="position:absolute;visibility:visible" from="9636,1843" to="9636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yJMYAAADcAAAADwAAAGRycy9kb3ducmV2LnhtbESPQWvCQBSE70L/w/IKvemmohJS19BG&#10;hIKHkuilt0f2NUmbfRt2txr767uC4HGYmW+YdT6aXpzI+c6ygudZAoK4trrjRsHxsJumIHxA1thb&#10;JgUX8pBvHiZrzLQ9c0mnKjQiQthnqKANYcik9HVLBv3MDsTR+7LOYIjSNVI7PEe46eU8SVbSYMdx&#10;ocWBipbqn+rXKEgPg99eis+d/XDff+V+UdIC35R6ehxfX0AEGsM9fGu/awXLdAXXM/EIyM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msiTGAAAA3AAAAA8AAAAAAAAA&#10;AAAAAAAAoQIAAGRycy9kb3ducmV2LnhtbFBLBQYAAAAABAAEAPkAAACUAwAAAAA=&#10;" strokeweight=".5pt"/>
            <v:line id="Line 97" o:spid="_x0000_s2070" style="position:absolute;visibility:visible" from="10203,1843" to="10221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Xv8YAAADcAAAADwAAAGRycy9kb3ducmV2LnhtbESPQWvCQBSE70L/w/IKvemmxdoQ3YRW&#10;EQo9SNSLt0f2maTNvg27q8b++q4g9DjMzDfMohhMJ87kfGtZwfMkAUFcWd1yrWC/W49TED4ga+ws&#10;k4IreSjyh9ECM20vXNJ5G2oRIewzVNCE0GdS+qohg35ie+LoHa0zGKJ0tdQOLxFuOvmSJDNpsOW4&#10;0GBPy4aqn+3JKEh3vV9dl4e13bjv3/JrWtIUP5R6ehze5yACDeE/fG9/agWv6RvczsQjI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qF7/GAAAA3AAAAA8AAAAAAAAA&#10;AAAAAAAAoQIAAGRycy9kb3ducmV2LnhtbFBLBQYAAAAABAAEAPkAAACUAwAAAAA=&#10;" strokeweight=".5pt"/>
            <v:line id="Line 98" o:spid="_x0000_s2071" style="position:absolute;visibility:visible" from="10770,1843" to="10789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WDzcEAAADcAAAADwAAAGRycy9kb3ducmV2LnhtbERPTYvCMBC9C/sfwix409RFpVSjuC6C&#10;4GGpevE2NGNbbSYlyWr115vDgsfH+54vO9OIGzlfW1YwGiYgiAuray4VHA+bQQrCB2SNjWVS8CAP&#10;y8VHb46ZtnfO6bYPpYgh7DNUUIXQZlL6oiKDfmhb4sidrTMYInSl1A7vMdw08itJptJgzbGhwpbW&#10;FRXX/Z9RkB5a//NYnzb2112e+W6c0xi/lep/dqsZiEBdeIv/3VutYJLGtfFMPAJ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NYPNwQAAANwAAAAPAAAAAAAAAAAAAAAA&#10;AKECAABkcnMvZG93bnJldi54bWxQSwUGAAAAAAQABAD5AAAAjwMAAAAA&#10;" strokeweight=".5pt"/>
            <v:line id="Line 99" o:spid="_x0000_s2072" style="position:absolute;visibility:visible" from="11337,1843" to="11357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kmVsYAAADcAAAADwAAAGRycy9kb3ducmV2LnhtbESPQWvCQBSE74L/YXmCN920WElTN6FV&#10;hIIHifbS2yP7mqTNvg27W4399V1B8DjMzDfMqhhMJ07kfGtZwcM8AUFcWd1yreDjuJ2lIHxA1thZ&#10;JgUX8lDk49EKM23PXNLpEGoRIewzVNCE0GdS+qohg35ue+LofVlnMETpaqkdniPcdPIxSZbSYMtx&#10;ocGe1g1VP4dfoyA99n5zWX9u7d59/5W7RUkLfFNqOhleX0AEGsI9fGu/awVP6TNcz8QjI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5JlbGAAAA3AAAAA8AAAAAAAAA&#10;AAAAAAAAoQIAAGRycy9kb3ducmV2LnhtbFBLBQYAAAAABAAEAPkAAACUAwAAAAA=&#10;" strokeweight=".5pt"/>
            <v:line id="Line 100" o:spid="_x0000_s2073" style="position:absolute;visibility:visible" from="565,6392" to="11338,6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oZFsMAAADcAAAADwAAAGRycy9kb3ducmV2LnhtbERPz2vCMBS+C/sfwhvsZtMNFVeNsjkK&#10;ggep3cXbo3lruzUvJcls3V+/HASPH9/v9XY0nbiQ861lBc9JCoK4srrlWsFnmU+XIHxA1thZJgVX&#10;8rDdPEzWmGk7cEGXU6hFDGGfoYImhD6T0lcNGfSJ7Ykj92WdwRChq6V2OMRw08mXNF1Igy3HhgZ7&#10;2jVU/Zx+jYJl2fuP6+6c26P7/isOs4Jm+K7U0+P4tgIRaAx38c291wrmr3F+PBOPgN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aGRbDAAAA3AAAAA8AAAAAAAAAAAAA&#10;AAAAoQIAAGRycy9kb3ducmV2LnhtbFBLBQYAAAAABAAEAPkAAACRAwAAAAA=&#10;" strokeweight=".5pt"/>
            <v:line id="Line 101" o:spid="_x0000_s2074" style="position:absolute;visibility:visible" from="565,6959" to="11338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a8jcUAAADcAAAADwAAAGRycy9kb3ducmV2LnhtbESPT2sCMRTE74LfITzBm2YtVuzWKP5B&#10;KHiQVS+9PTavu6ublyVJde2nbwTB4zAzv2Fmi9bU4krOV5YVjIYJCOLc6ooLBafjdjAF4QOyxtoy&#10;KbiTh8W825lhqu2NM7oeQiEihH2KCsoQmlRKn5dk0A9tQxy9H+sMhihdIbXDW4SbWr4lyUQarDgu&#10;lNjQuqT8cvg1CqbHxm/u6++t3bvzX7YbZzTGlVL9Xrv8BBGoDa/ws/2lFbx/jOBxJh4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9a8jcUAAADcAAAADwAAAAAAAAAA&#10;AAAAAAChAgAAZHJzL2Rvd25yZXYueG1sUEsFBgAAAAAEAAQA+QAAAJMDAAAAAA==&#10;" strokeweight=".5pt"/>
            <v:line id="Line 102" o:spid="_x0000_s2075" style="position:absolute;visibility:visible" from="565,7526" to="11338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i+sUAAADcAAAADwAAAGRycy9kb3ducmV2LnhtbESPQWvCQBSE7wX/w/IEb3WjaLGpq1hF&#10;EHooiV56e2Rfk2j2bdjdavTXuwXB4zAz3zDzZWcacSbna8sKRsMEBHFhdc2lgsN++zoD4QOyxsYy&#10;KbiSh+Wi9zLHVNsLZ3TOQykihH2KCqoQ2lRKX1Rk0A9tSxy9X+sMhihdKbXDS4SbRo6T5E0arDku&#10;VNjSuqLilP8ZBbN96zfX9c/WfrvjLfuaZDTBT6UG/W71ASJQF57hR3unFUzfx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Qi+sUAAADcAAAADwAAAAAAAAAA&#10;AAAAAAChAgAAZHJzL2Rvd25yZXYueG1sUEsFBgAAAAAEAAQA+QAAAJMDAAAAAA==&#10;" strokeweight=".5pt"/>
            <v:line id="Line 103" o:spid="_x0000_s2076" style="position:absolute;visibility:visible" from="565,8093" to="11338,8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iHYcUAAADcAAAADwAAAGRycy9kb3ducmV2LnhtbESPQWsCMRSE70L/Q3gFb5q12mK3RqmK&#10;IHiQ1V56e2yeu6ublyWJuvrrjVDocZiZb5jJrDW1uJDzlWUFg34Cgji3uuJCwc9+1RuD8AFZY22Z&#10;FNzIw2z60plgqu2VM7rsQiEihH2KCsoQmlRKn5dk0PdtQxy9g3UGQ5SukNrhNcJNLd+S5EMarDgu&#10;lNjQoqT8tDsbBeN945e3xe/Kbt3xnm1GGY1wrlT3tf3+AhGoDf/hv/ZaK3j/HMLzTDw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iHYcUAAADcAAAADwAAAAAAAAAA&#10;AAAAAAChAgAAZHJzL2Rvd25yZXYueG1sUEsFBgAAAAAEAAQA+QAAAJMDAAAAAA==&#10;" strokeweight=".5pt"/>
            <v:line id="Line 104" o:spid="_x0000_s2077" style="position:absolute;visibility:visible" from="565,8660" to="11338,8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EfFcYAAADcAAAADwAAAGRycy9kb3ducmV2LnhtbESPQWvCQBSE70L/w/IK3nTTkopN3Uir&#10;CAUPEu2lt0f2NUmbfRt2tzH6611B8DjMzDfMYjmYVvTkfGNZwdM0AUFcWt1wpeDrsJnMQfiArLG1&#10;TApO5GGZP4wWmGl75IL6fahEhLDPUEEdQpdJ6cuaDPqp7Yij92OdwRClq6R2eIxw08rnJJlJgw3H&#10;hRo7WtVU/u3/jYL5ofPr0+p7Y3fu91xs04JS/FBq/Di8v4EINIR7+Nb+1ApeXlO4nolHQOY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hHxXGAAAA3AAAAA8AAAAAAAAA&#10;AAAAAAAAoQIAAGRycy9kb3ducmV2LnhtbFBLBQYAAAAABAAEAPkAAACUAwAAAAA=&#10;" strokeweight=".5pt"/>
            <v:line id="Line 105" o:spid="_x0000_s2078" style="position:absolute;visibility:visible" from="565,9227" to="11338,9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26jsYAAADcAAAADwAAAGRycy9kb3ducmV2LnhtbESPQWvCQBSE70L/w/IKvemmRYtGV2lT&#10;hIKHktiLt0f2maTNvg272xj99a4g9DjMzDfMajOYVvTkfGNZwfMkAUFcWt1wpeB7vx3PQfiArLG1&#10;TArO5GGzfhitMNX2xDn1RahEhLBPUUEdQpdK6cuaDPqJ7Yijd7TOYIjSVVI7PEW4aeVLkrxKgw3H&#10;hRo7ymoqf4s/o2C+7/zHOTts7Zf7ueS7aU5TfFfq6XF4W4IINIT/8L39qRXMFjO4nYlH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tuo7GAAAA3AAAAA8AAAAAAAAA&#10;AAAAAAAAoQIAAGRycy9kb3ducmV2LnhtbFBLBQYAAAAABAAEAPkAAACUAwAAAAA=&#10;" strokeweight=".5pt"/>
            <v:line id="Line 106" o:spid="_x0000_s2079" style="position:absolute;visibility:visible" from="565,9797" to="11338,9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k+cYAAADcAAAADwAAAGRycy9kb3ducmV2LnhtbESPQWvCQBSE7wX/w/KE3upGsWJTV9EU&#10;odBDSfTS2yP7mkSzb8PuNsb++m5B8DjMzDfMajOYVvTkfGNZwXSSgCAurW64UnA87J+WIHxA1tha&#10;JgVX8rBZjx5WmGp74Zz6IlQiQtinqKAOoUul9GVNBv3EdsTR+7bOYIjSVVI7vES4aeUsSRbSYMNx&#10;ocaOsprKc/FjFCwPnX+7Zl97++lOv/nHPKc57pR6HA/bVxCBhnAP39rvWsHzywL+z8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/JPnGAAAA3AAAAA8AAAAAAAAA&#10;AAAAAAAAoQIAAGRycy9kb3ducmV2LnhtbFBLBQYAAAAABAAEAPkAAACUAwAAAAA=&#10;" strokeweight=".5pt"/>
            <v:line id="Line 107" o:spid="_x0000_s2080" style="position:absolute;visibility:visible" from="565,10364" to="11338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BYsYAAADcAAAADwAAAGRycy9kb3ducmV2LnhtbESPQWvCQBSE7wX/w/KE3uqmYluN2Yi1&#10;CEIPEvXi7ZF9JrHZt2F3q7G/3i0Uehxm5hsmW/SmFRdyvrGs4HmUgCAurW64UnDYr5+mIHxA1tha&#10;JgU38rDIBw8ZptpeuaDLLlQiQtinqKAOoUul9GVNBv3IdsTRO1lnMETpKqkdXiPctHKcJK/SYMNx&#10;ocaOVjWVX7tvo2C67/zHbXVc2607/xSfk4Im+K7U47BfzkEE6sN/+K+90QpeZm/weyYeAZn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zgWLGAAAA3AAAAA8AAAAAAAAA&#10;AAAAAAAAoQIAAGRycy9kb3ducmV2LnhtbFBLBQYAAAAABAAEAPkAAACUAwAAAAA=&#10;" strokeweight=".5pt"/>
            <v:line id="Line 108" o:spid="_x0000_s2081" style="position:absolute;visibility:visible" from="565,10931" to="11357,10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VEMMAAADcAAAADwAAAGRycy9kb3ducmV2LnhtbERPz2vCMBS+C/sfwhvsZtMNFVeNsjkK&#10;ggep3cXbo3lruzUvJcls3V+/HASPH9/v9XY0nbiQ861lBc9JCoK4srrlWsFnmU+XIHxA1thZJgVX&#10;8rDdPEzWmGk7cEGXU6hFDGGfoYImhD6T0lcNGfSJ7Ykj92WdwRChq6V2OMRw08mXNF1Igy3HhgZ7&#10;2jVU/Zx+jYJl2fuP6+6c26P7/isOs4Jm+K7U0+P4tgIRaAx38c291wrmr3FtPBOPgN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sFRDDAAAA3AAAAA8AAAAAAAAAAAAA&#10;AAAAoQIAAGRycy9kb3ducmV2LnhtbFBLBQYAAAAABAAEAPkAAACRAwAAAAA=&#10;" strokeweight=".5pt"/>
            <v:shape id="Text Box 109" o:spid="_x0000_s2082" type="#_x0000_t202" style="position:absolute;left:849;top:1843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7OsQA&#10;AADcAAAADwAAAGRycy9kb3ducmV2LnhtbESPT4vCMBTE7wt+h/AEL4umCrtoNYp/EDzutgt7fTbP&#10;pti8lCbW+u03C4LHYWZ+w6w2va1FR62vHCuYThIQxIXTFZcKfvLjeA7CB2SNtWNS8CAPm/XgbYWp&#10;dnf+pi4LpYgQ9ikqMCE0qZS+MGTRT1xDHL2Lay2GKNtS6hbvEW5rOUuST2mx4rhgsKG9oeKa3ayC&#10;zmSHWTXPH+fTb757/9oawsNOqdGw3y5BBOrDK/xsn7SCj8UC/s/EI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9OzrEAAAA3AAAAA8AAAAAAAAAAAAAAAAAmAIAAGRycy9k&#10;b3ducmV2LnhtbFBLBQYAAAAABAAEAPUAAACJAwAAAAA=&#10;" filled="f" fillcolor="silver" stroked="f" strokeweight="1.5pt">
              <v:textbox style="mso-next-textbox:#Text Box 109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a.</w:t>
                    </w:r>
                  </w:p>
                </w:txbxContent>
              </v:textbox>
            </v:shape>
            <v:shape id="Text Box 110" o:spid="_x0000_s2083" type="#_x0000_t202" style="position:absolute;left:2553;top:1843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hmXMEA&#10;AADcAAAADwAAAGRycy9kb3ducmV2LnhtbERPu2rDMBTdA/kHcQNdQiwnQwiOlZAHBY+tHeh6a91a&#10;ptaVsVTb+ftqKHQ8nHd+nm0nRhp861jBNklBENdOt9woeFSvmwMIH5A1do5JwZM8nE/LRY6ZdhO/&#10;01iGRsQQ9hkqMCH0mZS+NmTRJ64njtyXGyyGCIdG6gGnGG47uUvTvbTYcmww2NPNUP1d/lgFoynv&#10;u/ZQPT+Lj+q6frsYwvtVqZfVfDmCCDSHf/Gfu9AK9mmcH8/EIyB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5oZlzBAAAA3AAAAA8AAAAAAAAAAAAAAAAAmAIAAGRycy9kb3du&#10;cmV2LnhtbFBLBQYAAAAABAAEAPUAAACGAwAAAAA=&#10;" filled="f" fillcolor="silver" stroked="f" strokeweight="1.5pt">
              <v:textbox style="mso-next-textbox:#Text Box 110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b.</w:t>
                    </w:r>
                  </w:p>
                </w:txbxContent>
              </v:textbox>
            </v:shape>
            <v:shape id="Text Box 111" o:spid="_x0000_s2084" type="#_x0000_t202" style="position:absolute;left:4825;top:1843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TDx8IA&#10;AADcAAAADwAAAGRycy9kb3ducmV2LnhtbESPT4vCMBTE7wt+h/AEL4umehCpRvEPgke3Fbw+m2dT&#10;bF5KE2v99mZhYY/DzPyGWW16W4uOWl85VjCdJCCIC6crLhVc8uN4AcIHZI21Y1LwJg+b9eBrhal2&#10;L/6hLguliBD2KSowITSplL4wZNFPXEMcvbtrLYYo21LqFl8Rbms5S5K5tFhxXDDY0N5Q8cieVkFn&#10;ssOsWuTv2+ma777PW0N42Ck1GvbbJYhAffgP/7VPWsE8mcLvmXgE5P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JMPHwgAAANwAAAAPAAAAAAAAAAAAAAAAAJgCAABkcnMvZG93&#10;bnJldi54bWxQSwUGAAAAAAQABAD1AAAAhwMAAAAA&#10;" filled="f" fillcolor="silver" stroked="f" strokeweight="1.5pt">
              <v:textbox style="mso-next-textbox:#Text Box 111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c.</w:t>
                    </w:r>
                  </w:p>
                </w:txbxContent>
              </v:textbox>
            </v:shape>
            <v:shape id="Text Box 112" o:spid="_x0000_s2085" type="#_x0000_t202" style="position:absolute;left:7665;top:212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ZdsMIA&#10;AADcAAAADwAAAGRycy9kb3ducmV2LnhtbESPQYvCMBSE78L+h/AWvIim9iDSNYquCB7XVvD6tnk2&#10;ZZuX0sRa//1GEDwOM/MNs9oMthE9db52rGA+S0AQl07XXCk4F4fpEoQPyBobx6TgQR4264/RCjPt&#10;7nyiPg+ViBD2GSowIbSZlL40ZNHPXEscvavrLIYou0rqDu8RbhuZJslCWqw5Lhhs6dtQ+ZffrILe&#10;5Pu0XhaP3+Ol2E1+toZwv1Nq/Dlsv0AEGsI7/GoftYJFksLzTDwC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9l2wwgAAANwAAAAPAAAAAAAAAAAAAAAAAJgCAABkcnMvZG93&#10;bnJldi54bWxQSwUGAAAAAAQABAD1AAAAhwMAAAAA&#10;" filled="f" fillcolor="silver" stroked="f" strokeweight="1.5pt">
              <v:textbox style="mso-next-textbox:#Text Box 112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d.</w:t>
                    </w:r>
                  </w:p>
                </w:txbxContent>
              </v:textbox>
            </v:shape>
            <v:shape id="Text Box 113" o:spid="_x0000_s2086" type="#_x0000_t202" style="position:absolute;left:1133;top:354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r4K8MA&#10;AADcAAAADwAAAGRycy9kb3ducmV2LnhtbESPT4vCMBTE74LfITzBi6ypCiJdo/gHwaO2wl7fNm+b&#10;ss1LaWKt394sLHgcZuY3zHrb21p01PrKsYLZNAFBXDhdcanglp8+ViB8QNZYOyYFT/Kw3QwHa0y1&#10;e/CVuiyUIkLYp6jAhNCkUvrCkEU/dQ1x9H5cazFE2ZZSt/iIcFvLeZIspcWK44LBhg6Git/sbhV0&#10;JjvOq1X+/D5/5fvJZWcIj3ulxqN+9wkiUB/e4f/2WStYJgv4OxOP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r4K8MAAADcAAAADwAAAAAAAAAAAAAAAACYAgAAZHJzL2Rv&#10;d25yZXYueG1sUEsFBgAAAAAEAAQA9QAAAIgDAAAAAA==&#10;" filled="f" fillcolor="silver" stroked="f" strokeweight="1.5pt">
              <v:textbox style="mso-next-textbox:#Text Box 113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e.</w:t>
                    </w:r>
                  </w:p>
                </w:txbxContent>
              </v:textbox>
            </v:shape>
            <v:shape id="Text Box 114" o:spid="_x0000_s2087" type="#_x0000_t202" style="position:absolute;left:2837;top:4115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NgX8MA&#10;AADcAAAADwAAAGRycy9kb3ducmV2LnhtbESPT4vCMBTE74LfITzBi6ypIiJdo/gHwaO2wl7fNm+b&#10;ss1LaWKt394sLHgcZuY3zHrb21p01PrKsYLZNAFBXDhdcanglp8+ViB8QNZYOyYFT/Kw3QwHa0y1&#10;e/CVuiyUIkLYp6jAhNCkUvrCkEU/dQ1x9H5cazFE2ZZSt/iIcFvLeZIspcWK44LBhg6Git/sbhV0&#10;JjvOq1X+/D5/5fvJZWcIj3ulxqN+9wkiUB/e4f/2WStYJgv4OxOP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NgX8MAAADcAAAADwAAAAAAAAAAAAAAAACYAgAAZHJzL2Rv&#10;d25yZXYueG1sUEsFBgAAAAAEAAQA9QAAAIgDAAAAAA==&#10;" filled="f" fillcolor="silver" stroked="f" strokeweight="1.5pt">
              <v:textbox style="mso-next-textbox:#Text Box 114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f.</w:t>
                    </w:r>
                  </w:p>
                </w:txbxContent>
              </v:textbox>
            </v:shape>
            <v:shape id="Text Box 115" o:spid="_x0000_s2088" type="#_x0000_t202" style="position:absolute;left:5109;top:4115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/FxMMA&#10;AADcAAAADwAAAGRycy9kb3ducmV2LnhtbESPT4vCMBTE74LfITzBi6ypgiJdo/gHwaO2wl7fNm+b&#10;ss1LaWKt394sLHgcZuY3zHrb21p01PrKsYLZNAFBXDhdcanglp8+ViB8QNZYOyYFT/Kw3QwHa0y1&#10;e/CVuiyUIkLYp6jAhNCkUvrCkEU/dQ1x9H5cazFE2ZZSt/iIcFvLeZIspcWK44LBhg6Git/sbhV0&#10;JjvOq1X+/D5/5fvJZWcIj3ulxqN+9wkiUB/e4f/2WStYJgv4OxOP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/FxMMAAADcAAAADwAAAAAAAAAAAAAAAACYAgAAZHJzL2Rv&#10;d25yZXYueG1sUEsFBgAAAAAEAAQA9QAAAIgDAAAAAA==&#10;" filled="f" fillcolor="silver" stroked="f" strokeweight="1.5pt">
              <v:textbox style="mso-next-textbox:#Text Box 115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g.</w:t>
                    </w:r>
                  </w:p>
                </w:txbxContent>
              </v:textbox>
            </v:shape>
            <v:shape id="Text Box 116" o:spid="_x0000_s2089" type="#_x0000_t202" style="position:absolute;left:7097;top:3831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1bs8MA&#10;AADcAAAADwAAAGRycy9kb3ducmV2LnhtbESPT4vCMBTE7wt+h/AWvCyarociXaP4B8GjtoLXt82z&#10;Kdu8lCZb67c3guBxmJnfMIvVYBvRU+drxwq+pwkI4tLpmisF52I/mYPwAVlj45gU3MnDajn6WGCm&#10;3Y1P1OehEhHCPkMFJoQ2k9KXhiz6qWuJo3d1ncUQZVdJ3eEtwm0jZ0mSSos1xwWDLW0NlX/5v1XQ&#10;m3w3q+fF/fdwKTZfx7Uh3G2UGn8O6x8QgYbwDr/aB60gTVJ4no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1bs8MAAADcAAAADwAAAAAAAAAAAAAAAACYAgAAZHJzL2Rv&#10;d25yZXYueG1sUEsFBgAAAAAEAAQA9QAAAIgDAAAAAA==&#10;" filled="f" fillcolor="silver" stroked="f" strokeweight="1.5pt">
              <v:textbox style="mso-next-textbox:#Text Box 116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h.</w:t>
                    </w:r>
                  </w:p>
                </w:txbxContent>
              </v:textbox>
            </v:shape>
            <v:shape id="Text Box 117" o:spid="_x0000_s2090" type="#_x0000_t202" style="position:absolute;left:9653;top:354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H+KMMA&#10;AADcAAAADwAAAGRycy9kb3ducmV2LnhtbESPT4vCMBTE74LfITxhL7KmelDpGsU/CB61Ffb6tnnb&#10;lG1eShNr/fYbQfA4zMxvmNWmt7XoqPWVYwXTSQKCuHC64lLBNT9+LkH4gKyxdkwKHuRhsx4OVphq&#10;d+cLdVkoRYSwT1GBCaFJpfSFIYt+4hri6P261mKIsi2lbvEe4baWsySZS4sVxwWDDe0NFX/ZzSro&#10;THaYVcv88XP6znfj89YQHnZKfYz67ReIQH14h1/tk1YwTxbw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H+KMMAAADcAAAADwAAAAAAAAAAAAAAAACYAgAAZHJzL2Rv&#10;d25yZXYueG1sUEsFBgAAAAAEAAQA9QAAAIgDAAAAAA==&#10;" filled="f" fillcolor="silver" stroked="f" strokeweight="1.5pt">
              <v:textbox style="mso-next-textbox:#Text Box 117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i.</w:t>
                    </w:r>
                  </w:p>
                </w:txbxContent>
              </v:textbox>
            </v:shape>
            <v:shape id="Text Box 118" o:spid="_x0000_s2091" type="#_x0000_t202" style="position:absolute;left:849;top:638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5qWsEA&#10;AADcAAAADwAAAGRycy9kb3ducmV2LnhtbERPu2rDMBTdA/kHcQNdQiwnQwiOlZAHBY+tHeh6a91a&#10;ptaVsVTb+ftqKHQ8nHd+nm0nRhp861jBNklBENdOt9woeFSvmwMIH5A1do5JwZM8nE/LRY6ZdhO/&#10;01iGRsQQ9hkqMCH0mZS+NmTRJ64njtyXGyyGCIdG6gGnGG47uUvTvbTYcmww2NPNUP1d/lgFoynv&#10;u/ZQPT+Lj+q6frsYwvtVqZfVfDmCCDSHf/Gfu9AK9mlcG8/EIyB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ealrBAAAA3AAAAA8AAAAAAAAAAAAAAAAAmAIAAGRycy9kb3du&#10;cmV2LnhtbFBLBQYAAAAABAAEAPUAAACGAwAAAAA=&#10;" filled="f" fillcolor="silver" stroked="f" strokeweight="1.5pt">
              <v:textbox style="mso-next-textbox:#Text Box 118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j.</w:t>
                    </w:r>
                  </w:p>
                </w:txbxContent>
              </v:textbox>
            </v:shape>
            <v:shape id="Text Box 119" o:spid="_x0000_s2092" type="#_x0000_t202" style="position:absolute;left:3689;top:638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LPwcMA&#10;AADcAAAADwAAAGRycy9kb3ducmV2LnhtbESPT4vCMBTE7wt+h/AEL4um60G0GsU/CB7dVvD6bJ5N&#10;sXkpTbbWb28WFvY4zMxvmNWmt7XoqPWVYwVfkwQEceF0xaWCS34cz0H4gKyxdkwKXuRhsx58rDDV&#10;7snf1GWhFBHCPkUFJoQmldIXhiz6iWuIo3d3rcUQZVtK3eIzwm0tp0kykxYrjgsGG9obKh7Zj1XQ&#10;mewwreb563a65rvP89YQHnZKjYb9dgkiUB/+w3/tk1YwSxbweyYeAbl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LPwcMAAADcAAAADwAAAAAAAAAAAAAAAACYAgAAZHJzL2Rv&#10;d25yZXYueG1sUEsFBgAAAAAEAAQA9QAAAIgDAAAAAA==&#10;" filled="f" fillcolor="silver" stroked="f" strokeweight="1.5pt">
              <v:textbox style="mso-next-textbox:#Text Box 119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k.</w:t>
                    </w:r>
                  </w:p>
                </w:txbxContent>
              </v:textbox>
            </v:shape>
            <v:shape id="Text Box 120" o:spid="_x0000_s2093" type="#_x0000_t202" style="position:absolute;left:5109;top:6103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HwgcEA&#10;AADcAAAADwAAAGRycy9kb3ducmV2LnhtbERPz2uDMBS+F/Y/hDfYpazRHkRc09JOCh43Hez6Zt6M&#10;zLyISa3+98thsOPH9/twWuwgZpp871hBuktAELdO99wp+GiuzzkIH5A1Do5JwUoeTseHzQEL7e78&#10;TnMdOhFD2BeowIQwFlL61pBFv3MjceS+3WQxRDh1Uk94j+F2kPskyaTFnmODwZFeDbU/9c0qmE1d&#10;7vu8Wb+qz+ayfTsbwvKi1NPjcn4BEWgJ/+I/d6UVZGmcH8/EIyC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x8IHBAAAA3AAAAA8AAAAAAAAAAAAAAAAAmAIAAGRycy9kb3du&#10;cmV2LnhtbFBLBQYAAAAABAAEAPUAAACGAwAAAAA=&#10;" filled="f" fillcolor="silver" stroked="f" strokeweight="1.5pt">
              <v:textbox style="mso-next-textbox:#Text Box 120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l.</w:t>
                    </w:r>
                  </w:p>
                </w:txbxContent>
              </v:textbox>
            </v:shape>
            <v:shape id="Text Box 121" o:spid="_x0000_s2094" type="#_x0000_t202" style="position:absolute;left:7381;top:6387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1VGsMA&#10;AADcAAAADwAAAGRycy9kb3ducmV2LnhtbESPT4vCMBTE7wv7HcJb8LJoWg8i1Sj+QfDotoLXZ/O2&#10;Kdu8lCbW+u3NguBxmJnfMMv1YBvRU+drxwrSSQKCuHS65krBuTiM5yB8QNbYOCYFD/KwXn1+LDHT&#10;7s4/1OehEhHCPkMFJoQ2k9KXhiz6iWuJo/frOoshyq6SusN7hNtGTpNkJi3WHBcMtrQzVP7lN6ug&#10;N/l+Ws+Lx/V4Kbbfp40h3G+VGn0NmwWIQEN4h1/to1YwS1P4PxOP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1VGsMAAADcAAAADwAAAAAAAAAAAAAAAACYAgAAZHJzL2Rv&#10;d25yZXYueG1sUEsFBgAAAAAEAAQA9QAAAIgDAAAAAA==&#10;" filled="f" fillcolor="silver" stroked="f" strokeweight="1.5pt">
              <v:textbox style="mso-next-textbox:#Text Box 121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m.</w:t>
                    </w:r>
                  </w:p>
                </w:txbxContent>
              </v:textbox>
            </v:shape>
            <v:shape id="Text Box 122" o:spid="_x0000_s2095" type="#_x0000_t202" style="position:absolute;left:9653;top:6103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LbcMA&#10;AADcAAAADwAAAGRycy9kb3ducmV2LnhtbESPT4vCMBTE74LfITxhL7Km9iDSNYp/WPC4toLXZ/Ns&#10;is1LaWKt334jLOxxmJnfMKvNYBvRU+drxwrmswQEcel0zZWCc/H9uQThA7LGxjEpeJGHzXo8WmGm&#10;3ZNP1OehEhHCPkMFJoQ2k9KXhiz6mWuJo3dzncUQZVdJ3eEzwm0j0yRZSIs1xwWDLe0Nlff8YRX0&#10;Jj+k9bJ4XY+XYjf92RrCw06pj8mw/QIRaAj/4b/2UStYzFN4n4lH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/LbcMAAADcAAAADwAAAAAAAAAAAAAAAACYAgAAZHJzL2Rv&#10;d25yZXYueG1sUEsFBgAAAAAEAAQA9QAAAIgDAAAAAA==&#10;" filled="f" fillcolor="silver" stroked="f" strokeweight="1.5pt">
              <v:textbox style="mso-next-textbox:#Text Box 122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n.</w:t>
                    </w:r>
                  </w:p>
                </w:txbxContent>
              </v:textbox>
            </v:shape>
            <v:shape id="Text Box 123" o:spid="_x0000_s2096" type="#_x0000_t202" style="position:absolute;left:1417;top:8091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Nu9sMA&#10;AADcAAAADwAAAGRycy9kb3ducmV2LnhtbESPT4vCMBTE7wt+h/AEL4umKohUo/iHBY9uu7DXZ/Ns&#10;is1LabK1fnsjCHscZuY3zHrb21p01PrKsYLpJAFBXDhdcangJ/8aL0H4gKyxdkwKHuRhuxl8rDHV&#10;7s7f1GWhFBHCPkUFJoQmldIXhiz6iWuIo3d1rcUQZVtK3eI9wm0tZ0mykBYrjgsGGzoYKm7Zn1XQ&#10;mew4q5b543L6zfef550hPO6VGg373QpEoD78h9/tk1awmM7hdSYe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Nu9sMAAADcAAAADwAAAAAAAAAAAAAAAACYAgAAZHJzL2Rv&#10;d25yZXYueG1sUEsFBgAAAAAEAAQA9QAAAIgDAAAAAA==&#10;" filled="f" fillcolor="silver" stroked="f" strokeweight="1.5pt">
              <v:textbox style="mso-next-textbox:#Text Box 123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o.</w:t>
                    </w:r>
                  </w:p>
                </w:txbxContent>
              </v:textbox>
            </v:shape>
            <v:shape id="Text Box 124" o:spid="_x0000_s2097" type="#_x0000_t202" style="position:absolute;left:3121;top:8375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r2gsMA&#10;AADcAAAADwAAAGRycy9kb3ducmV2LnhtbESPT4vCMBTE7wt+h/AEL4umiohUo/iHBY9uu7DXZ/Ns&#10;is1LabK1fnsjCHscZuY3zHrb21p01PrKsYLpJAFBXDhdcangJ/8aL0H4gKyxdkwKHuRhuxl8rDHV&#10;7s7f1GWhFBHCPkUFJoQmldIXhiz6iWuIo3d1rcUQZVtK3eI9wm0tZ0mykBYrjgsGGzoYKm7Zn1XQ&#10;mew4q5b543L6zfef550hPO6VGg373QpEoD78h9/tk1awmM7hdSYe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r2gsMAAADcAAAADwAAAAAAAAAAAAAAAACYAgAAZHJzL2Rv&#10;d25yZXYueG1sUEsFBgAAAAAEAAQA9QAAAIgDAAAAAA==&#10;" filled="f" fillcolor="silver" stroked="f" strokeweight="1.5pt">
              <v:textbox style="mso-next-textbox:#Text Box 124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p.</w:t>
                    </w:r>
                  </w:p>
                </w:txbxContent>
              </v:textbox>
            </v:shape>
            <v:shape id="Text Box 125" o:spid="_x0000_s2098" type="#_x0000_t202" style="position:absolute;left:4825;top:8375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ZTGcMA&#10;AADcAAAADwAAAGRycy9kb3ducmV2LnhtbESPT4vCMBTE7wt+h/AEL4umCopUo/iHBY9uu7DXZ/Ns&#10;is1LabK1fnsjCHscZuY3zHrb21p01PrKsYLpJAFBXDhdcangJ/8aL0H4gKyxdkwKHuRhuxl8rDHV&#10;7s7f1GWhFBHCPkUFJoQmldIXhiz6iWuIo3d1rcUQZVtK3eI9wm0tZ0mykBYrjgsGGzoYKm7Zn1XQ&#10;mew4q5b543L6zfef550hPO6VGg373QpEoD78h9/tk1awmM7hdSYe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ZTGcMAAADcAAAADwAAAAAAAAAAAAAAAACYAgAAZHJzL2Rv&#10;d25yZXYueG1sUEsFBgAAAAAEAAQA9QAAAIgDAAAAAA==&#10;" filled="f" fillcolor="silver" stroked="f" strokeweight="1.5pt">
              <v:textbox style="mso-next-textbox:#Text Box 125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q.</w:t>
                    </w:r>
                  </w:p>
                </w:txbxContent>
              </v:textbox>
            </v:shape>
            <v:shape id="Text Box 126" o:spid="_x0000_s2099" type="#_x0000_t202" style="position:absolute;left:8233;top:8375;width:284;height:2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TNbsMA&#10;AADcAAAADwAAAGRycy9kb3ducmV2LnhtbESPT4vCMBTE7wv7HcJb8LJoqoci1Sj+QfDotoLXZ/O2&#10;Kdu8lCbW+u3NguBxmJnfMMv1YBvRU+drxwqmkwQEcel0zZWCc3EYz0H4gKyxcUwKHuRhvfr8WGKm&#10;3Z1/qM9DJSKEfYYKTAhtJqUvDVn0E9cSR+/XdRZDlF0ldYf3CLeNnCVJKi3WHBcMtrQzVP7lN6ug&#10;N/l+Vs+Lx/V4Kbbfp40h3G+VGn0NmwWIQEN4h1/to1aQTlP4PxOP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TNbsMAAADcAAAADwAAAAAAAAAAAAAAAACYAgAAZHJzL2Rv&#10;d25yZXYueG1sUEsFBgAAAAAEAAQA9QAAAIgDAAAAAA==&#10;" filled="f" fillcolor="silver" stroked="f" strokeweight="1.5pt">
              <v:textbox style="mso-next-textbox:#Text Box 126" inset="0,0,0,0">
                <w:txbxContent>
                  <w:p w:rsidR="009565C0" w:rsidRDefault="009565C0" w:rsidP="001D76FB">
                    <w:pPr>
                      <w:jc w:val="center"/>
                      <w:rPr>
                        <w:b/>
                        <w:i/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r.</w:t>
                    </w:r>
                  </w:p>
                </w:txbxContent>
              </v:textbox>
            </v:shape>
          </v:group>
        </w:pict>
      </w:r>
      <w:r w:rsidR="001D76FB">
        <w:rPr>
          <w:rFonts w:hint="cs"/>
          <w:sz w:val="28"/>
          <w:szCs w:val="28"/>
          <w:rtl/>
          <w:lang w:bidi="ar-DZ"/>
        </w:rPr>
        <w:t>أوجد مساحة كل شكل من الأشكال التالية (الوحدة هي مربع واحد)</w:t>
      </w:r>
    </w:p>
    <w:p w:rsidR="00486A44" w:rsidRDefault="00486A44" w:rsidP="00486A44">
      <w:pPr>
        <w:bidi/>
        <w:spacing w:line="360" w:lineRule="auto"/>
        <w:rPr>
          <w:sz w:val="28"/>
          <w:szCs w:val="28"/>
          <w:lang w:bidi="ar-DZ"/>
        </w:rPr>
      </w:pPr>
    </w:p>
    <w:p w:rsidR="00486A44" w:rsidRDefault="00486A44" w:rsidP="00486A44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1D76FB" w:rsidRDefault="001D76FB" w:rsidP="001D76FB">
      <w:pPr>
        <w:bidi/>
        <w:spacing w:line="360" w:lineRule="auto"/>
        <w:rPr>
          <w:sz w:val="28"/>
          <w:szCs w:val="28"/>
          <w:lang w:bidi="ar-DZ"/>
        </w:rPr>
      </w:pPr>
    </w:p>
    <w:p w:rsidR="00690AB8" w:rsidRDefault="00690AB8" w:rsidP="006835C4">
      <w:pPr>
        <w:bidi/>
        <w:spacing w:line="360" w:lineRule="auto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FC0601" w:rsidRDefault="00716EB5" w:rsidP="00690AB8">
      <w:pPr>
        <w:bidi/>
        <w:spacing w:line="360" w:lineRule="auto"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3</w:t>
      </w:r>
    </w:p>
    <w:p w:rsidR="00BC1336" w:rsidRPr="00716EB5" w:rsidRDefault="00BC1336" w:rsidP="00BC1336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  <w:lang w:bidi="ar-DZ"/>
        </w:rPr>
        <w:t xml:space="preserve">سافر مصطفى في القطار المنطلق من مدينة "سيدي بلعباس "إلى مدينة "وهران" وكان به </w:t>
      </w:r>
      <w:r w:rsidRPr="00716EB5">
        <w:rPr>
          <w:position w:val="-6"/>
          <w:sz w:val="28"/>
          <w:szCs w:val="28"/>
        </w:rPr>
        <w:object w:dxaOrig="420" w:dyaOrig="279">
          <v:shape id="_x0000_i1057" type="#_x0000_t75" style="width:21pt;height:14.25pt" o:ole="">
            <v:imagedata r:id="rId78" o:title=""/>
          </v:shape>
          <o:OLEObject Type="Embed" ProgID="Equation.DSMT4" ShapeID="_x0000_i1057" DrawAspect="Content" ObjectID="_1622048690" r:id="rId79"/>
        </w:object>
      </w:r>
      <w:r w:rsidRPr="00716EB5">
        <w:rPr>
          <w:rFonts w:hint="cs"/>
          <w:sz w:val="28"/>
          <w:szCs w:val="28"/>
          <w:rtl/>
        </w:rPr>
        <w:t>مسافرا</w:t>
      </w:r>
    </w:p>
    <w:p w:rsidR="00716EB5" w:rsidRDefault="00A24C18" w:rsidP="00BC1336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shape id="_x0000_s2101" type="#_x0000_t202" style="position:absolute;left:0;text-align:left;margin-left:-20.7pt;margin-top:1.45pt;width:139.5pt;height:87pt;z-index:251913216" filled="f" stroked="f">
            <v:textbox style="mso-next-textbox:#_x0000_s2101">
              <w:txbxContent>
                <w:p w:rsidR="009565C0" w:rsidRPr="00716EB5" w:rsidRDefault="009565C0" w:rsidP="00716EB5"/>
              </w:txbxContent>
            </v:textbox>
          </v:shape>
        </w:pict>
      </w:r>
      <w:r w:rsidR="00BC1336" w:rsidRPr="00716EB5">
        <w:rPr>
          <w:rFonts w:hint="cs"/>
          <w:sz w:val="28"/>
          <w:szCs w:val="28"/>
          <w:rtl/>
        </w:rPr>
        <w:t xml:space="preserve">نزل في </w:t>
      </w:r>
      <w:r w:rsidR="00716EB5" w:rsidRPr="00716EB5">
        <w:rPr>
          <w:rFonts w:hint="cs"/>
          <w:sz w:val="28"/>
          <w:szCs w:val="28"/>
          <w:rtl/>
        </w:rPr>
        <w:t>محطة</w:t>
      </w:r>
      <w:r w:rsidR="00BC1336" w:rsidRPr="00716EB5">
        <w:rPr>
          <w:rFonts w:hint="cs"/>
          <w:sz w:val="28"/>
          <w:szCs w:val="28"/>
          <w:rtl/>
        </w:rPr>
        <w:t xml:space="preserve"> "عين </w:t>
      </w:r>
      <w:proofErr w:type="spellStart"/>
      <w:r w:rsidR="00BC1336" w:rsidRPr="00716EB5">
        <w:rPr>
          <w:rFonts w:hint="cs"/>
          <w:sz w:val="28"/>
          <w:szCs w:val="28"/>
          <w:rtl/>
        </w:rPr>
        <w:t>البرد"نصف</w:t>
      </w:r>
      <w:proofErr w:type="spellEnd"/>
      <w:r w:rsidR="00BC1336" w:rsidRPr="00716EB5">
        <w:rPr>
          <w:rFonts w:hint="cs"/>
          <w:sz w:val="28"/>
          <w:szCs w:val="28"/>
          <w:rtl/>
        </w:rPr>
        <w:t xml:space="preserve"> عدد المسافرين ثم نزل في محطة "وادي </w:t>
      </w:r>
      <w:proofErr w:type="spellStart"/>
      <w:r w:rsidR="00BC1336" w:rsidRPr="00716EB5">
        <w:rPr>
          <w:rFonts w:hint="cs"/>
          <w:sz w:val="28"/>
          <w:szCs w:val="28"/>
          <w:rtl/>
        </w:rPr>
        <w:t>تليلات</w:t>
      </w:r>
      <w:proofErr w:type="spellEnd"/>
      <w:r w:rsidR="00BC1336" w:rsidRPr="00716EB5">
        <w:rPr>
          <w:rFonts w:hint="cs"/>
          <w:sz w:val="28"/>
          <w:szCs w:val="28"/>
          <w:rtl/>
        </w:rPr>
        <w:t>"</w:t>
      </w:r>
    </w:p>
    <w:p w:rsidR="00BC1336" w:rsidRPr="00716EB5" w:rsidRDefault="00BC1336" w:rsidP="00716EB5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</w:rPr>
        <w:t xml:space="preserve">ثلاث أسباع عدد المسافرين </w:t>
      </w:r>
      <w:r w:rsidR="00716EB5">
        <w:rPr>
          <w:rFonts w:hint="cs"/>
          <w:sz w:val="28"/>
          <w:szCs w:val="28"/>
          <w:rtl/>
        </w:rPr>
        <w:t>.</w:t>
      </w:r>
    </w:p>
    <w:p w:rsidR="00BC1336" w:rsidRDefault="00BC1336" w:rsidP="00BC1336">
      <w:pPr>
        <w:bidi/>
        <w:rPr>
          <w:sz w:val="28"/>
          <w:szCs w:val="28"/>
          <w:rtl/>
        </w:rPr>
      </w:pPr>
      <w:r w:rsidRPr="00716EB5">
        <w:rPr>
          <w:rFonts w:hint="cs"/>
          <w:sz w:val="28"/>
          <w:szCs w:val="28"/>
          <w:rtl/>
        </w:rPr>
        <w:lastRenderedPageBreak/>
        <w:t xml:space="preserve">ساعد مصطفى لمعرفة عدد المسافرين الذين نزلوا بمدينة "وهران" </w:t>
      </w:r>
    </w:p>
    <w:p w:rsidR="005017DE" w:rsidRDefault="005017DE" w:rsidP="005017DE">
      <w:pPr>
        <w:bidi/>
        <w:rPr>
          <w:sz w:val="28"/>
          <w:szCs w:val="28"/>
          <w:rtl/>
        </w:rPr>
      </w:pPr>
    </w:p>
    <w:p w:rsidR="005017DE" w:rsidRPr="00716EB5" w:rsidRDefault="005017DE" w:rsidP="005017DE">
      <w:pPr>
        <w:bidi/>
        <w:rPr>
          <w:sz w:val="28"/>
          <w:szCs w:val="28"/>
          <w:rtl/>
        </w:rPr>
      </w:pPr>
    </w:p>
    <w:p w:rsidR="00547B62" w:rsidRDefault="00716EB5" w:rsidP="00716EB5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4</w:t>
      </w:r>
    </w:p>
    <w:p w:rsidR="005017DE" w:rsidRDefault="005017DE" w:rsidP="005017DE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5257D9" w:rsidRPr="005017DE" w:rsidRDefault="005257D9" w:rsidP="00547B62">
      <w:pPr>
        <w:bidi/>
        <w:rPr>
          <w:sz w:val="28"/>
          <w:szCs w:val="28"/>
          <w:rtl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>ذهبت الخالة خديجة للتسوق فقرأت على بعض اللافتات ما</w:t>
      </w:r>
      <w:r w:rsidRPr="005017DE">
        <w:rPr>
          <w:sz w:val="28"/>
          <w:szCs w:val="28"/>
          <w:lang w:bidi="ar-DZ"/>
        </w:rPr>
        <w:t xml:space="preserve"> </w:t>
      </w:r>
      <w:r w:rsidRPr="005017DE">
        <w:rPr>
          <w:rFonts w:hint="cs"/>
          <w:sz w:val="28"/>
          <w:szCs w:val="28"/>
          <w:rtl/>
          <w:lang w:bidi="ar-DZ"/>
        </w:rPr>
        <w:t>يلي:</w:t>
      </w:r>
    </w:p>
    <w:p w:rsidR="00547B62" w:rsidRPr="005017DE" w:rsidRDefault="00547B62" w:rsidP="005257D9">
      <w:pPr>
        <w:bidi/>
        <w:rPr>
          <w:sz w:val="28"/>
          <w:szCs w:val="28"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 xml:space="preserve">البطاطا : </w:t>
      </w:r>
      <w:r w:rsidRPr="005017DE">
        <w:rPr>
          <w:sz w:val="28"/>
          <w:szCs w:val="28"/>
          <w:lang w:bidi="ar-DZ"/>
        </w:rPr>
        <w:t>41.50 DA</w:t>
      </w:r>
      <w:r w:rsidRPr="005017DE">
        <w:rPr>
          <w:rFonts w:hint="cs"/>
          <w:sz w:val="28"/>
          <w:szCs w:val="28"/>
          <w:rtl/>
          <w:lang w:bidi="ar-DZ"/>
        </w:rPr>
        <w:t xml:space="preserve"> و البصل : </w:t>
      </w:r>
      <w:r w:rsidR="005257D9" w:rsidRPr="005017DE">
        <w:rPr>
          <w:sz w:val="28"/>
          <w:szCs w:val="28"/>
          <w:lang w:bidi="ar-DZ"/>
        </w:rPr>
        <w:t>DA</w:t>
      </w:r>
      <w:r w:rsidRPr="005017DE">
        <w:rPr>
          <w:rFonts w:hint="cs"/>
          <w:sz w:val="28"/>
          <w:szCs w:val="28"/>
          <w:rtl/>
          <w:lang w:bidi="ar-DZ"/>
        </w:rPr>
        <w:t xml:space="preserve">40.75 والجزر : </w:t>
      </w:r>
      <w:r w:rsidRPr="005017DE">
        <w:rPr>
          <w:sz w:val="28"/>
          <w:szCs w:val="28"/>
          <w:lang w:bidi="ar-DZ"/>
        </w:rPr>
        <w:t>41.5 DA</w:t>
      </w:r>
      <w:r w:rsidRPr="005017DE">
        <w:rPr>
          <w:rFonts w:hint="cs"/>
          <w:sz w:val="28"/>
          <w:szCs w:val="28"/>
          <w:rtl/>
          <w:lang w:bidi="ar-DZ"/>
        </w:rPr>
        <w:t xml:space="preserve"> والطماطم : </w:t>
      </w:r>
      <w:r w:rsidRPr="005017DE">
        <w:rPr>
          <w:sz w:val="28"/>
          <w:szCs w:val="28"/>
          <w:lang w:bidi="ar-DZ"/>
        </w:rPr>
        <w:t>40.50 DA</w:t>
      </w:r>
    </w:p>
    <w:p w:rsidR="00547B62" w:rsidRPr="005017DE" w:rsidRDefault="00A24C18" w:rsidP="00547B62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2102" type="#_x0000_t202" style="position:absolute;left:0;text-align:left;margin-left:-8.7pt;margin-top:.95pt;width:139.5pt;height:100.5pt;z-index:251914240" filled="f" stroked="f">
            <v:textbox style="mso-next-textbox:#_x0000_s2102">
              <w:txbxContent>
                <w:p w:rsidR="009565C0" w:rsidRPr="005017DE" w:rsidRDefault="009565C0" w:rsidP="005017DE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352550" cy="1266825"/>
                        <wp:effectExtent l="19050" t="0" r="0" b="0"/>
                        <wp:docPr id="88" name="Image 87" descr="téléchargement (16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6).jpg"/>
                                <pic:cNvPicPr/>
                              </pic:nvPicPr>
                              <pic:blipFill>
                                <a:blip r:embed="rId8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56913" cy="12709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47B62" w:rsidRPr="005017DE">
        <w:rPr>
          <w:rFonts w:hint="cs"/>
          <w:sz w:val="28"/>
          <w:szCs w:val="28"/>
          <w:rtl/>
          <w:lang w:bidi="ar-DZ"/>
        </w:rPr>
        <w:t xml:space="preserve">1/-أ/ قارن بين سعر البطاطا والبصل </w:t>
      </w:r>
    </w:p>
    <w:p w:rsidR="00547B62" w:rsidRPr="005017DE" w:rsidRDefault="00547B62" w:rsidP="00547B62">
      <w:pPr>
        <w:bidi/>
        <w:rPr>
          <w:sz w:val="28"/>
          <w:szCs w:val="28"/>
          <w:rtl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>ب/  قارن بين سعر الجزر و</w:t>
      </w:r>
      <w:r w:rsidR="005257D9" w:rsidRPr="005017DE">
        <w:rPr>
          <w:sz w:val="28"/>
          <w:szCs w:val="28"/>
          <w:lang w:bidi="ar-DZ"/>
        </w:rPr>
        <w:t xml:space="preserve"> </w:t>
      </w:r>
      <w:r w:rsidRPr="005017DE">
        <w:rPr>
          <w:rFonts w:hint="cs"/>
          <w:sz w:val="28"/>
          <w:szCs w:val="28"/>
          <w:rtl/>
          <w:lang w:bidi="ar-DZ"/>
        </w:rPr>
        <w:t>البطاطا</w:t>
      </w:r>
    </w:p>
    <w:p w:rsidR="00547B62" w:rsidRPr="005017DE" w:rsidRDefault="00547B62" w:rsidP="00547B62">
      <w:pPr>
        <w:bidi/>
        <w:rPr>
          <w:sz w:val="28"/>
          <w:szCs w:val="28"/>
          <w:rtl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>ج/ قارن بين سعر الطماطم والبصل</w:t>
      </w:r>
    </w:p>
    <w:p w:rsidR="00547B62" w:rsidRPr="005017DE" w:rsidRDefault="005257D9" w:rsidP="005257D9">
      <w:pPr>
        <w:bidi/>
        <w:rPr>
          <w:sz w:val="28"/>
          <w:szCs w:val="28"/>
          <w:rtl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>2</w:t>
      </w:r>
      <w:r w:rsidR="00547B62" w:rsidRPr="005017DE">
        <w:rPr>
          <w:rFonts w:hint="cs"/>
          <w:sz w:val="28"/>
          <w:szCs w:val="28"/>
          <w:rtl/>
          <w:lang w:bidi="ar-DZ"/>
        </w:rPr>
        <w:t>/ رتب تصاعديا ثم تنازليا أسعار الخضر</w:t>
      </w:r>
    </w:p>
    <w:p w:rsidR="005017DE" w:rsidRPr="006835C4" w:rsidRDefault="005257D9" w:rsidP="006835C4">
      <w:pPr>
        <w:bidi/>
        <w:rPr>
          <w:sz w:val="28"/>
          <w:szCs w:val="28"/>
          <w:rtl/>
          <w:lang w:bidi="ar-DZ"/>
        </w:rPr>
      </w:pPr>
      <w:r w:rsidRPr="005017DE">
        <w:rPr>
          <w:rFonts w:hint="cs"/>
          <w:sz w:val="28"/>
          <w:szCs w:val="28"/>
          <w:rtl/>
          <w:lang w:bidi="ar-DZ"/>
        </w:rPr>
        <w:t xml:space="preserve">كان بحوزة الخالة </w:t>
      </w:r>
      <w:r w:rsidRPr="005017DE">
        <w:rPr>
          <w:sz w:val="28"/>
          <w:szCs w:val="28"/>
          <w:lang w:bidi="ar-DZ"/>
        </w:rPr>
        <w:t xml:space="preserve">1000 DA </w:t>
      </w:r>
      <w:r w:rsidRPr="005017DE">
        <w:rPr>
          <w:rFonts w:hint="cs"/>
          <w:sz w:val="28"/>
          <w:szCs w:val="28"/>
          <w:rtl/>
          <w:lang w:bidi="ar-DZ"/>
        </w:rPr>
        <w:t xml:space="preserve"> تبقى لها </w:t>
      </w:r>
      <w:r w:rsidR="00D51CAF" w:rsidRPr="005017DE">
        <w:rPr>
          <w:rFonts w:hint="cs"/>
          <w:sz w:val="28"/>
          <w:szCs w:val="28"/>
          <w:rtl/>
          <w:lang w:bidi="ar-DZ"/>
        </w:rPr>
        <w:t xml:space="preserve">ربع </w:t>
      </w:r>
      <w:r w:rsidRPr="005017DE">
        <w:rPr>
          <w:rFonts w:hint="cs"/>
          <w:sz w:val="28"/>
          <w:szCs w:val="28"/>
          <w:rtl/>
          <w:lang w:bidi="ar-DZ"/>
        </w:rPr>
        <w:t>ال</w:t>
      </w:r>
      <w:r w:rsidR="00D51CAF" w:rsidRPr="005017DE">
        <w:rPr>
          <w:rFonts w:hint="cs"/>
          <w:sz w:val="28"/>
          <w:szCs w:val="28"/>
          <w:rtl/>
          <w:lang w:bidi="ar-DZ"/>
        </w:rPr>
        <w:t>خمس</w:t>
      </w:r>
      <w:r w:rsidRPr="005017DE">
        <w:rPr>
          <w:rFonts w:hint="cs"/>
          <w:sz w:val="28"/>
          <w:szCs w:val="28"/>
          <w:rtl/>
          <w:lang w:bidi="ar-DZ"/>
        </w:rPr>
        <w:t xml:space="preserve"> ،كم صرفت الخالة</w:t>
      </w: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5017DE" w:rsidRDefault="005017DE" w:rsidP="005017DE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5</w:t>
      </w:r>
    </w:p>
    <w:p w:rsidR="005017DE" w:rsidRDefault="005017DE" w:rsidP="005017DE">
      <w:pPr>
        <w:bidi/>
        <w:jc w:val="center"/>
        <w:rPr>
          <w:b/>
          <w:bCs/>
          <w:rtl/>
          <w:lang w:bidi="ar-DZ"/>
        </w:rPr>
      </w:pPr>
    </w:p>
    <w:p w:rsidR="00A67E59" w:rsidRPr="00690AB8" w:rsidRDefault="00A67E59" w:rsidP="00690AB8">
      <w:pPr>
        <w:bidi/>
        <w:jc w:val="both"/>
        <w:rPr>
          <w:sz w:val="28"/>
          <w:szCs w:val="28"/>
          <w:rtl/>
          <w:lang w:bidi="ar-DZ"/>
        </w:rPr>
      </w:pPr>
      <w:r w:rsidRPr="00690AB8">
        <w:rPr>
          <w:rFonts w:hint="cs"/>
          <w:sz w:val="28"/>
          <w:szCs w:val="28"/>
          <w:rtl/>
          <w:lang w:bidi="ar-DZ"/>
        </w:rPr>
        <w:t xml:space="preserve">في وقت الاستراحة بمتوسطة كانت كريمة تحمل صفيحة </w:t>
      </w:r>
      <w:proofErr w:type="spellStart"/>
      <w:r w:rsidRPr="00690AB8">
        <w:rPr>
          <w:rFonts w:hint="cs"/>
          <w:sz w:val="28"/>
          <w:szCs w:val="28"/>
          <w:rtl/>
          <w:lang w:bidi="ar-DZ"/>
        </w:rPr>
        <w:t>شكولاطة</w:t>
      </w:r>
      <w:proofErr w:type="spellEnd"/>
      <w:r w:rsidRPr="00690AB8">
        <w:rPr>
          <w:rFonts w:hint="cs"/>
          <w:sz w:val="28"/>
          <w:szCs w:val="28"/>
          <w:rtl/>
          <w:lang w:bidi="ar-DZ"/>
        </w:rPr>
        <w:t xml:space="preserve"> بها 12 قطعة كما هو موضح في الشكل قررت تقاسمها مع زميلتيها </w:t>
      </w:r>
      <w:r w:rsidR="00690AB8" w:rsidRPr="00690AB8">
        <w:rPr>
          <w:rFonts w:hint="cs"/>
          <w:sz w:val="28"/>
          <w:szCs w:val="28"/>
          <w:rtl/>
          <w:lang w:bidi="ar-DZ"/>
        </w:rPr>
        <w:t>إيمان</w:t>
      </w:r>
      <w:r w:rsidRPr="00690AB8">
        <w:rPr>
          <w:rFonts w:hint="cs"/>
          <w:sz w:val="28"/>
          <w:szCs w:val="28"/>
          <w:rtl/>
          <w:lang w:bidi="ar-DZ"/>
        </w:rPr>
        <w:t xml:space="preserve"> و أسماء </w:t>
      </w:r>
      <w:r w:rsidR="00690AB8" w:rsidRPr="00690AB8">
        <w:rPr>
          <w:rFonts w:hint="cs"/>
          <w:sz w:val="28"/>
          <w:szCs w:val="28"/>
          <w:rtl/>
          <w:lang w:bidi="ar-DZ"/>
        </w:rPr>
        <w:t>بالتساوي،</w:t>
      </w:r>
      <w:r w:rsidRPr="00690AB8">
        <w:rPr>
          <w:rFonts w:hint="cs"/>
          <w:sz w:val="28"/>
          <w:szCs w:val="28"/>
          <w:rtl/>
          <w:lang w:bidi="ar-DZ"/>
        </w:rPr>
        <w:t xml:space="preserve"> بعد تقاسمها </w:t>
      </w:r>
      <w:r w:rsidR="00690AB8" w:rsidRPr="00690AB8">
        <w:rPr>
          <w:rFonts w:hint="cs"/>
          <w:sz w:val="28"/>
          <w:szCs w:val="28"/>
          <w:rtl/>
          <w:lang w:bidi="ar-DZ"/>
        </w:rPr>
        <w:t>انضمت</w:t>
      </w:r>
      <w:r w:rsidRPr="00690AB8">
        <w:rPr>
          <w:rFonts w:hint="cs"/>
          <w:sz w:val="28"/>
          <w:szCs w:val="28"/>
          <w:rtl/>
          <w:lang w:bidi="ar-DZ"/>
        </w:rPr>
        <w:t xml:space="preserve"> أحلام </w:t>
      </w:r>
      <w:r w:rsidR="00690AB8" w:rsidRPr="00690AB8">
        <w:rPr>
          <w:rFonts w:hint="cs"/>
          <w:sz w:val="28"/>
          <w:szCs w:val="28"/>
          <w:rtl/>
          <w:lang w:bidi="ar-DZ"/>
        </w:rPr>
        <w:t xml:space="preserve">إليهن </w:t>
      </w:r>
      <w:r w:rsidRPr="00690AB8">
        <w:rPr>
          <w:rFonts w:hint="cs"/>
          <w:sz w:val="28"/>
          <w:szCs w:val="28"/>
          <w:rtl/>
          <w:lang w:bidi="ar-DZ"/>
        </w:rPr>
        <w:t xml:space="preserve">فقدمت </w:t>
      </w:r>
      <w:r w:rsidR="00690AB8" w:rsidRPr="00690AB8">
        <w:rPr>
          <w:rFonts w:hint="cs"/>
          <w:sz w:val="28"/>
          <w:szCs w:val="28"/>
          <w:rtl/>
          <w:lang w:bidi="ar-DZ"/>
        </w:rPr>
        <w:t>إليها</w:t>
      </w:r>
      <w:r w:rsidRPr="00690AB8">
        <w:rPr>
          <w:rFonts w:hint="cs"/>
          <w:sz w:val="28"/>
          <w:szCs w:val="28"/>
          <w:rtl/>
          <w:lang w:bidi="ar-DZ"/>
        </w:rPr>
        <w:t xml:space="preserve"> فاطمة جزءا من حصتها الممثل في اللون الرمادي</w:t>
      </w:r>
    </w:p>
    <w:tbl>
      <w:tblPr>
        <w:tblStyle w:val="Grilledutableau"/>
        <w:tblpPr w:leftFromText="141" w:rightFromText="141" w:vertAnchor="text" w:horzAnchor="page" w:tblpX="5788" w:tblpY="386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426"/>
        <w:gridCol w:w="425"/>
        <w:gridCol w:w="425"/>
        <w:gridCol w:w="449"/>
      </w:tblGrid>
      <w:tr w:rsidR="00690AB8" w:rsidRPr="00690AB8" w:rsidTr="00690AB8">
        <w:tc>
          <w:tcPr>
            <w:tcW w:w="426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49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</w:tr>
      <w:tr w:rsidR="00690AB8" w:rsidRPr="00690AB8" w:rsidTr="00690AB8">
        <w:tc>
          <w:tcPr>
            <w:tcW w:w="426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49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</w:tr>
      <w:tr w:rsidR="00690AB8" w:rsidRPr="00690AB8" w:rsidTr="00690AB8">
        <w:tc>
          <w:tcPr>
            <w:tcW w:w="426" w:type="dxa"/>
            <w:shd w:val="clear" w:color="auto" w:fill="7F7F7F" w:themeFill="text1" w:themeFillTint="80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  <w:shd w:val="clear" w:color="auto" w:fill="7F7F7F" w:themeFill="text1" w:themeFillTint="80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25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449" w:type="dxa"/>
          </w:tcPr>
          <w:p w:rsidR="00690AB8" w:rsidRPr="00690AB8" w:rsidRDefault="00690AB8" w:rsidP="00690AB8">
            <w:pPr>
              <w:bidi/>
              <w:jc w:val="both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A67E59" w:rsidRPr="00690AB8" w:rsidRDefault="00A24C18" w:rsidP="00A67E59">
      <w:pPr>
        <w:bidi/>
        <w:jc w:val="both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2104" type="#_x0000_t202" style="position:absolute;left:0;text-align:left;margin-left:4.05pt;margin-top:4.8pt;width:140.25pt;height:81.75pt;z-index:251915264;mso-position-horizontal-relative:text;mso-position-vertical-relative:text" filled="f" stroked="f">
            <v:textbox style="mso-next-textbox:#_x0000_s2104">
              <w:txbxContent>
                <w:p w:rsidR="009565C0" w:rsidRDefault="009565C0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558290" cy="946785"/>
                        <wp:effectExtent l="19050" t="0" r="3810" b="0"/>
                        <wp:docPr id="114" name="Image 113" descr="images (9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s (9).jpg"/>
                                <pic:cNvPicPr/>
                              </pic:nvPicPr>
                              <pic:blipFill>
                                <a:blip r:embed="rId8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58290" cy="94678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A67E59" w:rsidRPr="00690AB8" w:rsidRDefault="00A67E59" w:rsidP="00A67E59">
      <w:pPr>
        <w:bidi/>
        <w:jc w:val="both"/>
        <w:rPr>
          <w:sz w:val="28"/>
          <w:szCs w:val="28"/>
          <w:rtl/>
          <w:lang w:bidi="ar-DZ"/>
        </w:rPr>
      </w:pPr>
    </w:p>
    <w:p w:rsidR="00A67E59" w:rsidRPr="00690AB8" w:rsidRDefault="00A67E59" w:rsidP="00A67E59">
      <w:pPr>
        <w:bidi/>
        <w:jc w:val="both"/>
        <w:rPr>
          <w:sz w:val="28"/>
          <w:szCs w:val="28"/>
          <w:rtl/>
          <w:lang w:bidi="ar-DZ"/>
        </w:rPr>
      </w:pPr>
    </w:p>
    <w:p w:rsidR="00A67E59" w:rsidRPr="00690AB8" w:rsidRDefault="00A67E59" w:rsidP="00A67E59">
      <w:pPr>
        <w:bidi/>
        <w:jc w:val="both"/>
        <w:rPr>
          <w:sz w:val="28"/>
          <w:szCs w:val="28"/>
          <w:rtl/>
          <w:lang w:bidi="ar-DZ"/>
        </w:rPr>
      </w:pPr>
    </w:p>
    <w:p w:rsidR="00A67E59" w:rsidRPr="00690AB8" w:rsidRDefault="00A67E59" w:rsidP="000F4F19">
      <w:pPr>
        <w:pStyle w:val="Paragraphedeliste"/>
        <w:numPr>
          <w:ilvl w:val="0"/>
          <w:numId w:val="4"/>
        </w:numPr>
        <w:bidi/>
        <w:spacing w:line="240" w:lineRule="auto"/>
        <w:ind w:left="322" w:firstLine="0"/>
        <w:jc w:val="both"/>
        <w:rPr>
          <w:sz w:val="28"/>
          <w:szCs w:val="28"/>
          <w:lang w:bidi="ar-DZ"/>
        </w:rPr>
      </w:pPr>
      <w:r w:rsidRPr="00690AB8">
        <w:rPr>
          <w:rFonts w:hint="cs"/>
          <w:sz w:val="28"/>
          <w:szCs w:val="28"/>
          <w:rtl/>
          <w:lang w:bidi="ar-DZ"/>
        </w:rPr>
        <w:t xml:space="preserve">لون حصة كلا من </w:t>
      </w:r>
      <w:r w:rsidR="00690AB8" w:rsidRPr="00690AB8">
        <w:rPr>
          <w:rFonts w:hint="cs"/>
          <w:sz w:val="28"/>
          <w:szCs w:val="28"/>
          <w:rtl/>
          <w:lang w:bidi="ar-DZ"/>
        </w:rPr>
        <w:t>إيمان</w:t>
      </w:r>
      <w:r w:rsidRPr="00690AB8">
        <w:rPr>
          <w:rFonts w:hint="cs"/>
          <w:sz w:val="28"/>
          <w:szCs w:val="28"/>
          <w:rtl/>
          <w:lang w:bidi="ar-DZ"/>
        </w:rPr>
        <w:t xml:space="preserve"> باللون الأحمر و أسماء باللون الأخضر</w:t>
      </w:r>
    </w:p>
    <w:p w:rsidR="00A67E59" w:rsidRPr="00690AB8" w:rsidRDefault="00A67E59" w:rsidP="000F4F19">
      <w:pPr>
        <w:pStyle w:val="Paragraphedeliste"/>
        <w:numPr>
          <w:ilvl w:val="0"/>
          <w:numId w:val="4"/>
        </w:numPr>
        <w:bidi/>
        <w:spacing w:line="240" w:lineRule="auto"/>
        <w:ind w:left="322" w:firstLine="0"/>
        <w:jc w:val="both"/>
        <w:rPr>
          <w:sz w:val="28"/>
          <w:szCs w:val="28"/>
          <w:lang w:bidi="ar-DZ"/>
        </w:rPr>
      </w:pPr>
      <w:r w:rsidRPr="00690AB8">
        <w:rPr>
          <w:rFonts w:hint="cs"/>
          <w:sz w:val="28"/>
          <w:szCs w:val="28"/>
          <w:rtl/>
          <w:lang w:bidi="ar-DZ"/>
        </w:rPr>
        <w:t xml:space="preserve">أعط الكسر الذي يمثل كل حصة من الحصص ثم عينها على نصف مستقيم مدرج وحدته </w:t>
      </w:r>
      <w:r w:rsidRPr="00690AB8">
        <w:rPr>
          <w:sz w:val="28"/>
          <w:szCs w:val="28"/>
          <w:lang w:bidi="ar-DZ"/>
        </w:rPr>
        <w:t>2cm</w:t>
      </w:r>
    </w:p>
    <w:p w:rsidR="00A67E59" w:rsidRDefault="00A67E59" w:rsidP="00A67E59">
      <w:pPr>
        <w:bidi/>
        <w:ind w:firstLine="34"/>
        <w:jc w:val="both"/>
        <w:rPr>
          <w:sz w:val="28"/>
          <w:szCs w:val="28"/>
          <w:rtl/>
          <w:lang w:bidi="ar-DZ"/>
        </w:rPr>
      </w:pPr>
      <w:r w:rsidRPr="00690AB8">
        <w:rPr>
          <w:rFonts w:hint="cs"/>
          <w:sz w:val="28"/>
          <w:szCs w:val="28"/>
          <w:rtl/>
          <w:lang w:bidi="ar-DZ"/>
        </w:rPr>
        <w:t xml:space="preserve">أخبرت </w:t>
      </w:r>
      <w:r w:rsidR="00690AB8" w:rsidRPr="00690AB8">
        <w:rPr>
          <w:rFonts w:hint="cs"/>
          <w:sz w:val="28"/>
          <w:szCs w:val="28"/>
          <w:rtl/>
          <w:lang w:bidi="ar-DZ"/>
        </w:rPr>
        <w:t>إيمان</w:t>
      </w:r>
      <w:r w:rsidRPr="00690AB8">
        <w:rPr>
          <w:rFonts w:hint="cs"/>
          <w:sz w:val="28"/>
          <w:szCs w:val="28"/>
          <w:rtl/>
          <w:lang w:bidi="ar-DZ"/>
        </w:rPr>
        <w:t xml:space="preserve"> زميلتها أسماء أن فاطمة أعطت لأحلام سدس الصفيحة برر ذلك</w:t>
      </w:r>
    </w:p>
    <w:p w:rsidR="00690AB8" w:rsidRPr="00690AB8" w:rsidRDefault="00690AB8" w:rsidP="00690AB8">
      <w:pPr>
        <w:bidi/>
        <w:ind w:firstLine="34"/>
        <w:jc w:val="both"/>
        <w:rPr>
          <w:sz w:val="28"/>
          <w:szCs w:val="28"/>
          <w:rtl/>
          <w:lang w:bidi="ar-DZ"/>
        </w:rPr>
      </w:pPr>
    </w:p>
    <w:p w:rsidR="00690AB8" w:rsidRDefault="00690AB8" w:rsidP="00690AB8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lastRenderedPageBreak/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Pr="00486A44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0</w:t>
      </w:r>
      <w:r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6</w:t>
      </w:r>
    </w:p>
    <w:p w:rsidR="00A67E59" w:rsidRDefault="00A67E59" w:rsidP="006A4B8A">
      <w:pPr>
        <w:pStyle w:val="Paragraphedeliste"/>
        <w:bidi/>
        <w:jc w:val="both"/>
        <w:rPr>
          <w:rtl/>
          <w:lang w:bidi="ar-DZ"/>
        </w:rPr>
      </w:pPr>
    </w:p>
    <w:p w:rsidR="00086890" w:rsidRDefault="00A24C18" w:rsidP="006A4B8A">
      <w:pPr>
        <w:pStyle w:val="Sansinterligne"/>
        <w:jc w:val="right"/>
        <w:rPr>
          <w:b/>
          <w:bCs/>
          <w:lang w:bidi="ar-DZ"/>
        </w:rPr>
      </w:pPr>
      <w:r>
        <w:rPr>
          <w:b/>
          <w:bCs/>
          <w:noProof/>
          <w:lang w:val="fr-FR" w:eastAsia="fr-FR"/>
        </w:rPr>
        <w:pict>
          <v:group id="_x0000_s2105" style="position:absolute;left:0;text-align:left;margin-left:79.05pt;margin-top:4.2pt;width:134.25pt;height:82.7pt;z-index:251904000" coordorigin="1410,8981" coordsize="1964,1245">
            <v:oval id="Oval 2" o:spid="_x0000_s1949" style="position:absolute;left:2190;top:9005;width:1184;height:118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" filled="f" strokecolor="black [3200]" strokeweight="1pt"/>
            <v:rect id="Rectangle 4" o:spid="_x0000_s1950" style="position:absolute;left:2189;top:8992;width:1184;height:119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" filled="f" strokecolor="black [3200]" strokeweight="1.5pt">
              <v:stroke joinstyle="round"/>
            </v:rect>
            <v:shape id="Straight Arrow Connector 5" o:spid="_x0000_s1951" type="#_x0000_t32" style="position:absolute;left:2081;top:8981;width:0;height:124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" strokecolor="black [3200]" strokeweight="1.5pt">
              <v:stroke startarrow="block" endarrow="block" joinstyle="miter"/>
            </v:shape>
            <v:shape id="Text Box 6" o:spid="_x0000_s1952" type="#_x0000_t202" style="position:absolute;left:1474;top:9191;width:600;height:727;rotation:-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" filled="f" stroked="f">
              <v:textbox style="mso-next-textbox:#Text Box 6">
                <w:txbxContent>
                  <w:p w:rsidR="009565C0" w:rsidRPr="00C0212A" w:rsidRDefault="009565C0" w:rsidP="00086890">
                    <w:pPr>
                      <w:rPr>
                        <w:b/>
                        <w:bCs/>
                        <w:lang w:bidi="ar-DZ"/>
                      </w:rPr>
                    </w:pPr>
                    <w:r>
                      <w:rPr>
                        <w:b/>
                        <w:bCs/>
                        <w:lang w:bidi="ar-DZ"/>
                      </w:rPr>
                      <w:t>8</w:t>
                    </w:r>
                    <w:r w:rsidRPr="00C0212A">
                      <w:rPr>
                        <w:b/>
                        <w:bCs/>
                        <w:lang w:bidi="ar-DZ"/>
                      </w:rPr>
                      <w:t xml:space="preserve"> cm</w:t>
                    </w:r>
                  </w:p>
                </w:txbxContent>
              </v:textbox>
            </v:shape>
          </v:group>
        </w:pict>
      </w:r>
    </w:p>
    <w:p w:rsidR="00086890" w:rsidRDefault="00086890" w:rsidP="00086890">
      <w:pPr>
        <w:pStyle w:val="Sansinterligne"/>
        <w:jc w:val="right"/>
        <w:rPr>
          <w:b/>
          <w:bCs/>
          <w:lang w:bidi="ar-DZ"/>
        </w:rPr>
      </w:pPr>
    </w:p>
    <w:p w:rsidR="00086890" w:rsidRDefault="00086890" w:rsidP="00086890">
      <w:pPr>
        <w:pStyle w:val="Sansinterligne"/>
        <w:jc w:val="right"/>
        <w:rPr>
          <w:rFonts w:eastAsiaTheme="minorHAnsi"/>
          <w:sz w:val="28"/>
          <w:szCs w:val="28"/>
          <w:rtl/>
          <w:lang w:val="fr-FR" w:bidi="ar-DZ"/>
        </w:rPr>
      </w:pPr>
      <w:r w:rsidRPr="006A4B8A">
        <w:rPr>
          <w:rFonts w:eastAsiaTheme="minorHAnsi" w:hint="cs"/>
          <w:sz w:val="28"/>
          <w:szCs w:val="28"/>
          <w:rtl/>
          <w:lang w:val="fr-FR" w:bidi="ar-DZ"/>
        </w:rPr>
        <w:t xml:space="preserve">قارن بين محيط المربع ومحيط الدائرة </w:t>
      </w:r>
    </w:p>
    <w:p w:rsidR="006A4B8A" w:rsidRDefault="006A4B8A" w:rsidP="00086890">
      <w:pPr>
        <w:pStyle w:val="Sansinterligne"/>
        <w:jc w:val="right"/>
        <w:rPr>
          <w:rFonts w:eastAsiaTheme="minorHAnsi"/>
          <w:sz w:val="28"/>
          <w:szCs w:val="28"/>
          <w:rtl/>
          <w:lang w:val="fr-FR" w:bidi="ar-DZ"/>
        </w:rPr>
      </w:pPr>
    </w:p>
    <w:p w:rsidR="006A4B8A" w:rsidRPr="006A4B8A" w:rsidRDefault="006A4B8A" w:rsidP="00086890">
      <w:pPr>
        <w:pStyle w:val="Sansinterligne"/>
        <w:jc w:val="right"/>
        <w:rPr>
          <w:rFonts w:eastAsiaTheme="minorHAnsi"/>
          <w:sz w:val="28"/>
          <w:szCs w:val="28"/>
          <w:rtl/>
          <w:lang w:val="fr-FR" w:bidi="ar-DZ"/>
        </w:rPr>
      </w:pPr>
    </w:p>
    <w:p w:rsidR="00086890" w:rsidRDefault="00086890" w:rsidP="00086890">
      <w:pPr>
        <w:pStyle w:val="Sansinterligne"/>
        <w:jc w:val="right"/>
        <w:rPr>
          <w:b/>
          <w:bCs/>
          <w:rtl/>
          <w:lang w:bidi="ar-DZ"/>
        </w:rPr>
      </w:pPr>
    </w:p>
    <w:p w:rsidR="00086890" w:rsidRDefault="00086890" w:rsidP="00086890">
      <w:pPr>
        <w:pStyle w:val="Sansinterligne"/>
        <w:jc w:val="right"/>
        <w:rPr>
          <w:b/>
          <w:bCs/>
          <w:lang w:bidi="ar-DZ"/>
        </w:rPr>
      </w:pPr>
    </w:p>
    <w:p w:rsidR="00086890" w:rsidRPr="006A4B8A" w:rsidRDefault="00086890" w:rsidP="006A4B8A">
      <w:pPr>
        <w:pStyle w:val="Sansinterligne"/>
        <w:bidi/>
        <w:rPr>
          <w:rFonts w:eastAsiaTheme="minorHAnsi"/>
          <w:sz w:val="28"/>
          <w:szCs w:val="28"/>
          <w:rtl/>
          <w:lang w:val="fr-FR" w:bidi="ar-DZ"/>
        </w:rPr>
      </w:pPr>
      <w:r w:rsidRPr="006A4B8A">
        <w:rPr>
          <w:rFonts w:eastAsiaTheme="minorHAnsi" w:hint="cs"/>
          <w:sz w:val="28"/>
          <w:szCs w:val="28"/>
          <w:rtl/>
          <w:lang w:val="fr-FR" w:bidi="ar-DZ"/>
        </w:rPr>
        <w:t xml:space="preserve">يقول ياسين لأحمد أن محيط دائرة نصف قطرها </w:t>
      </w:r>
      <m:oMath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fr-FR" w:bidi="ar-DZ"/>
          </w:rPr>
          <m:t>5.5 cm</m:t>
        </m:r>
      </m:oMath>
      <w:r w:rsidRPr="006A4B8A">
        <w:rPr>
          <w:rFonts w:eastAsiaTheme="minorHAnsi" w:hint="cs"/>
          <w:sz w:val="28"/>
          <w:szCs w:val="28"/>
          <w:rtl/>
          <w:lang w:val="fr-FR" w:bidi="ar-DZ"/>
        </w:rPr>
        <w:t xml:space="preserve"> يكون مساوي لمحيط مربع طول ضلعه </w:t>
      </w:r>
      <m:oMath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val="fr-FR" w:bidi="ar-DZ"/>
          </w:rPr>
          <m:t>11 cm</m:t>
        </m:r>
      </m:oMath>
      <w:r w:rsidRPr="006A4B8A">
        <w:rPr>
          <w:rFonts w:eastAsiaTheme="minorHAnsi"/>
          <w:sz w:val="28"/>
          <w:szCs w:val="28"/>
          <w:lang w:val="fr-FR" w:bidi="ar-DZ"/>
        </w:rPr>
        <w:t>.</w:t>
      </w:r>
    </w:p>
    <w:p w:rsidR="0062334B" w:rsidRPr="006A4B8A" w:rsidRDefault="00086890" w:rsidP="006A4B8A">
      <w:pPr>
        <w:pStyle w:val="Sansinterligne"/>
        <w:bidi/>
        <w:rPr>
          <w:rFonts w:eastAsiaTheme="minorHAnsi"/>
          <w:sz w:val="28"/>
          <w:szCs w:val="28"/>
          <w:rtl/>
          <w:lang w:val="fr-FR" w:bidi="ar-DZ"/>
        </w:rPr>
      </w:pPr>
      <w:r w:rsidRPr="006A4B8A">
        <w:rPr>
          <w:rFonts w:eastAsiaTheme="minorHAnsi" w:hint="cs"/>
          <w:sz w:val="28"/>
          <w:szCs w:val="28"/>
          <w:rtl/>
          <w:lang w:val="fr-FR" w:bidi="ar-DZ"/>
        </w:rPr>
        <w:t>هل ياسين على صواب</w:t>
      </w:r>
      <w:r w:rsidR="006A4B8A">
        <w:rPr>
          <w:rFonts w:eastAsiaTheme="minorHAnsi" w:hint="cs"/>
          <w:sz w:val="28"/>
          <w:szCs w:val="28"/>
          <w:rtl/>
          <w:lang w:val="fr-FR" w:bidi="ar-DZ"/>
        </w:rPr>
        <w:t xml:space="preserve"> أم لا</w:t>
      </w:r>
      <w:r w:rsidRPr="006A4B8A">
        <w:rPr>
          <w:rFonts w:eastAsiaTheme="minorHAnsi" w:hint="cs"/>
          <w:sz w:val="28"/>
          <w:szCs w:val="28"/>
          <w:rtl/>
          <w:lang w:val="fr-FR" w:bidi="ar-DZ"/>
        </w:rPr>
        <w:t xml:space="preserve"> ؟</w:t>
      </w:r>
    </w:p>
    <w:p w:rsidR="0062334B" w:rsidRDefault="0062334B" w:rsidP="006A4B8A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p w:rsidR="0062334B" w:rsidRPr="002A7B3B" w:rsidRDefault="0062334B" w:rsidP="0062334B">
      <w:pPr>
        <w:bidi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6E3037" w:rsidRDefault="006E3037" w:rsidP="00ED75D8">
      <w:pPr>
        <w:bidi/>
        <w:jc w:val="center"/>
        <w:rPr>
          <w:b/>
          <w:bCs/>
          <w:color w:val="1F497D" w:themeColor="text2"/>
          <w:sz w:val="44"/>
          <w:szCs w:val="44"/>
          <w:lang w:bidi="ar-DZ"/>
        </w:rPr>
      </w:pPr>
      <w:r w:rsidRPr="00B828CC">
        <w:rPr>
          <w:rFonts w:hint="cs"/>
          <w:b/>
          <w:bCs/>
          <w:color w:val="1F497D" w:themeColor="text2"/>
          <w:sz w:val="44"/>
          <w:szCs w:val="44"/>
          <w:rtl/>
          <w:lang w:bidi="ar-DZ"/>
        </w:rPr>
        <w:t>الوضعية التقويمية</w:t>
      </w:r>
    </w:p>
    <w:p w:rsidR="00ED73A4" w:rsidRPr="00B828CC" w:rsidRDefault="00ED73A4" w:rsidP="00ED73A4">
      <w:pPr>
        <w:bidi/>
        <w:jc w:val="center"/>
        <w:rPr>
          <w:b/>
          <w:bCs/>
          <w:color w:val="1F497D" w:themeColor="text2"/>
          <w:sz w:val="44"/>
          <w:szCs w:val="44"/>
          <w:rtl/>
          <w:lang w:bidi="ar-DZ"/>
        </w:rPr>
      </w:pPr>
    </w:p>
    <w:p w:rsidR="005A34AF" w:rsidRDefault="005A34AF" w:rsidP="005A34AF">
      <w:pPr>
        <w:tabs>
          <w:tab w:val="left" w:pos="3309"/>
        </w:tabs>
        <w:bidi/>
        <w:rPr>
          <w:sz w:val="28"/>
          <w:szCs w:val="28"/>
          <w:rtl/>
          <w:lang w:bidi="ar-DZ"/>
        </w:rPr>
      </w:pPr>
      <w:r w:rsidRPr="005A34AF">
        <w:rPr>
          <w:rFonts w:hint="cs"/>
          <w:sz w:val="28"/>
          <w:szCs w:val="28"/>
          <w:rtl/>
        </w:rPr>
        <w:t>السلسلة الغذائية عند بعض الحيوانات هي سلسلة دورية ف</w:t>
      </w:r>
      <w:r w:rsidRPr="005A34AF">
        <w:rPr>
          <w:rFonts w:hint="cs"/>
          <w:sz w:val="28"/>
          <w:szCs w:val="28"/>
          <w:rtl/>
          <w:lang w:bidi="ar-DZ"/>
        </w:rPr>
        <w:t xml:space="preserve">الضفادع مثلا تتغذى على الذباب و هي أيضا غذاء للأفاعي(أليك المخطط التالي حيث وحدة التدريج هي </w:t>
      </w:r>
      <w:r w:rsidRPr="005A34AF">
        <w:rPr>
          <w:sz w:val="28"/>
          <w:szCs w:val="28"/>
          <w:lang w:bidi="ar-DZ"/>
        </w:rPr>
        <w:t>cm</w:t>
      </w:r>
      <w:r w:rsidRPr="005A34AF">
        <w:rPr>
          <w:rFonts w:hint="cs"/>
          <w:sz w:val="28"/>
          <w:szCs w:val="28"/>
          <w:rtl/>
          <w:lang w:bidi="ar-DZ"/>
        </w:rPr>
        <w:t xml:space="preserve">) </w:t>
      </w:r>
    </w:p>
    <w:p w:rsidR="0034240C" w:rsidRDefault="00A24C18" w:rsidP="0034240C">
      <w:pPr>
        <w:tabs>
          <w:tab w:val="left" w:pos="3309"/>
        </w:tabs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group id="_x0000_s2246" style="position:absolute;left:0;text-align:left;margin-left:66.6pt;margin-top:13.45pt;width:380.45pt;height:57.15pt;z-index:251969536" coordorigin="2181,13605" coordsize="7609,1143">
            <v:shape id="_x0000_s2247" type="#_x0000_t202" style="position:absolute;left:2181;top:13605;width:7609;height:1064" filled="f" stroked="f">
              <v:textbox style="mso-next-textbox:#_x0000_s2247">
                <w:txbxContent>
                  <w:p w:rsidR="0014722F" w:rsidRPr="002A53F9" w:rsidRDefault="0014722F" w:rsidP="0014722F"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4218267" cy="584313"/>
                          <wp:effectExtent l="19050" t="0" r="0" b="0"/>
                          <wp:docPr id="70" name="Image 2" descr="Sans titre.bmp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Sans titre.bmp"/>
                                  <pic:cNvPicPr/>
                                </pic:nvPicPr>
                                <pic:blipFill>
                                  <a:blip r:embed="rId82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4217449" cy="5842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248" type="#_x0000_t202" style="position:absolute;left:3847;top:13660;width:677;height:1088" filled="f" stroked="f">
              <v:textbox style="mso-next-textbox:#_x0000_s2248">
                <w:txbxContent>
                  <w:p w:rsidR="0014722F" w:rsidRPr="006663F4" w:rsidRDefault="0014722F" w:rsidP="0014722F"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99314" cy="464024"/>
                          <wp:effectExtent l="19050" t="0" r="0" b="0"/>
                          <wp:docPr id="71" name="Image 4" descr="Sans titre2.bmp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Sans titre2.bmp"/>
                                  <pic:cNvPicPr/>
                                </pic:nvPicPr>
                                <pic:blipFill>
                                  <a:blip r:embed="rId83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00000" cy="465621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34240C" w:rsidRDefault="0034240C" w:rsidP="0034240C">
      <w:pPr>
        <w:tabs>
          <w:tab w:val="left" w:pos="3309"/>
        </w:tabs>
        <w:bidi/>
        <w:rPr>
          <w:sz w:val="28"/>
          <w:szCs w:val="28"/>
          <w:rtl/>
          <w:lang w:bidi="ar-DZ"/>
        </w:rPr>
      </w:pPr>
    </w:p>
    <w:p w:rsidR="0034240C" w:rsidRPr="005A34AF" w:rsidRDefault="0034240C" w:rsidP="0034240C">
      <w:pPr>
        <w:tabs>
          <w:tab w:val="left" w:pos="3309"/>
        </w:tabs>
        <w:bidi/>
        <w:rPr>
          <w:sz w:val="28"/>
          <w:szCs w:val="28"/>
          <w:rtl/>
          <w:lang w:bidi="ar-DZ"/>
        </w:rPr>
      </w:pPr>
    </w:p>
    <w:p w:rsidR="005A34AF" w:rsidRDefault="005A34AF" w:rsidP="000F4F19">
      <w:pPr>
        <w:pStyle w:val="Paragraphedeliste"/>
        <w:numPr>
          <w:ilvl w:val="0"/>
          <w:numId w:val="14"/>
        </w:numPr>
        <w:tabs>
          <w:tab w:val="left" w:pos="3309"/>
        </w:tabs>
        <w:bidi/>
        <w:spacing w:after="0" w:line="240" w:lineRule="auto"/>
        <w:rPr>
          <w:sz w:val="28"/>
          <w:szCs w:val="28"/>
          <w:lang w:bidi="ar-DZ"/>
        </w:rPr>
      </w:pPr>
      <w:r w:rsidRPr="005A34AF">
        <w:rPr>
          <w:rFonts w:hint="cs"/>
          <w:sz w:val="28"/>
          <w:szCs w:val="28"/>
          <w:rtl/>
          <w:lang w:bidi="ar-DZ"/>
        </w:rPr>
        <w:t xml:space="preserve">حدد فواصل النقط </w:t>
      </w:r>
      <w:r w:rsidRPr="005A34AF">
        <w:rPr>
          <w:sz w:val="28"/>
          <w:szCs w:val="28"/>
          <w:lang w:bidi="ar-DZ"/>
        </w:rPr>
        <w:t xml:space="preserve">S ,G ,M </w:t>
      </w:r>
      <w:r w:rsidRPr="005A34AF">
        <w:rPr>
          <w:rFonts w:hint="cs"/>
          <w:sz w:val="28"/>
          <w:szCs w:val="28"/>
          <w:rtl/>
          <w:lang w:bidi="ar-DZ"/>
        </w:rPr>
        <w:t xml:space="preserve"> مكان تواجد الأفعى، الضفدع و الذبابة</w:t>
      </w:r>
    </w:p>
    <w:p w:rsidR="00ED73A4" w:rsidRPr="005A34AF" w:rsidRDefault="00ED73A4" w:rsidP="000F4F19">
      <w:pPr>
        <w:pStyle w:val="Paragraphedeliste"/>
        <w:numPr>
          <w:ilvl w:val="0"/>
          <w:numId w:val="14"/>
        </w:numPr>
        <w:tabs>
          <w:tab w:val="left" w:pos="3309"/>
        </w:tabs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من هو الأقرب إلى تغذيته مسافة؟</w:t>
      </w:r>
    </w:p>
    <w:p w:rsidR="005A34AF" w:rsidRPr="005A34AF" w:rsidRDefault="005A34AF" w:rsidP="00B017E0">
      <w:pPr>
        <w:tabs>
          <w:tab w:val="left" w:pos="3309"/>
        </w:tabs>
        <w:bidi/>
        <w:rPr>
          <w:sz w:val="28"/>
          <w:szCs w:val="28"/>
          <w:lang w:bidi="ar-DZ"/>
        </w:rPr>
      </w:pPr>
      <w:r w:rsidRPr="005A34AF">
        <w:rPr>
          <w:rFonts w:hint="cs"/>
          <w:sz w:val="28"/>
          <w:szCs w:val="28"/>
          <w:rtl/>
          <w:lang w:bidi="ar-DZ"/>
        </w:rPr>
        <w:t xml:space="preserve">يبلغ وزن الأفعى </w:t>
      </w:r>
      <w:r w:rsidRPr="005A34AF">
        <w:rPr>
          <w:sz w:val="28"/>
          <w:szCs w:val="28"/>
          <w:lang w:bidi="ar-DZ"/>
        </w:rPr>
        <w:t>1.8kg</w:t>
      </w:r>
      <w:r w:rsidRPr="005A34AF">
        <w:rPr>
          <w:rFonts w:hint="cs"/>
          <w:sz w:val="28"/>
          <w:szCs w:val="28"/>
          <w:rtl/>
          <w:lang w:bidi="ar-DZ"/>
        </w:rPr>
        <w:t xml:space="preserve"> و الضفدع </w:t>
      </w:r>
      <w:r w:rsidRPr="005A34AF">
        <w:rPr>
          <w:sz w:val="28"/>
          <w:szCs w:val="28"/>
          <w:lang w:bidi="ar-DZ"/>
        </w:rPr>
        <w:t>0.4kg</w:t>
      </w:r>
      <w:r w:rsidRPr="005A34AF">
        <w:rPr>
          <w:rFonts w:hint="cs"/>
          <w:sz w:val="28"/>
          <w:szCs w:val="28"/>
          <w:rtl/>
          <w:lang w:bidi="ar-DZ"/>
        </w:rPr>
        <w:t xml:space="preserve">أما وزن 50 ذبابة فهو </w:t>
      </w:r>
      <w:r w:rsidRPr="005A34AF">
        <w:rPr>
          <w:sz w:val="28"/>
          <w:szCs w:val="28"/>
          <w:lang w:bidi="ar-DZ"/>
        </w:rPr>
        <w:t>0.0</w:t>
      </w:r>
      <w:r w:rsidR="00B017E0">
        <w:rPr>
          <w:sz w:val="28"/>
          <w:szCs w:val="28"/>
          <w:lang w:bidi="ar-DZ"/>
        </w:rPr>
        <w:t>4</w:t>
      </w:r>
      <w:r w:rsidRPr="005A34AF">
        <w:rPr>
          <w:sz w:val="28"/>
          <w:szCs w:val="28"/>
          <w:lang w:bidi="ar-DZ"/>
        </w:rPr>
        <w:t>kg</w:t>
      </w:r>
    </w:p>
    <w:p w:rsidR="005A34AF" w:rsidRPr="005A34AF" w:rsidRDefault="005A34AF" w:rsidP="000F4F19">
      <w:pPr>
        <w:pStyle w:val="Paragraphedeliste"/>
        <w:numPr>
          <w:ilvl w:val="0"/>
          <w:numId w:val="13"/>
        </w:numPr>
        <w:tabs>
          <w:tab w:val="left" w:pos="3309"/>
        </w:tabs>
        <w:bidi/>
        <w:spacing w:after="0" w:line="240" w:lineRule="auto"/>
        <w:rPr>
          <w:sz w:val="28"/>
          <w:szCs w:val="28"/>
          <w:lang w:bidi="ar-DZ"/>
        </w:rPr>
      </w:pPr>
      <w:r w:rsidRPr="005A34AF">
        <w:rPr>
          <w:rFonts w:hint="cs"/>
          <w:sz w:val="28"/>
          <w:szCs w:val="28"/>
          <w:rtl/>
          <w:lang w:bidi="ar-DZ"/>
        </w:rPr>
        <w:t>أكتب هذه الأوزان كتابة كسرية (و بنفس المقام)</w:t>
      </w:r>
    </w:p>
    <w:p w:rsidR="005A34AF" w:rsidRPr="005A34AF" w:rsidRDefault="005A34AF" w:rsidP="005A34AF">
      <w:pPr>
        <w:tabs>
          <w:tab w:val="left" w:pos="3309"/>
        </w:tabs>
        <w:bidi/>
        <w:rPr>
          <w:sz w:val="28"/>
          <w:szCs w:val="28"/>
          <w:rtl/>
          <w:lang w:bidi="ar-DZ"/>
        </w:rPr>
      </w:pPr>
      <w:r w:rsidRPr="005A34AF">
        <w:rPr>
          <w:rFonts w:hint="cs"/>
          <w:sz w:val="28"/>
          <w:szCs w:val="28"/>
          <w:rtl/>
          <w:lang w:bidi="ar-DZ"/>
        </w:rPr>
        <w:t>أكلت الضفدع طوال اليوم 50 ذبابة، ما هو وزن الأفعى إذا أكلت الضفدع بعد ذلك (مستعينا بالكتابة الكسرية)</w:t>
      </w:r>
    </w:p>
    <w:p w:rsidR="005A34AF" w:rsidRPr="005A34AF" w:rsidRDefault="005A34AF" w:rsidP="000F4F19">
      <w:pPr>
        <w:pStyle w:val="Paragraphedeliste"/>
        <w:numPr>
          <w:ilvl w:val="0"/>
          <w:numId w:val="13"/>
        </w:numPr>
        <w:tabs>
          <w:tab w:val="left" w:pos="3309"/>
        </w:tabs>
        <w:bidi/>
        <w:spacing w:after="0" w:line="240" w:lineRule="auto"/>
        <w:rPr>
          <w:sz w:val="28"/>
          <w:szCs w:val="28"/>
          <w:rtl/>
          <w:lang w:bidi="ar-DZ"/>
        </w:rPr>
      </w:pPr>
      <w:r w:rsidRPr="005A34AF">
        <w:rPr>
          <w:rFonts w:hint="cs"/>
          <w:sz w:val="28"/>
          <w:szCs w:val="28"/>
          <w:rtl/>
          <w:lang w:bidi="ar-DZ"/>
        </w:rPr>
        <w:t>اختزل الكسر الناتج</w:t>
      </w:r>
    </w:p>
    <w:p w:rsidR="006E3037" w:rsidRDefault="006E3037" w:rsidP="006E3037">
      <w:pPr>
        <w:bidi/>
        <w:jc w:val="center"/>
        <w:rPr>
          <w:b/>
          <w:bCs/>
          <w:sz w:val="24"/>
          <w:szCs w:val="24"/>
          <w:lang w:bidi="ar-DZ"/>
        </w:rPr>
      </w:pPr>
    </w:p>
    <w:p w:rsidR="006E3037" w:rsidRPr="003D5F2F" w:rsidRDefault="00A24C18" w:rsidP="006835C4">
      <w:pPr>
        <w:bidi/>
        <w:spacing w:line="240" w:lineRule="auto"/>
        <w:rPr>
          <w:b/>
          <w:bCs/>
          <w:color w:val="FF0000"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eastAsia="fr-FR"/>
        </w:rPr>
        <w:pict>
          <v:shape id="_x0000_s1502" type="#_x0000_t202" style="position:absolute;left:0;text-align:left;margin-left:9.05pt;margin-top:25.25pt;width:130.8pt;height:154.8pt;z-index:251807744" filled="f" stroked="f">
            <v:textbox style="mso-next-textbox:#_x0000_s1502">
              <w:txbxContent>
                <w:p w:rsidR="009565C0" w:rsidRDefault="009565C0" w:rsidP="006E3037"/>
              </w:txbxContent>
            </v:textbox>
          </v:shape>
        </w:pict>
      </w:r>
    </w:p>
    <w:p w:rsidR="006E3037" w:rsidRDefault="006E3037" w:rsidP="006E3037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E139B2" w:rsidRDefault="00E139B2" w:rsidP="00E139B2">
      <w:pPr>
        <w:bidi/>
        <w:spacing w:line="240" w:lineRule="auto"/>
        <w:rPr>
          <w:b/>
          <w:bCs/>
          <w:color w:val="1F497D" w:themeColor="text2"/>
          <w:sz w:val="28"/>
          <w:szCs w:val="28"/>
          <w:rtl/>
          <w:lang w:bidi="ar-DZ"/>
        </w:rPr>
      </w:pPr>
    </w:p>
    <w:tbl>
      <w:tblPr>
        <w:tblStyle w:val="Grilledutableau"/>
        <w:tblW w:w="10314" w:type="dxa"/>
        <w:tblLook w:val="04A0" w:firstRow="1" w:lastRow="0" w:firstColumn="1" w:lastColumn="0" w:noHBand="0" w:noVBand="1"/>
      </w:tblPr>
      <w:tblGrid>
        <w:gridCol w:w="784"/>
        <w:gridCol w:w="785"/>
        <w:gridCol w:w="778"/>
        <w:gridCol w:w="783"/>
        <w:gridCol w:w="784"/>
        <w:gridCol w:w="777"/>
        <w:gridCol w:w="783"/>
        <w:gridCol w:w="784"/>
        <w:gridCol w:w="778"/>
        <w:gridCol w:w="3278"/>
      </w:tblGrid>
      <w:tr w:rsidR="0062334B" w:rsidRPr="003125B1" w:rsidTr="0097092D">
        <w:trPr>
          <w:trHeight w:val="564"/>
        </w:trPr>
        <w:tc>
          <w:tcPr>
            <w:tcW w:w="7036" w:type="dxa"/>
            <w:gridSpan w:val="9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تصحيح الوضعية التقويمية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 w:val="restart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قائمة التلاميذ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64"/>
        </w:trPr>
        <w:tc>
          <w:tcPr>
            <w:tcW w:w="2347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قي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4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توظيف</w:t>
            </w:r>
          </w:p>
        </w:tc>
        <w:tc>
          <w:tcPr>
            <w:tcW w:w="2345" w:type="dxa"/>
            <w:gridSpan w:val="3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اكتساب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83"/>
        </w:trPr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5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7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E139B2" w:rsidRDefault="0062334B" w:rsidP="00E139B2">
            <w:pPr>
              <w:ind w:left="36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5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7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3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84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778" w:type="dxa"/>
          </w:tcPr>
          <w:p w:rsidR="0062334B" w:rsidRDefault="0062334B" w:rsidP="00E139B2">
            <w:pPr>
              <w:ind w:left="360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62334B" w:rsidRPr="00A2492D" w:rsidRDefault="0062334B" w:rsidP="0062334B">
      <w:pPr>
        <w:bidi/>
        <w:spacing w:line="240" w:lineRule="auto"/>
        <w:jc w:val="both"/>
        <w:rPr>
          <w:b/>
          <w:bCs/>
          <w:color w:val="FF0000"/>
          <w:sz w:val="28"/>
          <w:szCs w:val="28"/>
          <w:lang w:bidi="ar-DZ"/>
        </w:rPr>
      </w:pPr>
    </w:p>
    <w:p w:rsidR="004D46BB" w:rsidRDefault="004D46BB" w:rsidP="004D46BB">
      <w:pPr>
        <w:bidi/>
        <w:rPr>
          <w:rtl/>
        </w:rPr>
      </w:pPr>
    </w:p>
    <w:p w:rsidR="0023694C" w:rsidRDefault="0023694C" w:rsidP="0023694C">
      <w:pPr>
        <w:bidi/>
      </w:pPr>
    </w:p>
    <w:p w:rsidR="00BC5418" w:rsidRDefault="00BC5418" w:rsidP="00BC5418">
      <w:pPr>
        <w:bidi/>
      </w:pPr>
    </w:p>
    <w:p w:rsidR="0023694C" w:rsidRDefault="0023694C" w:rsidP="0023694C">
      <w:pPr>
        <w:bidi/>
        <w:jc w:val="both"/>
        <w:rPr>
          <w:noProof/>
          <w:sz w:val="32"/>
          <w:szCs w:val="32"/>
          <w:rtl/>
          <w:lang w:eastAsia="fr-FR"/>
        </w:rPr>
      </w:pPr>
    </w:p>
    <w:p w:rsidR="0036449B" w:rsidRDefault="0036449B" w:rsidP="0036449B">
      <w:pPr>
        <w:bidi/>
        <w:jc w:val="both"/>
        <w:rPr>
          <w:noProof/>
          <w:sz w:val="32"/>
          <w:szCs w:val="32"/>
          <w:rtl/>
          <w:lang w:eastAsia="fr-FR"/>
        </w:rPr>
        <w:sectPr w:rsidR="0036449B" w:rsidSect="00BC5418"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في حضور الارادة و حب العمل حول شاب حقلا بورا الى جنة خضراء مستطيلة الشكل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قرر الشاب تقسيم الحقل الى ثلاث أجزاء مختلفة المساحة( </w:t>
      </w:r>
      <w:r w:rsidRPr="000B6C2B">
        <w:rPr>
          <w:noProof/>
          <w:sz w:val="24"/>
          <w:szCs w:val="24"/>
          <w:lang w:eastAsia="fr-FR" w:bidi="ar-DZ"/>
        </w:rPr>
        <w:t>A ;B ;C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كما هو مبين في الشكل) 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ع تخصيص عشر مساحة الحقل لتشييد مخزن سعته</w:t>
      </w:r>
      <w:r w:rsidR="00A24C18">
        <w:rPr>
          <w:noProof/>
          <w:sz w:val="24"/>
          <w:szCs w:val="24"/>
          <w:rtl/>
          <w:lang w:eastAsia="fr-FR"/>
        </w:rPr>
        <w:pict>
          <v:shape id="_x0000_s2249" type="#_x0000_t202" style="position:absolute;left:0;text-align:left;margin-left:-22.85pt;margin-top:3.25pt;width:130.5pt;height:102.75pt;z-index:251971584;mso-position-horizontal-relative:text;mso-position-vertical-relative:text" filled="f" stroked="f">
            <v:textbox style="mso-next-textbox:#_x0000_s2249">
              <w:txbxContent>
                <w:p w:rsidR="000B6C2B" w:rsidRPr="00F0434D" w:rsidRDefault="000B6C2B" w:rsidP="000B6C2B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</w:t>
      </w:r>
      <w:r w:rsidRPr="000B6C2B">
        <w:rPr>
          <w:noProof/>
          <w:sz w:val="24"/>
          <w:szCs w:val="24"/>
          <w:lang w:eastAsia="fr-FR" w:bidi="ar-DZ"/>
        </w:rPr>
        <w:t xml:space="preserve"> 3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(3 قنطار) في المتر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المربع الواحد،لاحظ الشكل جيدا معينا مساحة كل قطعة بكسر يناسبها.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بلغ محصول كل الحقل من البطاطا </w:t>
      </w:r>
      <w:r w:rsidRPr="000B6C2B">
        <w:rPr>
          <w:noProof/>
          <w:sz w:val="24"/>
          <w:szCs w:val="24"/>
          <w:lang w:eastAsia="fr-FR" w:bidi="ar-DZ"/>
        </w:rPr>
        <w:t>120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.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ا هي حصة كل قطعة؟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هل بامكان الشاب تخزين كل المحصول؟ </w:t>
      </w:r>
    </w:p>
    <w:p w:rsidR="0023694C" w:rsidRPr="000B6C2B" w:rsidRDefault="00A24C18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>
        <w:rPr>
          <w:noProof/>
          <w:sz w:val="24"/>
          <w:szCs w:val="24"/>
          <w:rtl/>
          <w:lang w:eastAsia="fr-FR"/>
        </w:rPr>
        <w:pict>
          <v:shape id="_x0000_s2250" type="#_x0000_t202" style="position:absolute;left:0;text-align:left;margin-left:-40.1pt;margin-top:27.8pt;width:140.1pt;height:108.75pt;z-index:251972608" filled="f" stroked="f">
            <v:textbox style="mso-next-textbox:#_x0000_s2250">
              <w:txbxContent>
                <w:p w:rsidR="000B6C2B" w:rsidRDefault="000B6C2B" w:rsidP="000B6C2B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619250" cy="1228725"/>
                        <wp:effectExtent l="19050" t="0" r="0" b="0"/>
                        <wp:docPr id="74" name="Image 1" descr="téléchargement (17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7).jpg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25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B6C2B" w:rsidRPr="000B6C2B">
        <w:rPr>
          <w:rFonts w:hint="cs"/>
          <w:sz w:val="24"/>
          <w:szCs w:val="24"/>
          <w:rtl/>
          <w:lang w:bidi="ar-DZ"/>
        </w:rPr>
        <w:t>قم بتلوين المكان الذي سيشغله المحصول في المخزن إذا كانت كل وحدة من المرصوفة تمثل</w:t>
      </w:r>
      <w:r w:rsidR="000B6C2B" w:rsidRPr="000B6C2B">
        <w:rPr>
          <w:sz w:val="24"/>
          <w:szCs w:val="24"/>
          <w:lang w:bidi="ar-DZ"/>
        </w:rPr>
        <w:t>5m</w:t>
      </w:r>
      <w:r w:rsidR="000B6C2B" w:rsidRPr="000B6C2B">
        <w:rPr>
          <w:sz w:val="24"/>
          <w:szCs w:val="24"/>
          <w:vertAlign w:val="superscript"/>
          <w:lang w:bidi="ar-DZ"/>
        </w:rPr>
        <w:t>2</w:t>
      </w:r>
      <w:r w:rsidR="000B6C2B" w:rsidRPr="000B6C2B">
        <w:rPr>
          <w:rFonts w:hint="cs"/>
          <w:sz w:val="24"/>
          <w:szCs w:val="24"/>
          <w:rtl/>
          <w:lang w:bidi="ar-DZ"/>
        </w:rPr>
        <w:t>.</w:t>
      </w:r>
    </w:p>
    <w:p w:rsidR="0023694C" w:rsidRDefault="0023694C" w:rsidP="0023694C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jc w:val="both"/>
        <w:rPr>
          <w:noProof/>
          <w:sz w:val="24"/>
          <w:szCs w:val="24"/>
          <w:lang w:eastAsia="fr-FR" w:bidi="ar-DZ"/>
        </w:rPr>
      </w:pP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في حضور الارادة و حب العمل حول شاب حقلا بورا الى جنة خضراء مستطيلة الشكل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قرر الشاب تقسيم الحقل الى ثلاث أجزاء مختلفة المساحة( </w:t>
      </w:r>
      <w:r w:rsidRPr="000B6C2B">
        <w:rPr>
          <w:noProof/>
          <w:sz w:val="24"/>
          <w:szCs w:val="24"/>
          <w:lang w:eastAsia="fr-FR" w:bidi="ar-DZ"/>
        </w:rPr>
        <w:t>A ;B ;C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كما هو مبين في الشكل) 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ع تخصيص عشر مساحة الحقل لتشييد مخزن سعته</w:t>
      </w:r>
      <w:r w:rsidR="00A24C18">
        <w:rPr>
          <w:noProof/>
          <w:sz w:val="24"/>
          <w:szCs w:val="24"/>
          <w:rtl/>
          <w:lang w:eastAsia="fr-FR"/>
        </w:rPr>
        <w:pict>
          <v:shape id="_x0000_s2251" type="#_x0000_t202" style="position:absolute;left:0;text-align:left;margin-left:-22.85pt;margin-top:3.25pt;width:130.5pt;height:102.75pt;z-index:251974656;mso-position-horizontal-relative:text;mso-position-vertical-relative:text" filled="f" stroked="f">
            <v:textbox style="mso-next-textbox:#_x0000_s2251">
              <w:txbxContent>
                <w:p w:rsidR="000B6C2B" w:rsidRPr="00F0434D" w:rsidRDefault="000B6C2B" w:rsidP="000B6C2B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</w:t>
      </w:r>
      <w:r w:rsidRPr="000B6C2B">
        <w:rPr>
          <w:noProof/>
          <w:sz w:val="24"/>
          <w:szCs w:val="24"/>
          <w:lang w:eastAsia="fr-FR" w:bidi="ar-DZ"/>
        </w:rPr>
        <w:t xml:space="preserve"> 3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(3 قنطار) في المتر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المربع الواحد،لاحظ الشكل جيدا معينا مساحة كل قطعة بكسر يناسبها.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بلغ محصول كل الحقل من البطاطا </w:t>
      </w:r>
      <w:r w:rsidRPr="000B6C2B">
        <w:rPr>
          <w:noProof/>
          <w:sz w:val="24"/>
          <w:szCs w:val="24"/>
          <w:lang w:eastAsia="fr-FR" w:bidi="ar-DZ"/>
        </w:rPr>
        <w:t>120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.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ا هي حصة كل قطعة؟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هل بامكان الشاب تخزين كل المحصول؟ </w:t>
      </w:r>
    </w:p>
    <w:p w:rsidR="0023694C" w:rsidRDefault="00A24C18" w:rsidP="000B6C2B">
      <w:pPr>
        <w:bidi/>
        <w:spacing w:line="240" w:lineRule="auto"/>
        <w:jc w:val="both"/>
        <w:rPr>
          <w:sz w:val="24"/>
          <w:szCs w:val="24"/>
          <w:lang w:bidi="ar-DZ"/>
        </w:rPr>
      </w:pPr>
      <w:r>
        <w:rPr>
          <w:noProof/>
          <w:sz w:val="24"/>
          <w:szCs w:val="24"/>
          <w:lang w:eastAsia="fr-FR"/>
        </w:rPr>
        <w:pict>
          <v:shape id="_x0000_s2252" type="#_x0000_t202" style="position:absolute;left:0;text-align:left;margin-left:-40.1pt;margin-top:31.4pt;width:140.1pt;height:108.75pt;z-index:251975680" filled="f" stroked="f">
            <v:textbox style="mso-next-textbox:#_x0000_s2252">
              <w:txbxContent>
                <w:p w:rsidR="000B6C2B" w:rsidRDefault="000B6C2B" w:rsidP="000B6C2B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619250" cy="1228725"/>
                        <wp:effectExtent l="19050" t="0" r="0" b="0"/>
                        <wp:docPr id="76" name="Image 1" descr="téléchargement (17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7).jpg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25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B6C2B" w:rsidRPr="000B6C2B">
        <w:rPr>
          <w:rFonts w:hint="cs"/>
          <w:sz w:val="24"/>
          <w:szCs w:val="24"/>
          <w:rtl/>
          <w:lang w:bidi="ar-DZ"/>
        </w:rPr>
        <w:t>قم بتلوين المكان الذي سيشغله المحصول في المخزن إذا كانت كل وحدة من المرصوفة تمثل</w:t>
      </w:r>
      <w:r w:rsidR="000B6C2B" w:rsidRPr="000B6C2B">
        <w:rPr>
          <w:sz w:val="24"/>
          <w:szCs w:val="24"/>
          <w:lang w:bidi="ar-DZ"/>
        </w:rPr>
        <w:t>5m</w:t>
      </w:r>
      <w:r w:rsidR="000B6C2B" w:rsidRPr="000B6C2B">
        <w:rPr>
          <w:sz w:val="24"/>
          <w:szCs w:val="24"/>
          <w:vertAlign w:val="superscript"/>
          <w:lang w:bidi="ar-DZ"/>
        </w:rPr>
        <w:t>2</w:t>
      </w:r>
      <w:r w:rsidR="000B6C2B" w:rsidRPr="000B6C2B">
        <w:rPr>
          <w:rFonts w:hint="cs"/>
          <w:sz w:val="24"/>
          <w:szCs w:val="24"/>
          <w:rtl/>
          <w:lang w:bidi="ar-DZ"/>
        </w:rPr>
        <w:t>.</w:t>
      </w:r>
    </w:p>
    <w:p w:rsidR="000B6C2B" w:rsidRDefault="000B6C2B" w:rsidP="000B6C2B">
      <w:pPr>
        <w:bidi/>
        <w:spacing w:line="240" w:lineRule="auto"/>
        <w:jc w:val="both"/>
        <w:rPr>
          <w:sz w:val="24"/>
          <w:szCs w:val="24"/>
          <w:lang w:bidi="ar-DZ"/>
        </w:rPr>
      </w:pPr>
    </w:p>
    <w:p w:rsid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</w:p>
    <w:p w:rsid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في حضور الارادة و حب العمل حول شاب حقلا بورا الى جنة خضراء مستطيلة الشكل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قرر الشاب تقسيم الحقل الى ثلاث أجزاء مختلفة المساحة( </w:t>
      </w:r>
      <w:r w:rsidRPr="000B6C2B">
        <w:rPr>
          <w:noProof/>
          <w:sz w:val="24"/>
          <w:szCs w:val="24"/>
          <w:lang w:eastAsia="fr-FR" w:bidi="ar-DZ"/>
        </w:rPr>
        <w:t>A ;B ;C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كما هو مبين في الشكل) 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ع تخصيص عشر مساحة الحقل لتشييد مخزن سعته</w:t>
      </w:r>
      <w:r w:rsidR="00A24C18">
        <w:rPr>
          <w:noProof/>
          <w:sz w:val="24"/>
          <w:szCs w:val="24"/>
          <w:rtl/>
          <w:lang w:eastAsia="fr-FR"/>
        </w:rPr>
        <w:pict>
          <v:shape id="_x0000_s2253" type="#_x0000_t202" style="position:absolute;left:0;text-align:left;margin-left:-22.85pt;margin-top:3.25pt;width:130.5pt;height:102.75pt;z-index:251977728;mso-position-horizontal-relative:text;mso-position-vertical-relative:text" filled="f" stroked="f">
            <v:textbox style="mso-next-textbox:#_x0000_s2253">
              <w:txbxContent>
                <w:p w:rsidR="000B6C2B" w:rsidRPr="00F0434D" w:rsidRDefault="000B6C2B" w:rsidP="000B6C2B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</w:t>
      </w:r>
      <w:r w:rsidRPr="000B6C2B">
        <w:rPr>
          <w:noProof/>
          <w:sz w:val="24"/>
          <w:szCs w:val="24"/>
          <w:lang w:eastAsia="fr-FR" w:bidi="ar-DZ"/>
        </w:rPr>
        <w:t xml:space="preserve"> 3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(3 قنطار) في المتر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المربع الواحد،لاحظ الشكل جيدا معينا مساحة كل قطعة بكسر يناسبها.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بلغ محصول كل الحقل من البطاطا </w:t>
      </w:r>
      <w:r w:rsidRPr="000B6C2B">
        <w:rPr>
          <w:noProof/>
          <w:sz w:val="24"/>
          <w:szCs w:val="24"/>
          <w:lang w:eastAsia="fr-FR" w:bidi="ar-DZ"/>
        </w:rPr>
        <w:t>120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.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ا هي حصة كل قطعة؟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هل بامكان الشاب تخزين كل المحصول؟ </w:t>
      </w:r>
    </w:p>
    <w:p w:rsidR="0023694C" w:rsidRPr="000B6C2B" w:rsidRDefault="00A24C18" w:rsidP="000B6C2B">
      <w:pPr>
        <w:bidi/>
        <w:spacing w:line="240" w:lineRule="auto"/>
        <w:rPr>
          <w:sz w:val="24"/>
          <w:szCs w:val="24"/>
          <w:rtl/>
          <w:lang w:bidi="ar-DZ"/>
        </w:rPr>
      </w:pPr>
      <w:r>
        <w:rPr>
          <w:noProof/>
          <w:sz w:val="24"/>
          <w:szCs w:val="24"/>
          <w:rtl/>
          <w:lang w:eastAsia="fr-FR"/>
        </w:rPr>
        <w:pict>
          <v:shape id="_x0000_s2254" type="#_x0000_t202" style="position:absolute;left:0;text-align:left;margin-left:-.35pt;margin-top:32.2pt;width:140.1pt;height:108.75pt;z-index:251978752" filled="f" stroked="f">
            <v:textbox style="mso-next-textbox:#_x0000_s2254">
              <w:txbxContent>
                <w:p w:rsidR="000B6C2B" w:rsidRDefault="000B6C2B" w:rsidP="000B6C2B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619250" cy="1228725"/>
                        <wp:effectExtent l="19050" t="0" r="0" b="0"/>
                        <wp:docPr id="77" name="Image 1" descr="téléchargement (17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7).jpg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25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B6C2B" w:rsidRPr="000B6C2B">
        <w:rPr>
          <w:rFonts w:hint="cs"/>
          <w:sz w:val="24"/>
          <w:szCs w:val="24"/>
          <w:rtl/>
          <w:lang w:bidi="ar-DZ"/>
        </w:rPr>
        <w:t>قم بتلوين المكان الذي سيشغله المحصول في المخزن إذا كانت كل وحدة من المرصوفة تمثل</w:t>
      </w:r>
      <w:r w:rsidR="000B6C2B" w:rsidRPr="000B6C2B">
        <w:rPr>
          <w:sz w:val="24"/>
          <w:szCs w:val="24"/>
          <w:lang w:bidi="ar-DZ"/>
        </w:rPr>
        <w:t>5m</w:t>
      </w:r>
      <w:r w:rsidR="000B6C2B" w:rsidRPr="000B6C2B">
        <w:rPr>
          <w:sz w:val="24"/>
          <w:szCs w:val="24"/>
          <w:vertAlign w:val="superscript"/>
          <w:lang w:bidi="ar-DZ"/>
        </w:rPr>
        <w:t>2</w:t>
      </w:r>
      <w:r w:rsidR="000B6C2B" w:rsidRPr="000B6C2B">
        <w:rPr>
          <w:rFonts w:hint="cs"/>
          <w:sz w:val="24"/>
          <w:szCs w:val="24"/>
          <w:rtl/>
          <w:lang w:bidi="ar-DZ"/>
        </w:rPr>
        <w:t>.</w:t>
      </w:r>
    </w:p>
    <w:p w:rsidR="0023694C" w:rsidRDefault="0023694C" w:rsidP="000B6C2B">
      <w:pPr>
        <w:spacing w:line="240" w:lineRule="auto"/>
        <w:rPr>
          <w:sz w:val="24"/>
          <w:szCs w:val="24"/>
          <w:lang w:bidi="ar-DZ"/>
        </w:rPr>
      </w:pPr>
    </w:p>
    <w:p w:rsidR="000B6C2B" w:rsidRDefault="000B6C2B" w:rsidP="000B6C2B">
      <w:pPr>
        <w:spacing w:line="240" w:lineRule="auto"/>
        <w:rPr>
          <w:sz w:val="24"/>
          <w:szCs w:val="24"/>
          <w:lang w:bidi="ar-DZ"/>
        </w:rPr>
      </w:pPr>
    </w:p>
    <w:p w:rsidR="000B6C2B" w:rsidRDefault="000B6C2B" w:rsidP="000B6C2B">
      <w:pPr>
        <w:spacing w:line="240" w:lineRule="auto"/>
        <w:rPr>
          <w:sz w:val="24"/>
          <w:szCs w:val="24"/>
          <w:lang w:bidi="ar-DZ"/>
        </w:rPr>
      </w:pPr>
    </w:p>
    <w:p w:rsidR="000B6C2B" w:rsidRDefault="000B6C2B" w:rsidP="000B6C2B">
      <w:pPr>
        <w:spacing w:line="240" w:lineRule="auto"/>
        <w:rPr>
          <w:sz w:val="24"/>
          <w:szCs w:val="24"/>
          <w:lang w:bidi="ar-DZ"/>
        </w:rPr>
      </w:pPr>
    </w:p>
    <w:p w:rsidR="000B6C2B" w:rsidRDefault="000B6C2B" w:rsidP="000B6C2B">
      <w:pPr>
        <w:spacing w:line="240" w:lineRule="auto"/>
        <w:rPr>
          <w:sz w:val="24"/>
          <w:szCs w:val="24"/>
          <w:lang w:bidi="ar-DZ"/>
        </w:rPr>
      </w:pP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في حضور الارادة و حب العمل حول شاب حقلا بورا الى جنة خضراء مستطيلة الشكل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قرر الشاب تقسيم الحقل الى ثلاث أجزاء مختلفة المساحة( </w:t>
      </w:r>
      <w:r w:rsidRPr="000B6C2B">
        <w:rPr>
          <w:noProof/>
          <w:sz w:val="24"/>
          <w:szCs w:val="24"/>
          <w:lang w:eastAsia="fr-FR" w:bidi="ar-DZ"/>
        </w:rPr>
        <w:t>A ;B ;C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كما هو مبين في الشكل) 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ع تخصيص عشر مساحة الحقل لتشييد مخزن سعته</w:t>
      </w:r>
      <w:r w:rsidR="00A24C18">
        <w:rPr>
          <w:noProof/>
          <w:sz w:val="24"/>
          <w:szCs w:val="24"/>
          <w:rtl/>
          <w:lang w:eastAsia="fr-FR"/>
        </w:rPr>
        <w:pict>
          <v:shape id="_x0000_s2255" type="#_x0000_t202" style="position:absolute;left:0;text-align:left;margin-left:-22.85pt;margin-top:3.25pt;width:130.5pt;height:102.75pt;z-index:251980800;mso-position-horizontal-relative:text;mso-position-vertical-relative:text" filled="f" stroked="f">
            <v:textbox style="mso-next-textbox:#_x0000_s2255">
              <w:txbxContent>
                <w:p w:rsidR="000B6C2B" w:rsidRPr="00F0434D" w:rsidRDefault="000B6C2B" w:rsidP="000B6C2B">
                  <w:pPr>
                    <w:rPr>
                      <w:lang w:bidi="ar-DZ"/>
                    </w:rPr>
                  </w:pPr>
                </w:p>
              </w:txbxContent>
            </v:textbox>
          </v:shape>
        </w:pic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 </w:t>
      </w:r>
      <w:r w:rsidRPr="000B6C2B">
        <w:rPr>
          <w:noProof/>
          <w:sz w:val="24"/>
          <w:szCs w:val="24"/>
          <w:lang w:eastAsia="fr-FR" w:bidi="ar-DZ"/>
        </w:rPr>
        <w:t xml:space="preserve"> 3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(3 قنطار) في المتر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المربع الواحد،لاحظ الشكل جيدا معينا مساحة كل قطعة بكسر يناسبها.</w:t>
      </w:r>
    </w:p>
    <w:p w:rsidR="000B6C2B" w:rsidRPr="000B6C2B" w:rsidRDefault="000B6C2B" w:rsidP="000B6C2B">
      <w:p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بلغ محصول كل الحقل من البطاطا </w:t>
      </w:r>
      <w:r w:rsidRPr="000B6C2B">
        <w:rPr>
          <w:noProof/>
          <w:sz w:val="24"/>
          <w:szCs w:val="24"/>
          <w:lang w:eastAsia="fr-FR" w:bidi="ar-DZ"/>
        </w:rPr>
        <w:t>120q</w:t>
      </w:r>
      <w:r w:rsidRPr="000B6C2B">
        <w:rPr>
          <w:rFonts w:hint="cs"/>
          <w:noProof/>
          <w:sz w:val="24"/>
          <w:szCs w:val="24"/>
          <w:rtl/>
          <w:lang w:eastAsia="fr-FR" w:bidi="ar-DZ"/>
        </w:rPr>
        <w:t>.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>ما هي حصة كل قطعة؟</w:t>
      </w:r>
    </w:p>
    <w:p w:rsidR="000B6C2B" w:rsidRPr="000B6C2B" w:rsidRDefault="000B6C2B" w:rsidP="000F4F19">
      <w:pPr>
        <w:pStyle w:val="Paragraphedeliste"/>
        <w:numPr>
          <w:ilvl w:val="0"/>
          <w:numId w:val="12"/>
        </w:numPr>
        <w:bidi/>
        <w:spacing w:line="240" w:lineRule="auto"/>
        <w:jc w:val="both"/>
        <w:rPr>
          <w:noProof/>
          <w:sz w:val="24"/>
          <w:szCs w:val="24"/>
          <w:rtl/>
          <w:lang w:eastAsia="fr-FR" w:bidi="ar-DZ"/>
        </w:rPr>
      </w:pPr>
      <w:r w:rsidRPr="000B6C2B">
        <w:rPr>
          <w:rFonts w:hint="cs"/>
          <w:noProof/>
          <w:sz w:val="24"/>
          <w:szCs w:val="24"/>
          <w:rtl/>
          <w:lang w:eastAsia="fr-FR" w:bidi="ar-DZ"/>
        </w:rPr>
        <w:t xml:space="preserve">هل بامكان الشاب تخزين كل المحصول؟ </w:t>
      </w:r>
    </w:p>
    <w:p w:rsidR="0023694C" w:rsidRDefault="00A24C18" w:rsidP="000B6C2B">
      <w:pPr>
        <w:bidi/>
        <w:spacing w:line="240" w:lineRule="auto"/>
        <w:rPr>
          <w:sz w:val="24"/>
          <w:szCs w:val="24"/>
          <w:lang w:bidi="ar-DZ"/>
        </w:rPr>
      </w:pPr>
      <w:r>
        <w:rPr>
          <w:noProof/>
          <w:sz w:val="24"/>
          <w:szCs w:val="24"/>
          <w:lang w:eastAsia="fr-FR"/>
        </w:rPr>
        <w:pict>
          <v:shape id="_x0000_s2256" type="#_x0000_t202" style="position:absolute;left:0;text-align:left;margin-left:-.35pt;margin-top:36.45pt;width:140.1pt;height:108.75pt;z-index:251981824" filled="f" stroked="f">
            <v:textbox style="mso-next-textbox:#_x0000_s2256">
              <w:txbxContent>
                <w:p w:rsidR="000B6C2B" w:rsidRDefault="000B6C2B" w:rsidP="000B6C2B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619250" cy="1228725"/>
                        <wp:effectExtent l="19050" t="0" r="0" b="0"/>
                        <wp:docPr id="79" name="Image 1" descr="téléchargement (17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7).jpg"/>
                                <pic:cNvPicPr/>
                              </pic:nvPicPr>
                              <pic:blipFill>
                                <a:blip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25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B6C2B" w:rsidRPr="000B6C2B">
        <w:rPr>
          <w:rFonts w:hint="cs"/>
          <w:sz w:val="24"/>
          <w:szCs w:val="24"/>
          <w:rtl/>
          <w:lang w:bidi="ar-DZ"/>
        </w:rPr>
        <w:t>قم بتلوين المكان الذي سيشغله المحصول في المخزن إذا كانت كل وحدة من المرصوفة تمثل</w:t>
      </w:r>
      <w:r w:rsidR="000B6C2B" w:rsidRPr="000B6C2B">
        <w:rPr>
          <w:sz w:val="24"/>
          <w:szCs w:val="24"/>
          <w:lang w:bidi="ar-DZ"/>
        </w:rPr>
        <w:t>5m</w:t>
      </w:r>
      <w:r w:rsidR="000B6C2B" w:rsidRPr="000B6C2B">
        <w:rPr>
          <w:sz w:val="24"/>
          <w:szCs w:val="24"/>
          <w:vertAlign w:val="superscript"/>
          <w:lang w:bidi="ar-DZ"/>
        </w:rPr>
        <w:t>2</w:t>
      </w:r>
      <w:r w:rsidR="000B6C2B" w:rsidRPr="000B6C2B">
        <w:rPr>
          <w:rFonts w:hint="cs"/>
          <w:sz w:val="24"/>
          <w:szCs w:val="24"/>
          <w:rtl/>
          <w:lang w:bidi="ar-DZ"/>
        </w:rPr>
        <w:t>.</w:t>
      </w:r>
    </w:p>
    <w:p w:rsidR="000B6C2B" w:rsidRDefault="000B6C2B" w:rsidP="000B6C2B">
      <w:pPr>
        <w:bidi/>
        <w:spacing w:line="240" w:lineRule="auto"/>
        <w:rPr>
          <w:sz w:val="24"/>
          <w:szCs w:val="24"/>
          <w:lang w:bidi="ar-DZ"/>
        </w:rPr>
      </w:pPr>
    </w:p>
    <w:p w:rsidR="000B6C2B" w:rsidRDefault="000B6C2B" w:rsidP="000B6C2B">
      <w:pPr>
        <w:bidi/>
        <w:rPr>
          <w:sz w:val="24"/>
          <w:szCs w:val="24"/>
          <w:lang w:bidi="ar-DZ"/>
        </w:rPr>
      </w:pPr>
    </w:p>
    <w:p w:rsidR="000B6C2B" w:rsidRDefault="000B6C2B" w:rsidP="000B6C2B">
      <w:pPr>
        <w:bidi/>
        <w:rPr>
          <w:sz w:val="24"/>
          <w:szCs w:val="24"/>
          <w:lang w:bidi="ar-DZ"/>
        </w:rPr>
      </w:pPr>
    </w:p>
    <w:p w:rsidR="000B6C2B" w:rsidRDefault="000B6C2B" w:rsidP="000B6C2B">
      <w:pPr>
        <w:bidi/>
        <w:rPr>
          <w:sz w:val="24"/>
          <w:szCs w:val="24"/>
          <w:lang w:bidi="ar-DZ"/>
        </w:rPr>
      </w:pPr>
    </w:p>
    <w:p w:rsidR="000B6C2B" w:rsidRDefault="00A24C18" w:rsidP="000B6C2B">
      <w:pPr>
        <w:bidi/>
        <w:rPr>
          <w:sz w:val="24"/>
          <w:szCs w:val="24"/>
          <w:lang w:bidi="ar-DZ"/>
        </w:rPr>
      </w:pPr>
      <w:r>
        <w:rPr>
          <w:noProof/>
          <w:lang w:eastAsia="fr-FR"/>
        </w:rPr>
        <w:lastRenderedPageBreak/>
        <w:pict>
          <v:group id="_x0000_s2259" style="position:absolute;left:0;text-align:left;margin-left:56.05pt;margin-top:-23pt;width:326.1pt;height:42.9pt;z-index:251984896" coordorigin="2538,957" coordsize="6522,858">
            <v:group id="_x0000_s1046" style="position:absolute;left:4434;top:957;width:2824;height:833" coordorigin="4434,1401" coordsize="2824,833">
              <v:roundrect id="_x0000_s1047" style="position:absolute;left:4434;top:1401;width:2767;height:790" arcsize="10923f" filled="f" fillcolor="#4bacc6 [3208]" strokecolor="#4bacc6 [3208]" strokeweight="3pt">
                <v:shadow on="t" type="perspective" color="#205867 [1608]" opacity=".5" offset="1pt" offset2="-1pt"/>
              </v:roundrect>
              <v:shape id="_x0000_s1048" type="#_x0000_t202" style="position:absolute;left:4767;top:1508;width:2491;height:726" filled="f" stroked="f">
                <v:textbox style="mso-next-textbox:#_x0000_s1048">
                  <w:txbxContent>
                    <w:p w:rsidR="009565C0" w:rsidRDefault="009565C0" w:rsidP="004820CE">
                      <w:r w:rsidRPr="00B01489">
                        <w:rPr>
                          <w:rFonts w:hint="cs"/>
                          <w:noProof/>
                          <w:sz w:val="40"/>
                          <w:szCs w:val="40"/>
                          <w:rtl/>
                          <w:lang w:eastAsia="fr-FR"/>
                        </w:rPr>
                        <w:t xml:space="preserve">أعمال موجهة  </w:t>
                      </w:r>
                      <w:r w:rsidRPr="00B01489">
                        <w:rPr>
                          <w:rFonts w:hint="cs"/>
                          <w:noProof/>
                          <w:rtl/>
                          <w:lang w:eastAsia="fr-FR"/>
                        </w:rPr>
                        <w:t xml:space="preserve">       </w:t>
                      </w:r>
                    </w:p>
                  </w:txbxContent>
                </v:textbox>
              </v:shape>
            </v:group>
            <v:shape id="_x0000_s2257" type="#_x0000_t202" style="position:absolute;left:7183;top:974;width:1877;height:841" filled="f" stroked="f">
              <v:textbox style="mso-next-textbox:#_x0000_s2257">
                <w:txbxContent>
                  <w:p w:rsidR="000E3F31" w:rsidRDefault="000E3F31">
                    <w:r w:rsidRPr="000E3F31">
                      <w:rPr>
                        <w:noProof/>
                      </w:rPr>
                      <w:drawing>
                        <wp:inline distT="0" distB="0" distL="0" distR="0">
                          <wp:extent cx="1009015" cy="423632"/>
                          <wp:effectExtent l="19050" t="0" r="635" b="0"/>
                          <wp:docPr id="80" name="Imag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09015" cy="4236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258" type="#_x0000_t202" style="position:absolute;left:2538;top:974;width:1980;height:826" filled="f" stroked="f">
              <v:textbox style="mso-next-textbox:#_x0000_s2258">
                <w:txbxContent>
                  <w:p w:rsidR="000E3F31" w:rsidRDefault="000E3F31">
                    <w:r w:rsidRPr="000E3F31">
                      <w:rPr>
                        <w:noProof/>
                      </w:rPr>
                      <w:drawing>
                        <wp:inline distT="0" distB="0" distL="0" distR="0">
                          <wp:extent cx="1028700" cy="435836"/>
                          <wp:effectExtent l="19050" t="0" r="0" b="0"/>
                          <wp:docPr id="81" name="Imag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6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32207" cy="437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</w:p>
    <w:p w:rsidR="000B6C2B" w:rsidRDefault="000B6C2B" w:rsidP="000B6C2B">
      <w:pPr>
        <w:bidi/>
        <w:rPr>
          <w:sz w:val="24"/>
          <w:szCs w:val="24"/>
          <w:lang w:bidi="ar-DZ"/>
        </w:rPr>
      </w:pPr>
    </w:p>
    <w:p w:rsidR="000B6C2B" w:rsidRPr="0036449B" w:rsidRDefault="000B6C2B" w:rsidP="000B6C2B">
      <w:pPr>
        <w:bidi/>
        <w:rPr>
          <w:sz w:val="28"/>
          <w:szCs w:val="28"/>
          <w:rtl/>
        </w:rPr>
        <w:sectPr w:rsidR="000B6C2B" w:rsidRPr="0036449B" w:rsidSect="006E3037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4820CE" w:rsidRDefault="00A24C18" w:rsidP="004820CE">
      <w:pPr>
        <w:jc w:val="center"/>
      </w:pPr>
      <w:r>
        <w:rPr>
          <w:noProof/>
          <w:lang w:eastAsia="fr-FR"/>
        </w:rPr>
        <w:pict>
          <v:group id="_x0000_s2260" style="position:absolute;left:0;text-align:left;margin-left:-22pt;margin-top:16.3pt;width:7in;height:74pt;z-index:251985920" coordorigin="977,2280" coordsize="10080,1480">
            <v:shape id="_x0000_s1050" type="#_x0000_t202" style="position:absolute;left:977;top:2383;width:1114;height:1377" filled="f" stroked="f">
              <v:textbox style="mso-next-textbox:#_x0000_s1050">
                <w:txbxContent>
                  <w:p w:rsidR="009565C0" w:rsidRDefault="009565C0" w:rsidP="004820CE"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582173" cy="695325"/>
                          <wp:effectExtent l="19050" t="0" r="8377" b="0"/>
                          <wp:docPr id="5" name="Image 1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82831" cy="6961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roundrect id="_x0000_s1052" style="position:absolute;left:977;top:2280;width:10080;height:1377" arcsize="10923f" filled="f" fillcolor="#4bacc6 [3208]" strokecolor="#4bacc6 [3208]" strokeweight="3pt">
              <v:shadow on="t" type="perspective" color="#205867 [1608]" opacity=".5" offset="1pt" offset2="-1pt"/>
            </v:roundrect>
          </v:group>
        </w:pict>
      </w:r>
      <w:r>
        <w:rPr>
          <w:noProof/>
          <w:lang w:eastAsia="fr-FR"/>
        </w:rPr>
        <w:pict>
          <v:shape id="_x0000_s1053" type="#_x0000_t202" style="position:absolute;left:0;text-align:left;margin-left:-9.9pt;margin-top:15.6pt;width:36.3pt;height:68.9pt;z-index:251986944" filled="f" stroked="f">
            <v:textbox style="mso-next-textbox:#_x0000_s1053">
              <w:txbxContent>
                <w:p w:rsidR="009565C0" w:rsidRDefault="009565C0" w:rsidP="004820CE">
                  <w:pPr>
                    <w:rPr>
                      <w:b/>
                      <w:bCs/>
                      <w:sz w:val="18"/>
                      <w:szCs w:val="18"/>
                      <w:rtl/>
                      <w:lang w:bidi="ar-DZ"/>
                    </w:rPr>
                  </w:pPr>
                </w:p>
                <w:p w:rsidR="009565C0" w:rsidRPr="00196E4F" w:rsidRDefault="009565C0" w:rsidP="004820CE">
                  <w:pPr>
                    <w:jc w:val="center"/>
                    <w:rPr>
                      <w:b/>
                      <w:bCs/>
                      <w:sz w:val="18"/>
                      <w:szCs w:val="1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Pr="00196E4F">
                    <w:rPr>
                      <w:rFonts w:hint="cs"/>
                      <w:b/>
                      <w:bCs/>
                      <w:sz w:val="18"/>
                      <w:szCs w:val="18"/>
                      <w:rtl/>
                      <w:lang w:bidi="ar-DZ"/>
                    </w:rPr>
                    <w:t xml:space="preserve"> متوسط</w:t>
                  </w:r>
                </w:p>
                <w:p w:rsidR="009565C0" w:rsidRDefault="009565C0" w:rsidP="004820CE"/>
              </w:txbxContent>
            </v:textbox>
          </v:shape>
        </w:pict>
      </w:r>
      <w:r w:rsidR="004820CE">
        <w:rPr>
          <w:rFonts w:hint="cs"/>
          <w:noProof/>
          <w:rtl/>
          <w:lang w:eastAsia="fr-FR"/>
        </w:rPr>
        <w:t xml:space="preserve">                                               </w:t>
      </w:r>
    </w:p>
    <w:p w:rsidR="004820CE" w:rsidRPr="006671A1" w:rsidRDefault="00A24C18" w:rsidP="004820CE">
      <w:pPr>
        <w:pStyle w:val="Paragraphedeliste"/>
        <w:numPr>
          <w:ilvl w:val="0"/>
          <w:numId w:val="1"/>
        </w:numPr>
        <w:bidi/>
        <w:rPr>
          <w:sz w:val="24"/>
          <w:szCs w:val="24"/>
        </w:rPr>
      </w:pPr>
      <w:r>
        <w:rPr>
          <w:rFonts w:ascii="TraditionalArabic-Bold" w:cs="TraditionalArabic-Bold"/>
          <w:noProof/>
          <w:sz w:val="28"/>
          <w:szCs w:val="28"/>
          <w:lang w:eastAsia="fr-FR"/>
        </w:rPr>
        <w:pict>
          <v:shape id="_x0000_s1049" type="#_x0000_t202" style="position:absolute;left:0;text-align:left;margin-left:7.4pt;margin-top:3pt;width:160.1pt;height:46.3pt;z-index:251662336" filled="f" stroked="f">
            <v:textbox style="mso-next-textbox:#_x0000_s1049">
              <w:txbxContent>
                <w:p w:rsidR="009565C0" w:rsidRPr="006671A1" w:rsidRDefault="009565C0" w:rsidP="002762DA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لمستوى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: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سنة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 xml:space="preserve"> ال</w:t>
                  </w: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أولى</w:t>
                  </w:r>
                </w:p>
                <w:p w:rsidR="009565C0" w:rsidRPr="006671A1" w:rsidRDefault="009565C0" w:rsidP="00730E21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رقم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مذكرة</w:t>
                  </w:r>
                  <w:r w:rsidRPr="006671A1">
                    <w:rPr>
                      <w:rFonts w:ascii="TraditionalArabic" w:cs="TraditionalArabic"/>
                      <w:sz w:val="36"/>
                      <w:szCs w:val="36"/>
                    </w:rPr>
                    <w:t>:</w:t>
                  </w:r>
                  <w:r>
                    <w:rPr>
                      <w:rFonts w:ascii="TraditionalArabic" w:cs="TraditionalArabic" w:hint="cs"/>
                      <w:sz w:val="36"/>
                      <w:szCs w:val="36"/>
                      <w:rtl/>
                    </w:rPr>
                    <w:t>02</w:t>
                  </w:r>
                </w:p>
              </w:txbxContent>
            </v:textbox>
          </v:shape>
        </w:pic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يدان</w:t>
      </w:r>
      <w:r w:rsidR="004820CE" w:rsidRPr="006671A1">
        <w:rPr>
          <w:rFonts w:ascii="TraditionalArabic-Bold" w:cs="TraditionalArabic-Bold"/>
          <w:sz w:val="28"/>
          <w:szCs w:val="28"/>
        </w:rPr>
        <w:t xml:space="preserve"> </w: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عرفي</w:t>
      </w:r>
      <w:r w:rsidR="004820CE" w:rsidRPr="006671A1">
        <w:rPr>
          <w:rFonts w:ascii="TraditionalArabic" w:cs="TraditionalArabic"/>
          <w:sz w:val="28"/>
          <w:szCs w:val="28"/>
        </w:rPr>
        <w:t xml:space="preserve">: </w:t>
      </w:r>
      <w:r w:rsidR="00DA761F">
        <w:rPr>
          <w:rFonts w:ascii="TraditionalArabic-Bold" w:cs="TraditionalArabic-Bold" w:hint="cs"/>
          <w:sz w:val="28"/>
          <w:szCs w:val="28"/>
          <w:rtl/>
        </w:rPr>
        <w:t>أنشطة عددية + أنشطة هندسية</w:t>
      </w:r>
      <w:r w:rsidR="004820CE" w:rsidRPr="00E17CB3">
        <w:rPr>
          <w:rFonts w:ascii="TraditionalArabic-Bold" w:cs="TraditionalArabic-Bold" w:hint="cs"/>
          <w:b/>
          <w:bCs/>
          <w:sz w:val="24"/>
          <w:szCs w:val="24"/>
          <w:rtl/>
        </w:rPr>
        <w:t xml:space="preserve"> </w:t>
      </w:r>
      <w:r w:rsidR="004820CE" w:rsidRPr="006671A1">
        <w:rPr>
          <w:rFonts w:ascii="TraditionalArabic-Bold" w:cs="TraditionalArabic-Bold" w:hint="cs"/>
          <w:sz w:val="24"/>
          <w:szCs w:val="24"/>
          <w:rtl/>
        </w:rPr>
        <w:t xml:space="preserve">                            </w:t>
      </w:r>
    </w:p>
    <w:p w:rsidR="004820CE" w:rsidRPr="006671A1" w:rsidRDefault="004820CE" w:rsidP="002762DA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4"/>
          <w:szCs w:val="24"/>
        </w:rPr>
      </w:pPr>
      <w:r w:rsidRPr="006671A1">
        <w:rPr>
          <w:rFonts w:ascii="TraditionalArabic-Bold" w:cs="TraditionalArabic-Bold" w:hint="cs"/>
          <w:sz w:val="24"/>
          <w:szCs w:val="24"/>
          <w:rtl/>
        </w:rPr>
        <w:t>المقطع</w:t>
      </w:r>
      <w:r w:rsidRPr="006671A1">
        <w:rPr>
          <w:rFonts w:ascii="TraditionalArabic-Bold" w:cs="TraditionalArabic-Bold"/>
          <w:sz w:val="24"/>
          <w:szCs w:val="24"/>
        </w:rPr>
        <w:t xml:space="preserve"> </w:t>
      </w:r>
      <w:r w:rsidRPr="006671A1">
        <w:rPr>
          <w:rFonts w:ascii="TraditionalArabic-Bold" w:cs="TraditionalArabic-Bold" w:hint="cs"/>
          <w:sz w:val="24"/>
          <w:szCs w:val="24"/>
          <w:rtl/>
        </w:rPr>
        <w:t>التعليمي</w:t>
      </w:r>
      <w:r w:rsidRPr="006671A1">
        <w:rPr>
          <w:rFonts w:ascii="TraditionalArabic-Bold" w:cs="TraditionalArabic-Bold"/>
          <w:sz w:val="24"/>
          <w:szCs w:val="24"/>
        </w:rPr>
        <w:t xml:space="preserve"> : </w:t>
      </w:r>
      <w:r w:rsidR="0026640A" w:rsidRPr="0026640A">
        <w:rPr>
          <w:rFonts w:ascii="TraditionalArabic-Bold" w:cs="TraditionalArabic-Bold" w:hint="cs"/>
          <w:sz w:val="28"/>
          <w:szCs w:val="28"/>
          <w:rtl/>
        </w:rPr>
        <w:t>الكتابات ال</w:t>
      </w:r>
      <w:r w:rsidR="0026640A" w:rsidRPr="0026640A">
        <w:rPr>
          <w:rFonts w:ascii="TraditionalArabic-Bold" w:cs="TraditionalArabic-Bold"/>
          <w:sz w:val="28"/>
          <w:szCs w:val="28"/>
          <w:rtl/>
        </w:rPr>
        <w:t>كسر</w:t>
      </w:r>
      <w:r w:rsidR="0026640A" w:rsidRPr="0026640A">
        <w:rPr>
          <w:rFonts w:ascii="TraditionalArabic-Bold" w:cs="TraditionalArabic-Bold" w:hint="cs"/>
          <w:sz w:val="28"/>
          <w:szCs w:val="28"/>
          <w:rtl/>
        </w:rPr>
        <w:t>ية و السطوح المستوية</w:t>
      </w:r>
    </w:p>
    <w:p w:rsidR="004820CE" w:rsidRPr="006671A1" w:rsidRDefault="004820CE" w:rsidP="004820CE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8"/>
          <w:szCs w:val="28"/>
        </w:rPr>
      </w:pPr>
      <w:r w:rsidRPr="006671A1">
        <w:rPr>
          <w:rFonts w:ascii="TraditionalArabic-Bold" w:cs="TraditionalArabic-Bold" w:hint="cs"/>
          <w:sz w:val="24"/>
          <w:szCs w:val="24"/>
          <w:rtl/>
        </w:rPr>
        <w:t>المورد</w:t>
      </w:r>
      <w:r w:rsidRPr="006671A1">
        <w:rPr>
          <w:rFonts w:ascii="TraditionalArabic-Bold" w:cs="TraditionalArabic-Bold"/>
          <w:sz w:val="24"/>
          <w:szCs w:val="24"/>
        </w:rPr>
        <w:t xml:space="preserve"> </w:t>
      </w:r>
      <w:r w:rsidRPr="006671A1">
        <w:rPr>
          <w:rFonts w:ascii="TraditionalArabic-Bold" w:cs="TraditionalArabic-Bold" w:hint="cs"/>
          <w:sz w:val="24"/>
          <w:szCs w:val="24"/>
          <w:rtl/>
        </w:rPr>
        <w:t>التعل</w:t>
      </w:r>
      <w:r>
        <w:rPr>
          <w:rFonts w:ascii="TraditionalArabic-Bold" w:cs="TraditionalArabic-Bold" w:hint="cs"/>
          <w:sz w:val="24"/>
          <w:szCs w:val="24"/>
          <w:rtl/>
        </w:rPr>
        <w:t>مي</w:t>
      </w:r>
      <w:r w:rsidRPr="006671A1">
        <w:rPr>
          <w:rFonts w:ascii="TraditionalArabic-Bold" w:cs="TraditionalArabic-Bold"/>
          <w:sz w:val="28"/>
          <w:szCs w:val="28"/>
        </w:rPr>
        <w:t xml:space="preserve">: </w:t>
      </w:r>
      <w:r w:rsidRPr="006671A1">
        <w:rPr>
          <w:rFonts w:ascii="TraditionalArabic-Bold" w:cs="TraditionalArabic-Bold" w:hint="cs"/>
          <w:sz w:val="28"/>
          <w:szCs w:val="28"/>
          <w:rtl/>
        </w:rPr>
        <w:t>حل</w:t>
      </w:r>
      <w:r w:rsidRPr="006671A1">
        <w:rPr>
          <w:rFonts w:ascii="TraditionalArabic-Bold" w:cs="TraditionalArabic-Bold"/>
          <w:sz w:val="28"/>
          <w:szCs w:val="28"/>
        </w:rPr>
        <w:t xml:space="preserve"> </w:t>
      </w:r>
      <w:r w:rsidRPr="006671A1">
        <w:rPr>
          <w:rFonts w:ascii="TraditionalArabic-Bold" w:cs="TraditionalArabic-Bold" w:hint="cs"/>
          <w:sz w:val="28"/>
          <w:szCs w:val="28"/>
          <w:rtl/>
        </w:rPr>
        <w:t>تطبيقات</w:t>
      </w:r>
    </w:p>
    <w:p w:rsidR="004820CE" w:rsidRDefault="00A24C18" w:rsidP="004820CE">
      <w:pPr>
        <w:rPr>
          <w:rtl/>
        </w:rPr>
      </w:pPr>
      <w:r>
        <w:rPr>
          <w:noProof/>
          <w:rtl/>
          <w:lang w:eastAsia="fr-FR"/>
        </w:rPr>
        <w:pict>
          <v:roundrect id="_x0000_s1045" style="position:absolute;margin-left:-22pt;margin-top:14.75pt;width:7in;height:32.3pt;z-index:251660288" arcsize="10923f" filled="f" fillcolor="#4bacc6 [3208]" strokecolor="#4bacc6 [3208]" strokeweight="3pt">
            <v:shadow on="t" type="perspective" color="#205867 [1608]" opacity=".5" offset="1pt" offset2="-1pt"/>
          </v:roundrect>
        </w:pict>
      </w:r>
    </w:p>
    <w:p w:rsidR="000F4FBB" w:rsidRPr="000F4FBB" w:rsidRDefault="004820CE" w:rsidP="0026640A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rtl/>
          <w:lang w:eastAsia="fr-FR"/>
        </w:rPr>
      </w:pP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كفاءة</w:t>
      </w:r>
      <w:r w:rsidRPr="00604292">
        <w:rPr>
          <w:rFonts w:ascii="TraditionalArabic-Bold" w:cs="TraditionalArabic-Bold"/>
          <w:b/>
          <w:bCs/>
          <w:sz w:val="28"/>
          <w:szCs w:val="28"/>
        </w:rPr>
        <w:t xml:space="preserve"> </w:t>
      </w: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مستهدفة</w:t>
      </w:r>
      <w:r w:rsidR="00E2272E">
        <w:rPr>
          <w:rFonts w:ascii="TraditionalArabic-Bold" w:cs="TraditionalArabic-Bold" w:hint="cs"/>
          <w:b/>
          <w:bCs/>
          <w:sz w:val="28"/>
          <w:szCs w:val="28"/>
          <w:rtl/>
        </w:rPr>
        <w:t xml:space="preserve"> </w:t>
      </w:r>
      <w:r w:rsidR="00E17CB3" w:rsidRPr="00E2272E">
        <w:rPr>
          <w:rFonts w:ascii="TraditionalArabic-Bold" w:cs="TraditionalArabic-Bold" w:hint="cs"/>
          <w:b/>
          <w:bCs/>
          <w:sz w:val="28"/>
          <w:szCs w:val="28"/>
          <w:rtl/>
        </w:rPr>
        <w:t>:</w:t>
      </w:r>
      <w:r w:rsidR="00E17CB3" w:rsidRPr="00E17CB3">
        <w:rPr>
          <w:rFonts w:hint="cs"/>
          <w:b/>
          <w:bCs/>
          <w:sz w:val="32"/>
          <w:szCs w:val="32"/>
          <w:rtl/>
        </w:rPr>
        <w:t xml:space="preserve"> </w:t>
      </w:r>
      <w:r w:rsidR="00E17CB3" w:rsidRPr="00DE2100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26640A">
        <w:rPr>
          <w:rFonts w:hint="cs"/>
          <w:b/>
          <w:bCs/>
          <w:sz w:val="32"/>
          <w:szCs w:val="32"/>
          <w:rtl/>
        </w:rPr>
        <w:t>ب</w:t>
      </w:r>
      <w:r w:rsidR="0026640A" w:rsidRPr="00684847">
        <w:rPr>
          <w:rFonts w:hint="cs"/>
          <w:b/>
          <w:bCs/>
          <w:sz w:val="32"/>
          <w:szCs w:val="32"/>
          <w:rtl/>
        </w:rPr>
        <w:t>الكتابات ال</w:t>
      </w:r>
      <w:r w:rsidR="0026640A" w:rsidRPr="00684847">
        <w:rPr>
          <w:b/>
          <w:bCs/>
          <w:sz w:val="32"/>
          <w:szCs w:val="32"/>
          <w:rtl/>
        </w:rPr>
        <w:t>كسر</w:t>
      </w:r>
      <w:r w:rsidR="0026640A" w:rsidRPr="00684847">
        <w:rPr>
          <w:rFonts w:hint="cs"/>
          <w:b/>
          <w:bCs/>
          <w:sz w:val="32"/>
          <w:szCs w:val="32"/>
          <w:rtl/>
        </w:rPr>
        <w:t>ية</w:t>
      </w:r>
      <w:r w:rsidR="0026640A">
        <w:rPr>
          <w:rFonts w:hint="cs"/>
          <w:b/>
          <w:bCs/>
          <w:sz w:val="32"/>
          <w:szCs w:val="32"/>
          <w:rtl/>
        </w:rPr>
        <w:t xml:space="preserve"> و</w:t>
      </w:r>
      <w:r w:rsidR="0026640A" w:rsidRPr="00684847">
        <w:rPr>
          <w:rFonts w:hint="cs"/>
          <w:b/>
          <w:bCs/>
          <w:sz w:val="32"/>
          <w:szCs w:val="32"/>
          <w:rtl/>
        </w:rPr>
        <w:t xml:space="preserve"> السطوح المستوية</w:t>
      </w:r>
    </w:p>
    <w:p w:rsidR="000F4FBB" w:rsidRPr="000F4FBB" w:rsidRDefault="000F4FBB" w:rsidP="000F4FBB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lang w:eastAsia="fr-FR"/>
        </w:rPr>
      </w:pPr>
    </w:p>
    <w:tbl>
      <w:tblPr>
        <w:tblStyle w:val="Grilleclaire-Accent5"/>
        <w:tblW w:w="10065" w:type="dxa"/>
        <w:tblInd w:w="-318" w:type="dxa"/>
        <w:tblLook w:val="04A0" w:firstRow="1" w:lastRow="0" w:firstColumn="1" w:lastColumn="0" w:noHBand="0" w:noVBand="1"/>
      </w:tblPr>
      <w:tblGrid>
        <w:gridCol w:w="3403"/>
        <w:gridCol w:w="6662"/>
      </w:tblGrid>
      <w:tr w:rsidR="004820CE" w:rsidTr="00730E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4820CE" w:rsidRPr="007F503D" w:rsidRDefault="004820CE" w:rsidP="00373F48">
            <w:pPr>
              <w:tabs>
                <w:tab w:val="left" w:pos="989"/>
              </w:tabs>
              <w:bidi/>
              <w:jc w:val="center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حل</w:t>
            </w:r>
          </w:p>
        </w:tc>
        <w:tc>
          <w:tcPr>
            <w:tcW w:w="6662" w:type="dxa"/>
          </w:tcPr>
          <w:p w:rsidR="004820CE" w:rsidRPr="007F503D" w:rsidRDefault="004820CE" w:rsidP="00373F48">
            <w:pPr>
              <w:tabs>
                <w:tab w:val="left" w:pos="989"/>
              </w:tabs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تمرينات</w:t>
            </w:r>
            <w:r w:rsidRPr="007F503D">
              <w:rPr>
                <w:rFonts w:ascii="TraditionalArabic-Bold" w:cs="TraditionalArabic-Bold"/>
                <w:b w:val="0"/>
                <w:bCs w:val="0"/>
                <w:sz w:val="28"/>
                <w:szCs w:val="28"/>
              </w:rPr>
              <w:t xml:space="preserve"> </w:t>
            </w: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والوضعيات</w:t>
            </w:r>
          </w:p>
        </w:tc>
      </w:tr>
      <w:tr w:rsidR="004820CE" w:rsidTr="00730E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2575F5" w:rsidRPr="002575F5" w:rsidRDefault="004820CE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التمرين1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>:</w:t>
            </w:r>
            <w:r w:rsidR="002762DA" w:rsidRPr="002575F5">
              <w:t xml:space="preserve"> </w:t>
            </w:r>
          </w:p>
        </w:tc>
        <w:tc>
          <w:tcPr>
            <w:tcW w:w="6662" w:type="dxa"/>
          </w:tcPr>
          <w:p w:rsidR="00730E21" w:rsidRPr="00730E21" w:rsidRDefault="004820CE" w:rsidP="00730E21">
            <w:pPr>
              <w:tabs>
                <w:tab w:val="left" w:pos="989"/>
              </w:tabs>
              <w:bidi/>
              <w:ind w:left="3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b/>
                <w:bCs/>
                <w:color w:val="215868" w:themeColor="accent5" w:themeShade="80"/>
                <w:sz w:val="28"/>
                <w:szCs w:val="28"/>
                <w:lang w:bidi="ar-DZ"/>
              </w:rPr>
            </w:pPr>
            <w:r w:rsidRPr="00730E21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1</w:t>
            </w:r>
            <w:r w:rsidR="00730E21" w:rsidRPr="00730E21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  <w:r w:rsidR="00730E21" w:rsidRPr="00730E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تمم ما يلي</w:t>
            </w:r>
            <w:r w:rsidR="00730E21">
              <w:rPr>
                <w:rFonts w:asciiTheme="majorBidi" w:hAnsiTheme="majorBidi" w:cstheme="majorBidi" w:hint="cs"/>
                <w:sz w:val="24"/>
                <w:szCs w:val="24"/>
                <w:rtl/>
              </w:rPr>
              <w:t>:</w:t>
            </w:r>
            <w:r w:rsidR="00730E21" w:rsidRPr="00730E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</w:t>
            </w:r>
          </w:p>
          <w:p w:rsidR="004D30A2" w:rsidRPr="00730E21" w:rsidRDefault="00730E21" w:rsidP="00730E21">
            <w:pPr>
              <w:tabs>
                <w:tab w:val="left" w:pos="989"/>
              </w:tabs>
              <w:bidi/>
              <w:ind w:left="3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eastAsia="fr-FR" w:bidi="ar-DZ"/>
                      </w:rPr>
                    </m:ctrlPr>
                  </m:fPr>
                  <m:num/>
                  <m:den/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23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>،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eastAsia="fr-FR" w:bidi="ar-DZ"/>
                      </w:rPr>
                    </m:ctrlPr>
                  </m:fPr>
                  <m:num/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11     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 xml:space="preserve">،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eastAsia="fr-FR"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54      </m:t>
                </m:r>
              </m:oMath>
            </m:oMathPara>
          </w:p>
          <w:p w:rsidR="004D30A2" w:rsidRPr="00730E21" w:rsidRDefault="004D30A2" w:rsidP="00730E21">
            <w:pPr>
              <w:bidi/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30E21">
              <w:rPr>
                <w:rFonts w:asciiTheme="majorBidi" w:hAnsiTheme="majorBidi" w:cstheme="majorBidi"/>
                <w:sz w:val="24"/>
                <w:szCs w:val="24"/>
                <w:rtl/>
              </w:rPr>
              <w:t>ب)  مثـل على</w:t>
            </w:r>
            <w:r w:rsidRPr="00730E21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نصف</w:t>
            </w:r>
            <w:r w:rsidRPr="00730E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ستقيـم مـدرج النقـط التاليـة</w:t>
            </w:r>
            <w:r w:rsidRPr="00730E21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بحيث وحدة الطول </w:t>
            </w:r>
            <w:r w:rsidRPr="00730E21">
              <w:rPr>
                <w:rFonts w:asciiTheme="majorBidi" w:hAnsiTheme="majorBidi" w:cstheme="majorBidi"/>
                <w:sz w:val="24"/>
                <w:szCs w:val="24"/>
              </w:rPr>
              <w:t>3cm</w:t>
            </w:r>
            <w:r w:rsidRPr="00730E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:  </w:t>
            </w:r>
          </w:p>
          <w:p w:rsidR="004D30A2" w:rsidRPr="001B4470" w:rsidRDefault="004D30A2" w:rsidP="004D30A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color w:val="215868" w:themeColor="accent5" w:themeShade="80"/>
                <w:sz w:val="24"/>
                <w:szCs w:val="24"/>
                <w:lang w:bidi="ar-DZ"/>
              </w:rPr>
            </w:pPr>
            <w:r w:rsidRPr="001B4470">
              <w:rPr>
                <w:rFonts w:asciiTheme="majorBidi" w:eastAsiaTheme="minorEastAsia" w:hAnsiTheme="majorBidi" w:cstheme="majorBidi"/>
                <w:b/>
                <w:bCs/>
                <w:color w:val="215868" w:themeColor="accent5" w:themeShade="80"/>
                <w:position w:val="-28"/>
                <w:sz w:val="28"/>
                <w:szCs w:val="28"/>
                <w:lang w:eastAsia="fr-FR"/>
              </w:rPr>
              <w:object w:dxaOrig="795" w:dyaOrig="840">
                <v:shape id="_x0000_i1058" type="#_x0000_t75" style="width:39.75pt;height:42pt" o:ole="">
                  <v:imagedata r:id="rId88" o:title=""/>
                </v:shape>
                <o:OLEObject Type="Embed" ProgID="Equation.3" ShapeID="_x0000_i1058" DrawAspect="Content" ObjectID="_1622048691" r:id="rId89"/>
              </w:object>
            </w:r>
            <w:r w:rsidRPr="001B4470">
              <w:rPr>
                <w:rFonts w:asciiTheme="majorBidi" w:hAnsiTheme="majorBidi" w:cstheme="majorBidi"/>
                <w:b/>
                <w:bCs/>
                <w:color w:val="215868" w:themeColor="accent5" w:themeShade="80"/>
                <w:sz w:val="28"/>
                <w:szCs w:val="28"/>
                <w:rtl/>
              </w:rPr>
              <w:t xml:space="preserve">    ؛       </w:t>
            </w:r>
            <w:r w:rsidRPr="001B4470">
              <w:rPr>
                <w:rFonts w:asciiTheme="majorBidi" w:eastAsiaTheme="minorEastAsia" w:hAnsiTheme="majorBidi" w:cstheme="majorBidi"/>
                <w:b/>
                <w:bCs/>
                <w:color w:val="215868" w:themeColor="accent5" w:themeShade="80"/>
                <w:position w:val="-28"/>
                <w:sz w:val="28"/>
                <w:szCs w:val="28"/>
                <w:lang w:eastAsia="fr-FR"/>
              </w:rPr>
              <w:object w:dxaOrig="915" w:dyaOrig="840">
                <v:shape id="_x0000_i1059" type="#_x0000_t75" style="width:45.75pt;height:42pt" o:ole="">
                  <v:imagedata r:id="rId90" o:title=""/>
                </v:shape>
                <o:OLEObject Type="Embed" ProgID="Equation.3" ShapeID="_x0000_i1059" DrawAspect="Content" ObjectID="_1622048692" r:id="rId91"/>
              </w:object>
            </w:r>
            <w:r w:rsidRPr="001B4470">
              <w:rPr>
                <w:rFonts w:asciiTheme="majorBidi" w:hAnsiTheme="majorBidi" w:cstheme="majorBidi"/>
                <w:b/>
                <w:bCs/>
                <w:color w:val="215868" w:themeColor="accent5" w:themeShade="80"/>
                <w:sz w:val="28"/>
                <w:szCs w:val="28"/>
                <w:rtl/>
              </w:rPr>
              <w:t xml:space="preserve">       ؛       </w:t>
            </w:r>
            <w:r w:rsidRPr="001B4470">
              <w:rPr>
                <w:rFonts w:asciiTheme="majorBidi" w:eastAsiaTheme="minorEastAsia" w:hAnsiTheme="majorBidi" w:cstheme="majorBidi"/>
                <w:b/>
                <w:bCs/>
                <w:color w:val="215868" w:themeColor="accent5" w:themeShade="80"/>
                <w:position w:val="-28"/>
                <w:sz w:val="28"/>
                <w:szCs w:val="28"/>
                <w:lang w:eastAsia="fr-FR"/>
              </w:rPr>
              <w:object w:dxaOrig="720" w:dyaOrig="680">
                <v:shape id="_x0000_i1060" type="#_x0000_t75" style="width:36.75pt;height:33.75pt" o:ole="">
                  <v:imagedata r:id="rId92" o:title=""/>
                </v:shape>
                <o:OLEObject Type="Embed" ProgID="Equation.3" ShapeID="_x0000_i1060" DrawAspect="Content" ObjectID="_1622048693" r:id="rId93"/>
              </w:object>
            </w:r>
          </w:p>
          <w:p w:rsidR="00CE0002" w:rsidRPr="004D30A2" w:rsidRDefault="00CE0002" w:rsidP="004D30A2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820CE" w:rsidTr="00730E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27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2762DA" w:rsidRPr="00873619" w:rsidRDefault="004820CE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2 :</w:t>
            </w:r>
            <w:r w:rsidR="00F21D5C" w:rsidRPr="00BE3E43">
              <w:t xml:space="preserve"> </w:t>
            </w:r>
          </w:p>
          <w:p w:rsidR="00BE3E43" w:rsidRPr="00873619" w:rsidRDefault="00BE3E43" w:rsidP="00191E15">
            <w:pPr>
              <w:tabs>
                <w:tab w:val="left" w:pos="1633"/>
              </w:tabs>
              <w:jc w:val="center"/>
            </w:pPr>
          </w:p>
        </w:tc>
        <w:tc>
          <w:tcPr>
            <w:tcW w:w="6662" w:type="dxa"/>
          </w:tcPr>
          <w:p w:rsidR="00733B89" w:rsidRPr="00733B89" w:rsidRDefault="004820CE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</w:rPr>
            </w:pPr>
            <w:r w:rsidRPr="005903CC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2 :</w:t>
            </w:r>
            <w:r w:rsidR="00F21D5C">
              <w:t xml:space="preserve"> </w:t>
            </w:r>
          </w:p>
          <w:p w:rsidR="002762DA" w:rsidRPr="00733B89" w:rsidRDefault="005017DE" w:rsidP="00733B89">
            <w:pPr>
              <w:tabs>
                <w:tab w:val="left" w:pos="989"/>
              </w:tabs>
              <w:bidi/>
              <w:ind w:left="36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hAnsiTheme="majorBidi" w:cstheme="majorBidi"/>
                <w:sz w:val="24"/>
                <w:szCs w:val="24"/>
              </w:rPr>
            </w:pPr>
            <w:r w:rsidRPr="00733B89">
              <w:rPr>
                <w:rFonts w:asciiTheme="majorBidi" w:hAnsiTheme="majorBidi" w:cstheme="majorBidi" w:hint="cs"/>
                <w:sz w:val="24"/>
                <w:szCs w:val="24"/>
                <w:rtl/>
              </w:rPr>
              <w:t>في أحد أقسام السنة الأولى متوسط يوجد 28 تلميذ بحيث : سُبٌعُ التلاميذ يعيدون السنة .</w:t>
            </w:r>
            <w:r w:rsidRPr="00733B89"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 w:rsidRPr="00733B89">
              <w:rPr>
                <w:rFonts w:asciiTheme="majorBidi" w:hAnsiTheme="majorBidi" w:cstheme="majorBidi" w:hint="cs"/>
                <w:sz w:val="24"/>
                <w:szCs w:val="24"/>
                <w:rtl/>
              </w:rPr>
              <w:t>1/ كم تلميذا أعاد السنة ؟</w:t>
            </w:r>
            <w:r w:rsidRPr="00733B89"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 w:rsidRPr="00733B89">
              <w:rPr>
                <w:rFonts w:asciiTheme="majorBidi" w:hAnsiTheme="majorBidi" w:cstheme="majorBidi" w:hint="cs"/>
                <w:sz w:val="24"/>
                <w:szCs w:val="24"/>
                <w:rtl/>
              </w:rPr>
              <w:t>- أذا كان أربع أسباع هذا القسم ذكور . ما هو عدد الذكور في هذا القسم ؟</w:t>
            </w:r>
            <w:r w:rsidRPr="00733B89"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 w:rsidRPr="00733B89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2/ ما هو عدد الإناث ؟ </w:t>
            </w:r>
            <w:r w:rsidRPr="00733B89">
              <w:rPr>
                <w:rFonts w:asciiTheme="majorBidi" w:hAnsiTheme="majorBidi" w:cstheme="majorBidi"/>
                <w:sz w:val="24"/>
                <w:szCs w:val="24"/>
                <w:rtl/>
              </w:rPr>
              <w:br/>
            </w:r>
            <w:r w:rsidRPr="00733B89">
              <w:rPr>
                <w:rFonts w:asciiTheme="majorBidi" w:hAnsiTheme="majorBidi" w:cstheme="majorBidi" w:hint="cs"/>
                <w:sz w:val="24"/>
                <w:szCs w:val="24"/>
                <w:rtl/>
              </w:rPr>
              <w:t>3/ اوجد الكسر الذي يمثل عدد الإناث .</w:t>
            </w:r>
          </w:p>
          <w:p w:rsidR="00F6549F" w:rsidRPr="007D7BA2" w:rsidRDefault="00F6549F" w:rsidP="00191E15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  <w:tr w:rsidR="004820CE" w:rsidTr="00730E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F21D5C" w:rsidRPr="006F1CAD" w:rsidRDefault="004820CE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3 :</w:t>
            </w:r>
          </w:p>
          <w:p w:rsidR="006F1CAD" w:rsidRPr="00D4103D" w:rsidRDefault="006F1CAD" w:rsidP="00041DA3">
            <w:pPr>
              <w:tabs>
                <w:tab w:val="left" w:pos="989"/>
              </w:tabs>
              <w:ind w:left="360"/>
            </w:pPr>
          </w:p>
        </w:tc>
        <w:tc>
          <w:tcPr>
            <w:tcW w:w="6662" w:type="dxa"/>
          </w:tcPr>
          <w:p w:rsidR="00F10EB8" w:rsidRPr="006311F7" w:rsidRDefault="004820CE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lang w:bidi="ar-DZ"/>
              </w:rPr>
            </w:pPr>
            <w:r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3</w:t>
            </w:r>
            <w:r w:rsidR="00F10EB8"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  <w:r w:rsidR="00F10EB8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9670F4" w:rsidRPr="006311F7" w:rsidRDefault="009670F4" w:rsidP="009670F4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rtl/>
                <w:lang w:bidi="ar-DZ"/>
              </w:rPr>
            </w:pPr>
          </w:p>
          <w:p w:rsidR="00F10EB8" w:rsidRDefault="00F10EB8" w:rsidP="00F10EB8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noProof/>
                <w:sz w:val="24"/>
                <w:szCs w:val="24"/>
                <w:rtl/>
                <w:lang w:eastAsia="fr-FR" w:bidi="ar-DZ"/>
              </w:rPr>
            </w:pPr>
            <w:r w:rsidRPr="00F10EB8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كيس من الدقيق  وزنه </w:t>
            </w:r>
            <w:r w:rsidRPr="00F10EB8">
              <w:rPr>
                <w:noProof/>
                <w:sz w:val="24"/>
                <w:szCs w:val="24"/>
                <w:lang w:eastAsia="fr-FR" w:bidi="ar-DZ"/>
              </w:rPr>
              <w:t>50 kg</w:t>
            </w:r>
            <w:r w:rsidRPr="00F10EB8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خذ منه البائع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  <w:lang w:eastAsia="fr-FR"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fr-FR" w:bidi="ar-DZ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eastAsia="fr-FR" w:bidi="ar-DZ"/>
                    </w:rPr>
                    <m:t>12</m:t>
                  </m:r>
                </m:den>
              </m:f>
            </m:oMath>
            <w:r w:rsidRPr="00F10EB8">
              <w:rPr>
                <w:rFonts w:eastAsiaTheme="minorEastAsia" w:hint="cs"/>
                <w:noProof/>
                <w:sz w:val="24"/>
                <w:szCs w:val="24"/>
                <w:rtl/>
                <w:lang w:eastAsia="fr-FR" w:bidi="ar-DZ"/>
              </w:rPr>
              <w:t xml:space="preserve"> لملأ كيس الأول وأخذ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fr-FR"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fr-FR"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noProof/>
                      <w:sz w:val="24"/>
                      <w:szCs w:val="24"/>
                      <w:lang w:eastAsia="fr-FR" w:bidi="ar-DZ"/>
                    </w:rPr>
                    <m:t>6</m:t>
                  </m:r>
                </m:den>
              </m:f>
            </m:oMath>
            <w:r w:rsidRPr="00F10EB8">
              <w:rPr>
                <w:rFonts w:eastAsiaTheme="minorEastAsia" w:hint="cs"/>
                <w:noProof/>
                <w:sz w:val="24"/>
                <w:szCs w:val="24"/>
                <w:rtl/>
                <w:lang w:eastAsia="fr-FR" w:bidi="ar-DZ"/>
              </w:rPr>
              <w:t xml:space="preserve"> لملأ الكيس الثاني .</w:t>
            </w:r>
          </w:p>
          <w:p w:rsidR="00913C4D" w:rsidRDefault="00F10EB8" w:rsidP="00F10EB8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F10EB8">
              <w:rPr>
                <w:rFonts w:eastAsiaTheme="minorEastAsia"/>
                <w:noProof/>
                <w:sz w:val="24"/>
                <w:szCs w:val="24"/>
                <w:rtl/>
                <w:lang w:eastAsia="fr-FR" w:bidi="ar-DZ"/>
              </w:rPr>
              <w:br/>
            </w:r>
            <w:r w:rsidRPr="00F10EB8">
              <w:rPr>
                <w:rFonts w:eastAsiaTheme="minorEastAsia" w:hint="cs"/>
                <w:noProof/>
                <w:sz w:val="24"/>
                <w:szCs w:val="24"/>
                <w:rtl/>
                <w:lang w:eastAsia="fr-FR" w:bidi="ar-DZ"/>
              </w:rPr>
              <w:t>- أعط وزن كلا من الكيسين مقرب الى الوحدة</w:t>
            </w:r>
          </w:p>
          <w:p w:rsidR="00913C4D" w:rsidRDefault="00913C4D" w:rsidP="00913C4D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  <w:p w:rsidR="00913C4D" w:rsidRDefault="00913C4D" w:rsidP="00913C4D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  <w:p w:rsidR="00DF70FB" w:rsidRPr="00913C4D" w:rsidRDefault="00DF70FB" w:rsidP="00913C4D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13C4D" w:rsidTr="00730E2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39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913C4D" w:rsidRPr="005225E9" w:rsidRDefault="00913C4D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rFonts w:ascii="TraditionalArabic-Bold" w:cs="TraditionalArabic-Bold"/>
                <w:color w:val="4F81BD" w:themeColor="accent1"/>
                <w:sz w:val="28"/>
                <w:szCs w:val="28"/>
                <w:rtl/>
              </w:rPr>
            </w:pPr>
          </w:p>
        </w:tc>
        <w:tc>
          <w:tcPr>
            <w:tcW w:w="6662" w:type="dxa"/>
          </w:tcPr>
          <w:p w:rsidR="00913C4D" w:rsidRPr="006311F7" w:rsidRDefault="00913C4D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lang w:bidi="ar-DZ"/>
              </w:rPr>
            </w:pPr>
            <w:r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</w:t>
            </w:r>
            <w:r>
              <w:rPr>
                <w:rFonts w:ascii="TraditionalArabic-Bold" w:cs="TraditionalArabic-Bold"/>
                <w:b/>
                <w:bCs/>
                <w:color w:val="4F81BD" w:themeColor="accent1"/>
                <w:sz w:val="28"/>
                <w:szCs w:val="28"/>
              </w:rPr>
              <w:t>4</w:t>
            </w:r>
            <w:r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913C4D" w:rsidRPr="00913C4D" w:rsidRDefault="00913C4D" w:rsidP="00913C4D">
            <w:pPr>
              <w:pStyle w:val="Sansinterligne"/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rtl/>
                <w:lang w:bidi="ar-DZ"/>
              </w:rPr>
            </w:pPr>
          </w:p>
          <w:p w:rsidR="00913C4D" w:rsidRPr="00913C4D" w:rsidRDefault="00913C4D" w:rsidP="00913C4D">
            <w:pPr>
              <w:jc w:val="right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4"/>
                <w:szCs w:val="24"/>
              </w:rPr>
            </w:pPr>
            <w:r w:rsidRPr="00913C4D">
              <w:rPr>
                <w:rFonts w:asciiTheme="majorBidi" w:hAnsiTheme="majorBidi" w:cstheme="majorBidi"/>
                <w:sz w:val="24"/>
                <w:szCs w:val="24"/>
              </w:rPr>
              <w:sym w:font="Wingdings 2" w:char="F06A"/>
            </w:r>
            <w:r w:rsidRPr="00913C4D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و</w:t>
            </w:r>
            <w:r w:rsidRPr="00913C4D">
              <w:rPr>
                <w:rFonts w:asciiTheme="majorBidi" w:hAnsiTheme="majorBidi" w:cstheme="majorBidi"/>
                <w:sz w:val="24"/>
                <w:szCs w:val="24"/>
              </w:rPr>
              <w:sym w:font="Wingdings 2" w:char="F06B"/>
            </w:r>
            <w:r w:rsidRPr="00913C4D">
              <w:rPr>
                <w:noProof/>
                <w:color w:val="000000" w:themeColor="text1"/>
                <w:sz w:val="24"/>
                <w:szCs w:val="24"/>
                <w:lang w:eastAsia="fr-FR"/>
              </w:rPr>
              <w:drawing>
                <wp:anchor distT="0" distB="0" distL="114300" distR="114300" simplePos="0" relativeHeight="251917312" behindDoc="1" locked="0" layoutInCell="1" allowOverlap="1">
                  <wp:simplePos x="0" y="0"/>
                  <wp:positionH relativeFrom="column">
                    <wp:posOffset>960803</wp:posOffset>
                  </wp:positionH>
                  <wp:positionV relativeFrom="paragraph">
                    <wp:posOffset>282282</wp:posOffset>
                  </wp:positionV>
                  <wp:extent cx="2018714" cy="1276930"/>
                  <wp:effectExtent l="0" t="0" r="635" b="0"/>
                  <wp:wrapNone/>
                  <wp:docPr id="11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zertre.png"/>
                          <pic:cNvPicPr/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14" cy="1276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13C4D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قم بحساب مساحته بالوحدة</w:t>
            </w:r>
            <w:r w:rsidRPr="00913C4D">
              <w:rPr>
                <w:color w:val="000000" w:themeColor="text1"/>
                <w:sz w:val="24"/>
                <w:szCs w:val="24"/>
                <w:lang w:bidi="ar-DZ"/>
              </w:rPr>
              <w:t xml:space="preserve"> (Facebook)</w:t>
            </w:r>
            <w:r w:rsidRPr="00913C4D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هو شعار الفيس بوك</w:t>
            </w:r>
            <w:r w:rsidRPr="00913C4D">
              <w:rPr>
                <w:color w:val="000000" w:themeColor="text1"/>
                <w:sz w:val="24"/>
                <w:szCs w:val="24"/>
                <w:lang w:bidi="ar-DZ"/>
              </w:rPr>
              <w:t>F</w:t>
            </w:r>
          </w:p>
        </w:tc>
      </w:tr>
      <w:tr w:rsidR="00801D16" w:rsidTr="00730E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03" w:type="dxa"/>
          </w:tcPr>
          <w:p w:rsidR="00801D16" w:rsidRPr="005225E9" w:rsidRDefault="00801D16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rFonts w:ascii="TraditionalArabic-Bold" w:cs="TraditionalArabic-Bold"/>
                <w:color w:val="4F81BD" w:themeColor="accent1"/>
                <w:sz w:val="28"/>
                <w:szCs w:val="28"/>
                <w:rtl/>
              </w:rPr>
            </w:pPr>
          </w:p>
        </w:tc>
        <w:tc>
          <w:tcPr>
            <w:tcW w:w="6662" w:type="dxa"/>
          </w:tcPr>
          <w:p w:rsidR="00801D16" w:rsidRPr="006311F7" w:rsidRDefault="00801D16" w:rsidP="000F4F19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lang w:bidi="ar-DZ"/>
              </w:rPr>
            </w:pPr>
            <w:r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</w:t>
            </w:r>
            <w:r>
              <w:rPr>
                <w:rFonts w:ascii="TraditionalArabic-Bold" w:cs="TraditionalArabic-Bold"/>
                <w:b/>
                <w:bCs/>
                <w:color w:val="4F81BD" w:themeColor="accent1"/>
                <w:sz w:val="28"/>
                <w:szCs w:val="28"/>
              </w:rPr>
              <w:t>5</w:t>
            </w:r>
            <w:r w:rsidRPr="00F10EB8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  <w:p w:rsid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Theme="minorEastAsia" w:hAnsiTheme="majorBidi" w:cstheme="majorBidi"/>
                <w:b/>
                <w:bCs/>
                <w:lang w:bidi="ar-DZ"/>
              </w:rPr>
            </w:pPr>
          </w:p>
          <w:p w:rsid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color w:val="000000" w:themeColor="text1"/>
                <w:sz w:val="24"/>
                <w:szCs w:val="24"/>
                <w:lang w:bidi="ar-DZ"/>
              </w:rPr>
            </w:pP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يملك فلاح قطعة أرض مستطيلة الشكل طول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  <w:lang w:bidi="ar-DZ"/>
                </w:rPr>
                <m:t>2.5 km </m:t>
              </m:r>
            </m:oMath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و عرضها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  <w:lang w:bidi="ar-DZ"/>
                </w:rPr>
                <m:t>1.6 km</m:t>
              </m:r>
            </m:oMath>
          </w:p>
          <w:p w:rsid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color w:val="000000" w:themeColor="text1"/>
                <w:sz w:val="24"/>
                <w:szCs w:val="24"/>
                <w:lang w:bidi="ar-DZ"/>
              </w:rPr>
            </w:pPr>
          </w:p>
          <w:p w:rsidR="00801D16" w:rsidRP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أراد إحاطة أرضه بسياج ويجعل فيها ثلاث مداخل عرض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  <w:lang w:bidi="ar-DZ"/>
                </w:rPr>
                <m:t>4 m</m:t>
              </m:r>
            </m:oMath>
          </w:p>
          <w:p w:rsidR="00801D16" w:rsidRP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أحسب طول السياج اللازم لأرضه.</w:t>
            </w:r>
          </w:p>
          <w:p w:rsid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4"/>
                <w:szCs w:val="24"/>
                <w:lang w:bidi="ar-DZ"/>
              </w:rPr>
            </w:pPr>
          </w:p>
          <w:p w:rsidR="00801D16" w:rsidRPr="00801D16" w:rsidRDefault="00801D16" w:rsidP="00801D16">
            <w:pPr>
              <w:bidi/>
              <w:contextualSpacing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خصص الفلاح من أرضه قطعة مربعة طول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  <w:lang w:bidi="ar-DZ"/>
                </w:rPr>
                <m:t>800 m</m:t>
              </m:r>
            </m:oMath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لزراعة الأشجار</w:t>
            </w:r>
          </w:p>
          <w:p w:rsidR="00801D16" w:rsidRPr="00801D16" w:rsidRDefault="00801D16" w:rsidP="00801D16">
            <w:pPr>
              <w:tabs>
                <w:tab w:val="left" w:pos="989"/>
              </w:tabs>
              <w:bidi/>
              <w:ind w:left="3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Arabic-Bold" w:cs="TraditionalArabic-Bold"/>
                <w:b/>
                <w:bCs/>
                <w:color w:val="4F81BD" w:themeColor="accent1"/>
                <w:sz w:val="28"/>
                <w:szCs w:val="28"/>
                <w:rtl/>
              </w:rPr>
            </w:pP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أحسب مساحتها و</w:t>
            </w:r>
            <w:r>
              <w:rPr>
                <w:color w:val="000000" w:themeColor="text1"/>
                <w:sz w:val="24"/>
                <w:szCs w:val="24"/>
                <w:lang w:bidi="ar-DZ"/>
              </w:rPr>
              <w:t xml:space="preserve"> </w:t>
            </w:r>
            <w:r w:rsidRPr="00801D1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استنتج المساحة المتبقية</w:t>
            </w:r>
          </w:p>
        </w:tc>
      </w:tr>
    </w:tbl>
    <w:p w:rsidR="004820CE" w:rsidRPr="00121200" w:rsidRDefault="004820CE" w:rsidP="00F10EB8">
      <w:pPr>
        <w:tabs>
          <w:tab w:val="left" w:pos="989"/>
        </w:tabs>
        <w:bidi/>
      </w:pPr>
    </w:p>
    <w:p w:rsidR="00DB310B" w:rsidRDefault="00DB310B" w:rsidP="00DB310B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lang w:bidi="ar-DZ"/>
        </w:rPr>
      </w:pPr>
    </w:p>
    <w:p w:rsidR="00C10CB5" w:rsidRDefault="00C10CB5" w:rsidP="00C10CB5">
      <w:pPr>
        <w:bidi/>
        <w:rPr>
          <w:rtl/>
          <w:lang w:bidi="ar-DZ"/>
        </w:rPr>
        <w:sectPr w:rsidR="00C10CB5" w:rsidSect="006E3037">
          <w:type w:val="continuous"/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  <w:bookmarkStart w:id="0" w:name="_GoBack"/>
      <w:bookmarkEnd w:id="0"/>
    </w:p>
    <w:p w:rsidR="00C10CB5" w:rsidRDefault="00A24C18" w:rsidP="00C10CB5">
      <w:pPr>
        <w:bidi/>
        <w:rPr>
          <w:rtl/>
          <w:lang w:bidi="ar-DZ"/>
        </w:rPr>
      </w:pPr>
      <w:r>
        <w:rPr>
          <w:noProof/>
          <w:rtl/>
          <w:lang w:eastAsia="fr-FR"/>
        </w:rPr>
        <w:lastRenderedPageBreak/>
        <w:pict>
          <v:group id="_x0000_s2411" style="position:absolute;left:0;text-align:left;margin-left:409.75pt;margin-top:288.15pt;width:385.3pt;height:247.8pt;z-index:252037120" coordorigin="469,364" coordsize="7706,4956">
            <v:shape id="_x0000_s2412" type="#_x0000_t32" style="position:absolute;left:490;top:5225;width:1517;height:0;flip:x" o:connectortype="straight">
              <v:stroke startarrow="block" endarrow="block"/>
            </v:shape>
            <v:shape id="_x0000_s2413" type="#_x0000_t32" style="position:absolute;left:4507;top:1541;width:183;height:230" o:connectortype="straight" strokeweight="3pt"/>
            <v:shape id="_x0000_s2414" type="#_x0000_t32" style="position:absolute;left:4507;top:3772;width:183;height:230" o:connectortype="straight" strokeweight="3pt"/>
            <v:shape id="_x0000_s2415" type="#_x0000_t32" style="position:absolute;left:5899;top:364;width:183;height:230" o:connectortype="straight" strokeweight="3pt"/>
            <v:shape id="_x0000_s2416" type="#_x0000_t32" style="position:absolute;left:5771;top:364;width:183;height:230" o:connectortype="straight" strokeweight="3pt"/>
            <v:shape id="_x0000_s2417" type="#_x0000_t32" style="position:absolute;left:2932;top:4887;width:183;height:231" o:connectortype="straight" strokeweight="3pt"/>
            <v:shape id="_x0000_s2418" type="#_x0000_t32" style="position:absolute;left:3051;top:4887;width:181;height:231" o:connectortype="straight" strokeweight="3pt"/>
            <v:shape id="_x0000_s2419" type="#_x0000_t32" style="position:absolute;left:5835;top:4887;width:183;height:231" o:connectortype="straight" strokeweight="3pt"/>
            <v:shape id="_x0000_s2420" type="#_x0000_t32" style="position:absolute;left:5954;top:4887;width:181;height:231" o:connectortype="straight" strokeweight="3pt"/>
            <v:shape id="_x0000_s2421" type="#_x0000_t32" style="position:absolute;left:4670;top:5252;width:2794;height:0" o:connectortype="straight">
              <v:stroke startarrow="block" endarrow="block"/>
            </v:shape>
            <v:shape id="_x0000_s2422" type="#_x0000_t32" style="position:absolute;left:7582;top:473;width:0;height:4536" o:connectortype="straight">
              <v:stroke startarrow="block" endarrow="block"/>
            </v:shape>
            <v:shape id="_x0000_s2423" type="#_x0000_t202" style="position:absolute;left:7427;top:2377;width:748;height:389" filled="f" stroked="f">
              <v:textbox style="mso-next-textbox:#_x0000_s2423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60m</w:t>
                    </w:r>
                  </w:p>
                </w:txbxContent>
              </v:textbox>
            </v:shape>
            <v:shape id="_x0000_s2424" type="#_x0000_t202" style="position:absolute;left:6082;top:4932;width:818;height:388" filled="f" stroked="f">
              <v:textbox style="mso-next-textbox:#_x0000_s2424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40m</w:t>
                    </w:r>
                  </w:p>
                </w:txbxContent>
              </v:textbox>
            </v:shape>
            <v:shape id="_x0000_s2425" type="#_x0000_t202" style="position:absolute;left:750;top:4914;width:775;height:389" filled="f" stroked="f">
              <v:textbox style="mso-next-textbox:#_x0000_s2425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20m</w:t>
                    </w:r>
                  </w:p>
                </w:txbxContent>
              </v:textbox>
            </v:shape>
            <v:shape id="_x0000_s2426" type="#_x0000_t202" style="position:absolute;left:5844;top:2147;width:461;height:1043" filled="f" stroked="f">
              <v:textbox style="mso-next-textbox:#_x0000_s2426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427" type="#_x0000_t202" style="position:absolute;left:1945;top:1164;width:461;height:1043" filled="f" stroked="f">
              <v:textbox style="mso-next-textbox:#_x0000_s2427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428" type="#_x0000_t202" style="position:absolute;left:2772;top:3553;width:460;height:1043" filled="f" stroked="f">
              <v:textbox style="mso-next-textbox:#_x0000_s2428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C</w:t>
                    </w:r>
                  </w:p>
                </w:txbxContent>
              </v:textbox>
            </v:shape>
            <v:group id="_x0000_s2429" style="position:absolute;left:490;top:473;width:6974;height:4536" coordorigin="2340,6810" coordsize="4485,2595">
              <v:rect id="_x0000_s2430" style="position:absolute;left:2340;top:6810;width:4485;height:2595" filled="f"/>
              <v:shape id="_x0000_s2431" type="#_x0000_t32" style="position:absolute;left:4980;top:6810;width:0;height:2595" o:connectortype="straight"/>
              <v:shape id="_x0000_s2432" type="#_x0000_t32" style="position:absolute;left:2340;top:8115;width:2640;height:0;flip:x" o:connectortype="straight"/>
              <v:shape id="_x0000_s2433" type="#_x0000_t32" style="position:absolute;left:3315;top:8115;width:0;height:1290" o:connectortype="straight"/>
            </v:group>
            <v:shape id="_x0000_s2434" type="#_x0000_t202" style="position:absolute;left:469;top:2678;width:1576;height:2405" filled="f" stroked="f">
              <v:textbox style="mso-next-textbox:#_x0000_s2434">
                <w:txbxContent>
                  <w:tbl>
                    <w:tblPr>
                      <w:tblStyle w:val="Grilledutableau"/>
                      <w:tblW w:w="0" w:type="auto"/>
                      <w:tblBorders>
                        <w:top w:val="dashSmallGap" w:sz="4" w:space="0" w:color="1F497D" w:themeColor="text2"/>
                        <w:left w:val="dashSmallGap" w:sz="4" w:space="0" w:color="1F497D" w:themeColor="text2"/>
                        <w:bottom w:val="dashSmallGap" w:sz="4" w:space="0" w:color="1F497D" w:themeColor="text2"/>
                        <w:right w:val="dashSmallGap" w:sz="4" w:space="0" w:color="1F497D" w:themeColor="text2"/>
                        <w:insideH w:val="dashSmallGap" w:sz="4" w:space="0" w:color="1F497D" w:themeColor="text2"/>
                        <w:insideV w:val="dashSmallGap" w:sz="4" w:space="0" w:color="1F497D" w:themeColor="text2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51"/>
                      <w:gridCol w:w="388"/>
                      <w:gridCol w:w="387"/>
                      <w:gridCol w:w="388"/>
                    </w:tblGrid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8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</w:tbl>
                  <w:p w:rsidR="00873FA3" w:rsidRDefault="00873FA3" w:rsidP="00873FA3"/>
                </w:txbxContent>
              </v:textbox>
            </v:shape>
          </v:group>
        </w:pict>
      </w:r>
      <w:r>
        <w:rPr>
          <w:noProof/>
          <w:rtl/>
          <w:lang w:eastAsia="fr-FR"/>
        </w:rPr>
        <w:pict>
          <v:group id="_x0000_s2435" style="position:absolute;left:0;text-align:left;margin-left:12.35pt;margin-top:10.1pt;width:385.3pt;height:247.8pt;z-index:252038144" coordorigin="469,364" coordsize="7706,4956">
            <v:shape id="_x0000_s2436" type="#_x0000_t32" style="position:absolute;left:490;top:5225;width:1517;height:0;flip:x" o:connectortype="straight">
              <v:stroke startarrow="block" endarrow="block"/>
            </v:shape>
            <v:shape id="_x0000_s2437" type="#_x0000_t32" style="position:absolute;left:4507;top:1541;width:183;height:230" o:connectortype="straight" strokeweight="3pt"/>
            <v:shape id="_x0000_s2438" type="#_x0000_t32" style="position:absolute;left:4507;top:3772;width:183;height:230" o:connectortype="straight" strokeweight="3pt"/>
            <v:shape id="_x0000_s2439" type="#_x0000_t32" style="position:absolute;left:5899;top:364;width:183;height:230" o:connectortype="straight" strokeweight="3pt"/>
            <v:shape id="_x0000_s2440" type="#_x0000_t32" style="position:absolute;left:5771;top:364;width:183;height:230" o:connectortype="straight" strokeweight="3pt"/>
            <v:shape id="_x0000_s2441" type="#_x0000_t32" style="position:absolute;left:2932;top:4887;width:183;height:231" o:connectortype="straight" strokeweight="3pt"/>
            <v:shape id="_x0000_s2442" type="#_x0000_t32" style="position:absolute;left:3051;top:4887;width:181;height:231" o:connectortype="straight" strokeweight="3pt"/>
            <v:shape id="_x0000_s2443" type="#_x0000_t32" style="position:absolute;left:5835;top:4887;width:183;height:231" o:connectortype="straight" strokeweight="3pt"/>
            <v:shape id="_x0000_s2444" type="#_x0000_t32" style="position:absolute;left:5954;top:4887;width:181;height:231" o:connectortype="straight" strokeweight="3pt"/>
            <v:shape id="_x0000_s2445" type="#_x0000_t32" style="position:absolute;left:4670;top:5252;width:2794;height:0" o:connectortype="straight">
              <v:stroke startarrow="block" endarrow="block"/>
            </v:shape>
            <v:shape id="_x0000_s2446" type="#_x0000_t32" style="position:absolute;left:7582;top:473;width:0;height:4536" o:connectortype="straight">
              <v:stroke startarrow="block" endarrow="block"/>
            </v:shape>
            <v:shape id="_x0000_s2447" type="#_x0000_t202" style="position:absolute;left:7427;top:2377;width:748;height:389" filled="f" stroked="f">
              <v:textbox style="mso-next-textbox:#_x0000_s2447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60m</w:t>
                    </w:r>
                  </w:p>
                </w:txbxContent>
              </v:textbox>
            </v:shape>
            <v:shape id="_x0000_s2448" type="#_x0000_t202" style="position:absolute;left:6082;top:4932;width:818;height:388" filled="f" stroked="f">
              <v:textbox style="mso-next-textbox:#_x0000_s2448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40m</w:t>
                    </w:r>
                  </w:p>
                </w:txbxContent>
              </v:textbox>
            </v:shape>
            <v:shape id="_x0000_s2449" type="#_x0000_t202" style="position:absolute;left:750;top:4914;width:775;height:389" filled="f" stroked="f">
              <v:textbox style="mso-next-textbox:#_x0000_s2449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20m</w:t>
                    </w:r>
                  </w:p>
                </w:txbxContent>
              </v:textbox>
            </v:shape>
            <v:shape id="_x0000_s2450" type="#_x0000_t202" style="position:absolute;left:5844;top:2147;width:461;height:1043" filled="f" stroked="f">
              <v:textbox style="mso-next-textbox:#_x0000_s2450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451" type="#_x0000_t202" style="position:absolute;left:1945;top:1164;width:461;height:1043" filled="f" stroked="f">
              <v:textbox style="mso-next-textbox:#_x0000_s2451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452" type="#_x0000_t202" style="position:absolute;left:2772;top:3553;width:460;height:1043" filled="f" stroked="f">
              <v:textbox style="mso-next-textbox:#_x0000_s2452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C</w:t>
                    </w:r>
                  </w:p>
                </w:txbxContent>
              </v:textbox>
            </v:shape>
            <v:group id="_x0000_s2453" style="position:absolute;left:490;top:473;width:6974;height:4536" coordorigin="2340,6810" coordsize="4485,2595">
              <v:rect id="_x0000_s2454" style="position:absolute;left:2340;top:6810;width:4485;height:2595" filled="f"/>
              <v:shape id="_x0000_s2455" type="#_x0000_t32" style="position:absolute;left:4980;top:6810;width:0;height:2595" o:connectortype="straight"/>
              <v:shape id="_x0000_s2456" type="#_x0000_t32" style="position:absolute;left:2340;top:8115;width:2640;height:0;flip:x" o:connectortype="straight"/>
              <v:shape id="_x0000_s2457" type="#_x0000_t32" style="position:absolute;left:3315;top:8115;width:0;height:1290" o:connectortype="straight"/>
            </v:group>
            <v:shape id="_x0000_s2458" type="#_x0000_t202" style="position:absolute;left:469;top:2678;width:1576;height:2405" filled="f" stroked="f">
              <v:textbox style="mso-next-textbox:#_x0000_s2458">
                <w:txbxContent>
                  <w:tbl>
                    <w:tblPr>
                      <w:tblStyle w:val="Grilledutableau"/>
                      <w:tblW w:w="0" w:type="auto"/>
                      <w:tblBorders>
                        <w:top w:val="dashSmallGap" w:sz="4" w:space="0" w:color="1F497D" w:themeColor="text2"/>
                        <w:left w:val="dashSmallGap" w:sz="4" w:space="0" w:color="1F497D" w:themeColor="text2"/>
                        <w:bottom w:val="dashSmallGap" w:sz="4" w:space="0" w:color="1F497D" w:themeColor="text2"/>
                        <w:right w:val="dashSmallGap" w:sz="4" w:space="0" w:color="1F497D" w:themeColor="text2"/>
                        <w:insideH w:val="dashSmallGap" w:sz="4" w:space="0" w:color="1F497D" w:themeColor="text2"/>
                        <w:insideV w:val="dashSmallGap" w:sz="4" w:space="0" w:color="1F497D" w:themeColor="text2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51"/>
                      <w:gridCol w:w="388"/>
                      <w:gridCol w:w="387"/>
                      <w:gridCol w:w="388"/>
                    </w:tblGrid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8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</w:tbl>
                  <w:p w:rsidR="00873FA3" w:rsidRDefault="00873FA3" w:rsidP="00873FA3"/>
                </w:txbxContent>
              </v:textbox>
            </v:shape>
          </v:group>
        </w:pict>
      </w:r>
      <w:r>
        <w:rPr>
          <w:noProof/>
          <w:rtl/>
          <w:lang w:eastAsia="fr-FR"/>
        </w:rPr>
        <w:pict>
          <v:group id="_x0000_s2387" style="position:absolute;left:0;text-align:left;margin-left:1.4pt;margin-top:289pt;width:385.3pt;height:247.8pt;z-index:252036096" coordorigin="469,364" coordsize="7706,4956">
            <v:shape id="_x0000_s2388" type="#_x0000_t32" style="position:absolute;left:490;top:5225;width:1517;height:0;flip:x" o:connectortype="straight">
              <v:stroke startarrow="block" endarrow="block"/>
            </v:shape>
            <v:shape id="_x0000_s2389" type="#_x0000_t32" style="position:absolute;left:4507;top:1541;width:183;height:230" o:connectortype="straight" strokeweight="3pt"/>
            <v:shape id="_x0000_s2390" type="#_x0000_t32" style="position:absolute;left:4507;top:3772;width:183;height:230" o:connectortype="straight" strokeweight="3pt"/>
            <v:shape id="_x0000_s2391" type="#_x0000_t32" style="position:absolute;left:5899;top:364;width:183;height:230" o:connectortype="straight" strokeweight="3pt"/>
            <v:shape id="_x0000_s2392" type="#_x0000_t32" style="position:absolute;left:5771;top:364;width:183;height:230" o:connectortype="straight" strokeweight="3pt"/>
            <v:shape id="_x0000_s2393" type="#_x0000_t32" style="position:absolute;left:2932;top:4887;width:183;height:231" o:connectortype="straight" strokeweight="3pt"/>
            <v:shape id="_x0000_s2394" type="#_x0000_t32" style="position:absolute;left:3051;top:4887;width:181;height:231" o:connectortype="straight" strokeweight="3pt"/>
            <v:shape id="_x0000_s2395" type="#_x0000_t32" style="position:absolute;left:5835;top:4887;width:183;height:231" o:connectortype="straight" strokeweight="3pt"/>
            <v:shape id="_x0000_s2396" type="#_x0000_t32" style="position:absolute;left:5954;top:4887;width:181;height:231" o:connectortype="straight" strokeweight="3pt"/>
            <v:shape id="_x0000_s2397" type="#_x0000_t32" style="position:absolute;left:4670;top:5252;width:2794;height:0" o:connectortype="straight">
              <v:stroke startarrow="block" endarrow="block"/>
            </v:shape>
            <v:shape id="_x0000_s2398" type="#_x0000_t32" style="position:absolute;left:7582;top:473;width:0;height:4536" o:connectortype="straight">
              <v:stroke startarrow="block" endarrow="block"/>
            </v:shape>
            <v:shape id="_x0000_s2399" type="#_x0000_t202" style="position:absolute;left:7427;top:2377;width:748;height:389" filled="f" stroked="f">
              <v:textbox style="mso-next-textbox:#_x0000_s2399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60m</w:t>
                    </w:r>
                  </w:p>
                </w:txbxContent>
              </v:textbox>
            </v:shape>
            <v:shape id="_x0000_s2400" type="#_x0000_t202" style="position:absolute;left:6082;top:4932;width:818;height:388" filled="f" stroked="f">
              <v:textbox style="mso-next-textbox:#_x0000_s2400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40m</w:t>
                    </w:r>
                  </w:p>
                </w:txbxContent>
              </v:textbox>
            </v:shape>
            <v:shape id="_x0000_s2401" type="#_x0000_t202" style="position:absolute;left:750;top:4914;width:775;height:389" filled="f" stroked="f">
              <v:textbox style="mso-next-textbox:#_x0000_s2401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20m</w:t>
                    </w:r>
                  </w:p>
                </w:txbxContent>
              </v:textbox>
            </v:shape>
            <v:shape id="_x0000_s2402" type="#_x0000_t202" style="position:absolute;left:5844;top:2147;width:461;height:1043" filled="f" stroked="f">
              <v:textbox style="mso-next-textbox:#_x0000_s2402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403" type="#_x0000_t202" style="position:absolute;left:1945;top:1164;width:461;height:1043" filled="f" stroked="f">
              <v:textbox style="mso-next-textbox:#_x0000_s2403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404" type="#_x0000_t202" style="position:absolute;left:2772;top:3553;width:460;height:1043" filled="f" stroked="f">
              <v:textbox style="mso-next-textbox:#_x0000_s2404">
                <w:txbxContent>
                  <w:p w:rsidR="00873FA3" w:rsidRPr="00873FA3" w:rsidRDefault="00873FA3" w:rsidP="00873FA3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C</w:t>
                    </w:r>
                  </w:p>
                </w:txbxContent>
              </v:textbox>
            </v:shape>
            <v:group id="_x0000_s2405" style="position:absolute;left:490;top:473;width:6974;height:4536" coordorigin="2340,6810" coordsize="4485,2595">
              <v:rect id="_x0000_s2406" style="position:absolute;left:2340;top:6810;width:4485;height:2595" filled="f"/>
              <v:shape id="_x0000_s2407" type="#_x0000_t32" style="position:absolute;left:4980;top:6810;width:0;height:2595" o:connectortype="straight"/>
              <v:shape id="_x0000_s2408" type="#_x0000_t32" style="position:absolute;left:2340;top:8115;width:2640;height:0;flip:x" o:connectortype="straight"/>
              <v:shape id="_x0000_s2409" type="#_x0000_t32" style="position:absolute;left:3315;top:8115;width:0;height:1290" o:connectortype="straight"/>
            </v:group>
            <v:shape id="_x0000_s2410" type="#_x0000_t202" style="position:absolute;left:469;top:2678;width:1576;height:2405" filled="f" stroked="f">
              <v:textbox style="mso-next-textbox:#_x0000_s2410">
                <w:txbxContent>
                  <w:tbl>
                    <w:tblPr>
                      <w:tblStyle w:val="Grilledutableau"/>
                      <w:tblW w:w="0" w:type="auto"/>
                      <w:tblBorders>
                        <w:top w:val="dashSmallGap" w:sz="4" w:space="0" w:color="1F497D" w:themeColor="text2"/>
                        <w:left w:val="dashSmallGap" w:sz="4" w:space="0" w:color="1F497D" w:themeColor="text2"/>
                        <w:bottom w:val="dashSmallGap" w:sz="4" w:space="0" w:color="1F497D" w:themeColor="text2"/>
                        <w:right w:val="dashSmallGap" w:sz="4" w:space="0" w:color="1F497D" w:themeColor="text2"/>
                        <w:insideH w:val="dashSmallGap" w:sz="4" w:space="0" w:color="1F497D" w:themeColor="text2"/>
                        <w:insideV w:val="dashSmallGap" w:sz="4" w:space="0" w:color="1F497D" w:themeColor="text2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51"/>
                      <w:gridCol w:w="388"/>
                      <w:gridCol w:w="387"/>
                      <w:gridCol w:w="388"/>
                    </w:tblGrid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  <w:tr w:rsidR="00873FA3" w:rsidTr="00873FA3">
                      <w:trPr>
                        <w:trHeight w:val="388"/>
                      </w:trPr>
                      <w:tc>
                        <w:tcPr>
                          <w:tcW w:w="351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  <w:tc>
                        <w:tcPr>
                          <w:tcW w:w="387" w:type="dxa"/>
                        </w:tcPr>
                        <w:p w:rsidR="00873FA3" w:rsidRDefault="00873FA3" w:rsidP="009565C0"/>
                      </w:tc>
                      <w:tc>
                        <w:tcPr>
                          <w:tcW w:w="388" w:type="dxa"/>
                        </w:tcPr>
                        <w:p w:rsidR="00873FA3" w:rsidRDefault="00873FA3" w:rsidP="009565C0"/>
                      </w:tc>
                    </w:tr>
                  </w:tbl>
                  <w:p w:rsidR="00873FA3" w:rsidRDefault="00873FA3" w:rsidP="00873FA3"/>
                </w:txbxContent>
              </v:textbox>
            </v:shape>
          </v:group>
        </w:pict>
      </w:r>
      <w:r>
        <w:rPr>
          <w:noProof/>
          <w:rtl/>
          <w:lang w:eastAsia="fr-FR"/>
        </w:rPr>
        <w:pict>
          <v:group id="_x0000_s2386" style="position:absolute;left:0;text-align:left;margin-left:409.75pt;margin-top:6pt;width:385.3pt;height:247.8pt;z-index:252035072" coordorigin="469,364" coordsize="7706,4956">
            <v:shape id="_x0000_s2337" type="#_x0000_t32" style="position:absolute;left:490;top:5225;width:1517;height:0;flip:x" o:connectortype="straight">
              <v:stroke startarrow="block" endarrow="block"/>
            </v:shape>
            <v:shape id="_x0000_s2339" type="#_x0000_t32" style="position:absolute;left:4507;top:1541;width:183;height:230" o:connectortype="straight" strokeweight="3pt"/>
            <v:shape id="_x0000_s2340" type="#_x0000_t32" style="position:absolute;left:4507;top:3772;width:183;height:230" o:connectortype="straight" strokeweight="3pt"/>
            <v:shape id="_x0000_s2341" type="#_x0000_t32" style="position:absolute;left:5899;top:364;width:183;height:230" o:connectortype="straight" strokeweight="3pt"/>
            <v:shape id="_x0000_s2342" type="#_x0000_t32" style="position:absolute;left:5771;top:364;width:183;height:230" o:connectortype="straight" strokeweight="3pt"/>
            <v:shape id="_x0000_s2343" type="#_x0000_t32" style="position:absolute;left:2932;top:4887;width:183;height:231" o:connectortype="straight" strokeweight="3pt"/>
            <v:shape id="_x0000_s2344" type="#_x0000_t32" style="position:absolute;left:3051;top:4887;width:181;height:231" o:connectortype="straight" strokeweight="3pt"/>
            <v:shape id="_x0000_s2345" type="#_x0000_t32" style="position:absolute;left:5835;top:4887;width:183;height:231" o:connectortype="straight" strokeweight="3pt"/>
            <v:shape id="_x0000_s2346" type="#_x0000_t32" style="position:absolute;left:5954;top:4887;width:181;height:231" o:connectortype="straight" strokeweight="3pt"/>
            <v:shape id="_x0000_s2347" type="#_x0000_t32" style="position:absolute;left:4670;top:5252;width:2794;height:0" o:connectortype="straight">
              <v:stroke startarrow="block" endarrow="block"/>
            </v:shape>
            <v:shape id="_x0000_s2348" type="#_x0000_t32" style="position:absolute;left:7582;top:473;width:0;height:4536" o:connectortype="straight">
              <v:stroke startarrow="block" endarrow="block"/>
            </v:shape>
            <v:shape id="_x0000_s2349" type="#_x0000_t202" style="position:absolute;left:7427;top:2377;width:748;height:389" filled="f" stroked="f">
              <v:textbox style="mso-next-textbox:#_x0000_s2349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60m</w:t>
                    </w:r>
                  </w:p>
                </w:txbxContent>
              </v:textbox>
            </v:shape>
            <v:shape id="_x0000_s2350" type="#_x0000_t202" style="position:absolute;left:6082;top:4932;width:818;height:388" filled="f" stroked="f">
              <v:textbox style="mso-next-textbox:#_x0000_s2350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40m</w:t>
                    </w:r>
                  </w:p>
                </w:txbxContent>
              </v:textbox>
            </v:shape>
            <v:shape id="_x0000_s2351" type="#_x0000_t202" style="position:absolute;left:750;top:4914;width:775;height:389" filled="f" stroked="f">
              <v:textbox style="mso-next-textbox:#_x0000_s2351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lang w:bidi="ar-DZ"/>
                      </w:rPr>
                      <w:t>20m</w:t>
                    </w:r>
                  </w:p>
                </w:txbxContent>
              </v:textbox>
            </v:shape>
            <v:shape id="_x0000_s2352" type="#_x0000_t202" style="position:absolute;left:5844;top:2147;width:461;height:1043" filled="f" stroked="f">
              <v:textbox style="mso-next-textbox:#_x0000_s2352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72"/>
                        <w:szCs w:val="72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2353" type="#_x0000_t202" style="position:absolute;left:1945;top:1164;width:461;height:1043" filled="f" stroked="f">
              <v:textbox style="mso-next-textbox:#_x0000_s2353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2354" type="#_x0000_t202" style="position:absolute;left:2772;top:3553;width:460;height:1043" filled="f" stroked="f">
              <v:textbox style="mso-next-textbox:#_x0000_s2354">
                <w:txbxContent>
                  <w:p w:rsidR="00C10CB5" w:rsidRPr="00873FA3" w:rsidRDefault="00C10CB5" w:rsidP="00C10CB5">
                    <w:pPr>
                      <w:bidi/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</w:pPr>
                    <w:r w:rsidRPr="00873FA3">
                      <w:rPr>
                        <w:b/>
                        <w:bCs/>
                        <w:sz w:val="56"/>
                        <w:szCs w:val="56"/>
                        <w:lang w:bidi="ar-DZ"/>
                      </w:rPr>
                      <w:t>C</w:t>
                    </w:r>
                  </w:p>
                </w:txbxContent>
              </v:textbox>
            </v:shape>
            <v:group id="_x0000_s2355" style="position:absolute;left:490;top:473;width:6974;height:4536" coordorigin="2340,6810" coordsize="4485,2595">
              <v:rect id="_x0000_s2356" style="position:absolute;left:2340;top:6810;width:4485;height:2595" filled="f"/>
              <v:shape id="_x0000_s2357" type="#_x0000_t32" style="position:absolute;left:4980;top:6810;width:0;height:2595" o:connectortype="straight"/>
              <v:shape id="_x0000_s2358" type="#_x0000_t32" style="position:absolute;left:2340;top:8115;width:2640;height:0;flip:x" o:connectortype="straight"/>
              <v:shape id="_x0000_s2359" type="#_x0000_t32" style="position:absolute;left:3315;top:8115;width:0;height:1290" o:connectortype="straight"/>
            </v:group>
            <v:shape id="_x0000_s2360" type="#_x0000_t202" style="position:absolute;left:469;top:2678;width:1576;height:2405" filled="f" stroked="f">
              <v:textbox style="mso-next-textbox:#_x0000_s2360">
                <w:txbxContent>
                  <w:tbl>
                    <w:tblPr>
                      <w:tblStyle w:val="Grilledutableau"/>
                      <w:tblW w:w="0" w:type="auto"/>
                      <w:tblBorders>
                        <w:top w:val="dashSmallGap" w:sz="4" w:space="0" w:color="1F497D" w:themeColor="text2"/>
                        <w:left w:val="dashSmallGap" w:sz="4" w:space="0" w:color="1F497D" w:themeColor="text2"/>
                        <w:bottom w:val="dashSmallGap" w:sz="4" w:space="0" w:color="1F497D" w:themeColor="text2"/>
                        <w:right w:val="dashSmallGap" w:sz="4" w:space="0" w:color="1F497D" w:themeColor="text2"/>
                        <w:insideH w:val="dashSmallGap" w:sz="4" w:space="0" w:color="1F497D" w:themeColor="text2"/>
                        <w:insideV w:val="dashSmallGap" w:sz="4" w:space="0" w:color="1F497D" w:themeColor="text2"/>
                      </w:tblBorders>
                      <w:tblLook w:val="04A0" w:firstRow="1" w:lastRow="0" w:firstColumn="1" w:lastColumn="0" w:noHBand="0" w:noVBand="1"/>
                    </w:tblPr>
                    <w:tblGrid>
                      <w:gridCol w:w="351"/>
                      <w:gridCol w:w="388"/>
                      <w:gridCol w:w="387"/>
                      <w:gridCol w:w="388"/>
                    </w:tblGrid>
                    <w:tr w:rsidR="00C10CB5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  <w:tr w:rsidR="00C10CB5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  <w:tr w:rsidR="00C10CB5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  <w:tr w:rsidR="00C10CB5" w:rsidTr="00873FA3">
                      <w:trPr>
                        <w:trHeight w:val="368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  <w:tr w:rsidR="00C10CB5" w:rsidTr="00873FA3">
                      <w:trPr>
                        <w:trHeight w:val="347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  <w:tr w:rsidR="00C10CB5" w:rsidTr="00873FA3">
                      <w:trPr>
                        <w:trHeight w:val="388"/>
                      </w:trPr>
                      <w:tc>
                        <w:tcPr>
                          <w:tcW w:w="351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  <w:tc>
                        <w:tcPr>
                          <w:tcW w:w="387" w:type="dxa"/>
                        </w:tcPr>
                        <w:p w:rsidR="00C10CB5" w:rsidRDefault="00C10CB5" w:rsidP="009565C0"/>
                      </w:tc>
                      <w:tc>
                        <w:tcPr>
                          <w:tcW w:w="388" w:type="dxa"/>
                        </w:tcPr>
                        <w:p w:rsidR="00C10CB5" w:rsidRDefault="00C10CB5" w:rsidP="009565C0"/>
                      </w:tc>
                    </w:tr>
                  </w:tbl>
                  <w:p w:rsidR="00C10CB5" w:rsidRDefault="00C10CB5" w:rsidP="00C10CB5"/>
                </w:txbxContent>
              </v:textbox>
            </v:shape>
          </v:group>
        </w:pict>
      </w:r>
    </w:p>
    <w:sectPr w:rsidR="00C10CB5" w:rsidSect="00C10CB5">
      <w:pgSz w:w="16838" w:h="11906" w:orient="landscape" w:code="9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4C18" w:rsidRDefault="00A24C18" w:rsidP="00935532">
      <w:pPr>
        <w:spacing w:after="0" w:line="240" w:lineRule="auto"/>
      </w:pPr>
      <w:r>
        <w:separator/>
      </w:r>
    </w:p>
  </w:endnote>
  <w:endnote w:type="continuationSeparator" w:id="0">
    <w:p w:rsidR="00A24C18" w:rsidRDefault="00A24C18" w:rsidP="00935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Arabic-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4C18" w:rsidRDefault="00A24C18" w:rsidP="00935532">
      <w:pPr>
        <w:spacing w:after="0" w:line="240" w:lineRule="auto"/>
      </w:pPr>
      <w:r>
        <w:separator/>
      </w:r>
    </w:p>
  </w:footnote>
  <w:footnote w:type="continuationSeparator" w:id="0">
    <w:p w:rsidR="00A24C18" w:rsidRDefault="00A24C18" w:rsidP="00935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B3FBA"/>
    <w:multiLevelType w:val="hybridMultilevel"/>
    <w:tmpl w:val="9894E626"/>
    <w:lvl w:ilvl="0" w:tplc="5480211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C4DF4"/>
    <w:multiLevelType w:val="hybridMultilevel"/>
    <w:tmpl w:val="A24A6E9C"/>
    <w:lvl w:ilvl="0" w:tplc="040C0009">
      <w:start w:val="1"/>
      <w:numFmt w:val="bullet"/>
      <w:lvlText w:val=""/>
      <w:lvlJc w:val="left"/>
      <w:pPr>
        <w:ind w:left="48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0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2" w:hanging="360"/>
      </w:pPr>
      <w:rPr>
        <w:rFonts w:ascii="Wingdings" w:hAnsi="Wingdings" w:hint="default"/>
      </w:rPr>
    </w:lvl>
  </w:abstractNum>
  <w:abstractNum w:abstractNumId="2" w15:restartNumberingAfterBreak="0">
    <w:nsid w:val="0B160B00"/>
    <w:multiLevelType w:val="hybridMultilevel"/>
    <w:tmpl w:val="53F44DF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2745EE"/>
    <w:multiLevelType w:val="hybridMultilevel"/>
    <w:tmpl w:val="5086B422"/>
    <w:lvl w:ilvl="0" w:tplc="040C0009">
      <w:start w:val="1"/>
      <w:numFmt w:val="bullet"/>
      <w:lvlText w:val=""/>
      <w:lvlJc w:val="left"/>
      <w:pPr>
        <w:ind w:left="4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0" w:hanging="360"/>
      </w:pPr>
      <w:rPr>
        <w:rFonts w:ascii="Wingdings" w:hAnsi="Wingdings" w:hint="default"/>
      </w:rPr>
    </w:lvl>
  </w:abstractNum>
  <w:abstractNum w:abstractNumId="4" w15:restartNumberingAfterBreak="0">
    <w:nsid w:val="37656E54"/>
    <w:multiLevelType w:val="hybridMultilevel"/>
    <w:tmpl w:val="C04E2BC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CA2F1F"/>
    <w:multiLevelType w:val="hybridMultilevel"/>
    <w:tmpl w:val="AF44725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C1973A7"/>
    <w:multiLevelType w:val="hybridMultilevel"/>
    <w:tmpl w:val="5892693E"/>
    <w:lvl w:ilvl="0" w:tplc="040C000D">
      <w:start w:val="1"/>
      <w:numFmt w:val="bullet"/>
      <w:lvlText w:val=""/>
      <w:lvlJc w:val="left"/>
      <w:pPr>
        <w:ind w:left="7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7" w15:restartNumberingAfterBreak="0">
    <w:nsid w:val="62397738"/>
    <w:multiLevelType w:val="hybridMultilevel"/>
    <w:tmpl w:val="810666C2"/>
    <w:lvl w:ilvl="0" w:tplc="040C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" w15:restartNumberingAfterBreak="0">
    <w:nsid w:val="645B4306"/>
    <w:multiLevelType w:val="hybridMultilevel"/>
    <w:tmpl w:val="11CC0FDE"/>
    <w:lvl w:ilvl="0" w:tplc="040C0009">
      <w:start w:val="1"/>
      <w:numFmt w:val="bullet"/>
      <w:lvlText w:val=""/>
      <w:lvlJc w:val="left"/>
      <w:pPr>
        <w:ind w:left="48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3" w:hanging="360"/>
      </w:pPr>
      <w:rPr>
        <w:rFonts w:ascii="Wingdings" w:hAnsi="Wingdings" w:hint="default"/>
      </w:rPr>
    </w:lvl>
  </w:abstractNum>
  <w:abstractNum w:abstractNumId="9" w15:restartNumberingAfterBreak="0">
    <w:nsid w:val="66BC02B8"/>
    <w:multiLevelType w:val="hybridMultilevel"/>
    <w:tmpl w:val="C0425D8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A685B51"/>
    <w:multiLevelType w:val="hybridMultilevel"/>
    <w:tmpl w:val="982C607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AAA37D2"/>
    <w:multiLevelType w:val="hybridMultilevel"/>
    <w:tmpl w:val="C868B960"/>
    <w:lvl w:ilvl="0" w:tplc="040C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7C727F4C"/>
    <w:multiLevelType w:val="hybridMultilevel"/>
    <w:tmpl w:val="9B463F3A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E304EC3"/>
    <w:multiLevelType w:val="hybridMultilevel"/>
    <w:tmpl w:val="99D88D9A"/>
    <w:lvl w:ilvl="0" w:tplc="040C000F">
      <w:start w:val="1"/>
      <w:numFmt w:val="decimal"/>
      <w:lvlText w:val="%1."/>
      <w:lvlJc w:val="left"/>
      <w:pPr>
        <w:ind w:left="484" w:hanging="360"/>
      </w:p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num w:numId="1">
    <w:abstractNumId w:val="10"/>
  </w:num>
  <w:num w:numId="2">
    <w:abstractNumId w:val="2"/>
  </w:num>
  <w:num w:numId="3">
    <w:abstractNumId w:val="9"/>
  </w:num>
  <w:num w:numId="4">
    <w:abstractNumId w:val="0"/>
  </w:num>
  <w:num w:numId="5">
    <w:abstractNumId w:val="8"/>
  </w:num>
  <w:num w:numId="6">
    <w:abstractNumId w:val="12"/>
  </w:num>
  <w:num w:numId="7">
    <w:abstractNumId w:val="13"/>
  </w:num>
  <w:num w:numId="8">
    <w:abstractNumId w:val="3"/>
  </w:num>
  <w:num w:numId="9">
    <w:abstractNumId w:val="1"/>
  </w:num>
  <w:num w:numId="10">
    <w:abstractNumId w:val="7"/>
  </w:num>
  <w:num w:numId="11">
    <w:abstractNumId w:val="11"/>
  </w:num>
  <w:num w:numId="12">
    <w:abstractNumId w:val="6"/>
  </w:num>
  <w:num w:numId="13">
    <w:abstractNumId w:val="5"/>
  </w:num>
  <w:num w:numId="14">
    <w:abstractNumId w:val="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2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A3ED6"/>
    <w:rsid w:val="00001DEB"/>
    <w:rsid w:val="00002AEF"/>
    <w:rsid w:val="0000581B"/>
    <w:rsid w:val="00010475"/>
    <w:rsid w:val="000145C5"/>
    <w:rsid w:val="00017DBF"/>
    <w:rsid w:val="0002088C"/>
    <w:rsid w:val="00020F57"/>
    <w:rsid w:val="00022022"/>
    <w:rsid w:val="00024CE0"/>
    <w:rsid w:val="00026475"/>
    <w:rsid w:val="00026B90"/>
    <w:rsid w:val="00027220"/>
    <w:rsid w:val="00027528"/>
    <w:rsid w:val="00027762"/>
    <w:rsid w:val="000326A0"/>
    <w:rsid w:val="00037DAE"/>
    <w:rsid w:val="00040C41"/>
    <w:rsid w:val="00041DA3"/>
    <w:rsid w:val="00042797"/>
    <w:rsid w:val="00042B94"/>
    <w:rsid w:val="00042F8E"/>
    <w:rsid w:val="000431F2"/>
    <w:rsid w:val="00045C0E"/>
    <w:rsid w:val="000472E1"/>
    <w:rsid w:val="0004740F"/>
    <w:rsid w:val="0005219C"/>
    <w:rsid w:val="00054C86"/>
    <w:rsid w:val="000604E6"/>
    <w:rsid w:val="00060F0E"/>
    <w:rsid w:val="00064E9C"/>
    <w:rsid w:val="000701FC"/>
    <w:rsid w:val="00070A75"/>
    <w:rsid w:val="00071C70"/>
    <w:rsid w:val="00072C34"/>
    <w:rsid w:val="000739B7"/>
    <w:rsid w:val="00075C93"/>
    <w:rsid w:val="00080C97"/>
    <w:rsid w:val="00082414"/>
    <w:rsid w:val="000861D9"/>
    <w:rsid w:val="00086890"/>
    <w:rsid w:val="000912FA"/>
    <w:rsid w:val="000959D9"/>
    <w:rsid w:val="00096385"/>
    <w:rsid w:val="000A43C4"/>
    <w:rsid w:val="000A478C"/>
    <w:rsid w:val="000A577F"/>
    <w:rsid w:val="000B6C2B"/>
    <w:rsid w:val="000C15F6"/>
    <w:rsid w:val="000C175E"/>
    <w:rsid w:val="000C1D2B"/>
    <w:rsid w:val="000C6AE2"/>
    <w:rsid w:val="000D63FF"/>
    <w:rsid w:val="000D6A4B"/>
    <w:rsid w:val="000E383D"/>
    <w:rsid w:val="000E3F31"/>
    <w:rsid w:val="000F1A60"/>
    <w:rsid w:val="000F3362"/>
    <w:rsid w:val="000F3896"/>
    <w:rsid w:val="000F40CB"/>
    <w:rsid w:val="000F4EC0"/>
    <w:rsid w:val="000F4F19"/>
    <w:rsid w:val="000F4FBB"/>
    <w:rsid w:val="000F528B"/>
    <w:rsid w:val="000F5DBE"/>
    <w:rsid w:val="000F7056"/>
    <w:rsid w:val="001118A1"/>
    <w:rsid w:val="001123C7"/>
    <w:rsid w:val="00113E6D"/>
    <w:rsid w:val="00116954"/>
    <w:rsid w:val="0011707C"/>
    <w:rsid w:val="00117BF4"/>
    <w:rsid w:val="00117C02"/>
    <w:rsid w:val="00123DE3"/>
    <w:rsid w:val="00125BF3"/>
    <w:rsid w:val="00131597"/>
    <w:rsid w:val="001317CC"/>
    <w:rsid w:val="001353B7"/>
    <w:rsid w:val="00135BB3"/>
    <w:rsid w:val="00143F1D"/>
    <w:rsid w:val="0014722F"/>
    <w:rsid w:val="00153106"/>
    <w:rsid w:val="001537DD"/>
    <w:rsid w:val="00160492"/>
    <w:rsid w:val="00165527"/>
    <w:rsid w:val="00166DC6"/>
    <w:rsid w:val="001710A5"/>
    <w:rsid w:val="00171442"/>
    <w:rsid w:val="00172719"/>
    <w:rsid w:val="00185471"/>
    <w:rsid w:val="00186BBF"/>
    <w:rsid w:val="00191954"/>
    <w:rsid w:val="00191E15"/>
    <w:rsid w:val="001945D8"/>
    <w:rsid w:val="00195E36"/>
    <w:rsid w:val="00197E74"/>
    <w:rsid w:val="001A1329"/>
    <w:rsid w:val="001A2CEF"/>
    <w:rsid w:val="001A4270"/>
    <w:rsid w:val="001A60B3"/>
    <w:rsid w:val="001B0180"/>
    <w:rsid w:val="001B2A0F"/>
    <w:rsid w:val="001B3EB3"/>
    <w:rsid w:val="001B5DFF"/>
    <w:rsid w:val="001B6495"/>
    <w:rsid w:val="001B670B"/>
    <w:rsid w:val="001C0A04"/>
    <w:rsid w:val="001C0EB5"/>
    <w:rsid w:val="001C2D46"/>
    <w:rsid w:val="001C5612"/>
    <w:rsid w:val="001C6A37"/>
    <w:rsid w:val="001D04C7"/>
    <w:rsid w:val="001D3AF9"/>
    <w:rsid w:val="001D49B2"/>
    <w:rsid w:val="001D4BC9"/>
    <w:rsid w:val="001D5ECD"/>
    <w:rsid w:val="001D6534"/>
    <w:rsid w:val="001D76FB"/>
    <w:rsid w:val="001D77EB"/>
    <w:rsid w:val="001E032E"/>
    <w:rsid w:val="001E0BBE"/>
    <w:rsid w:val="001E1979"/>
    <w:rsid w:val="001E54CA"/>
    <w:rsid w:val="001E5F0B"/>
    <w:rsid w:val="001E741E"/>
    <w:rsid w:val="001E7692"/>
    <w:rsid w:val="001F22E0"/>
    <w:rsid w:val="001F3550"/>
    <w:rsid w:val="001F39AA"/>
    <w:rsid w:val="001F4664"/>
    <w:rsid w:val="001F787F"/>
    <w:rsid w:val="00201ECE"/>
    <w:rsid w:val="00204D24"/>
    <w:rsid w:val="00204D74"/>
    <w:rsid w:val="00206CED"/>
    <w:rsid w:val="00207E4E"/>
    <w:rsid w:val="002104F3"/>
    <w:rsid w:val="00210645"/>
    <w:rsid w:val="002155E5"/>
    <w:rsid w:val="0021679A"/>
    <w:rsid w:val="002234F6"/>
    <w:rsid w:val="00225988"/>
    <w:rsid w:val="00225FA8"/>
    <w:rsid w:val="00227121"/>
    <w:rsid w:val="00227F7E"/>
    <w:rsid w:val="002306EC"/>
    <w:rsid w:val="0023113E"/>
    <w:rsid w:val="0023694C"/>
    <w:rsid w:val="00237188"/>
    <w:rsid w:val="002410D8"/>
    <w:rsid w:val="002414EC"/>
    <w:rsid w:val="00243D8C"/>
    <w:rsid w:val="00245C3E"/>
    <w:rsid w:val="00247968"/>
    <w:rsid w:val="00250068"/>
    <w:rsid w:val="002512DC"/>
    <w:rsid w:val="00252281"/>
    <w:rsid w:val="00253603"/>
    <w:rsid w:val="002575F5"/>
    <w:rsid w:val="002622A4"/>
    <w:rsid w:val="00262903"/>
    <w:rsid w:val="002636A9"/>
    <w:rsid w:val="00263B65"/>
    <w:rsid w:val="0026640A"/>
    <w:rsid w:val="00266A02"/>
    <w:rsid w:val="00270CC3"/>
    <w:rsid w:val="00273377"/>
    <w:rsid w:val="00273EC3"/>
    <w:rsid w:val="002762DA"/>
    <w:rsid w:val="00276852"/>
    <w:rsid w:val="00277909"/>
    <w:rsid w:val="00281F9E"/>
    <w:rsid w:val="00284238"/>
    <w:rsid w:val="002842C5"/>
    <w:rsid w:val="00291A96"/>
    <w:rsid w:val="0029287A"/>
    <w:rsid w:val="002957A1"/>
    <w:rsid w:val="002A2FE3"/>
    <w:rsid w:val="002A5461"/>
    <w:rsid w:val="002A581F"/>
    <w:rsid w:val="002A7B3B"/>
    <w:rsid w:val="002B175D"/>
    <w:rsid w:val="002B29F3"/>
    <w:rsid w:val="002B3DF9"/>
    <w:rsid w:val="002B5778"/>
    <w:rsid w:val="002B6326"/>
    <w:rsid w:val="002C0955"/>
    <w:rsid w:val="002C5F18"/>
    <w:rsid w:val="002C6BB1"/>
    <w:rsid w:val="002D14DA"/>
    <w:rsid w:val="002D15C7"/>
    <w:rsid w:val="002D1944"/>
    <w:rsid w:val="002D48CC"/>
    <w:rsid w:val="002D6D48"/>
    <w:rsid w:val="002E2B19"/>
    <w:rsid w:val="002F1127"/>
    <w:rsid w:val="002F6D85"/>
    <w:rsid w:val="0030003B"/>
    <w:rsid w:val="00301FEF"/>
    <w:rsid w:val="003029DA"/>
    <w:rsid w:val="003042CD"/>
    <w:rsid w:val="00305B7E"/>
    <w:rsid w:val="0030666F"/>
    <w:rsid w:val="003067E5"/>
    <w:rsid w:val="00313EA9"/>
    <w:rsid w:val="00315035"/>
    <w:rsid w:val="003174E0"/>
    <w:rsid w:val="00323343"/>
    <w:rsid w:val="003264F8"/>
    <w:rsid w:val="00326F83"/>
    <w:rsid w:val="003312C7"/>
    <w:rsid w:val="00331702"/>
    <w:rsid w:val="0033587D"/>
    <w:rsid w:val="0034240C"/>
    <w:rsid w:val="00347DC9"/>
    <w:rsid w:val="0035323D"/>
    <w:rsid w:val="00353C33"/>
    <w:rsid w:val="00354325"/>
    <w:rsid w:val="003548BC"/>
    <w:rsid w:val="0035583A"/>
    <w:rsid w:val="00356EB5"/>
    <w:rsid w:val="00360559"/>
    <w:rsid w:val="0036449B"/>
    <w:rsid w:val="00364946"/>
    <w:rsid w:val="0036578C"/>
    <w:rsid w:val="00373F48"/>
    <w:rsid w:val="00375BAA"/>
    <w:rsid w:val="00376E89"/>
    <w:rsid w:val="003825B4"/>
    <w:rsid w:val="0039054B"/>
    <w:rsid w:val="00394FFB"/>
    <w:rsid w:val="003A3DC4"/>
    <w:rsid w:val="003A58BD"/>
    <w:rsid w:val="003A6DAE"/>
    <w:rsid w:val="003B4275"/>
    <w:rsid w:val="003B5545"/>
    <w:rsid w:val="003B5715"/>
    <w:rsid w:val="003B5919"/>
    <w:rsid w:val="003C157A"/>
    <w:rsid w:val="003C2E38"/>
    <w:rsid w:val="003C4FF7"/>
    <w:rsid w:val="003D0E90"/>
    <w:rsid w:val="003D20AE"/>
    <w:rsid w:val="003D3B34"/>
    <w:rsid w:val="003D441C"/>
    <w:rsid w:val="003D53FC"/>
    <w:rsid w:val="003D56FF"/>
    <w:rsid w:val="003D6818"/>
    <w:rsid w:val="003E3D7E"/>
    <w:rsid w:val="003F27AA"/>
    <w:rsid w:val="003F46C9"/>
    <w:rsid w:val="003F4AA2"/>
    <w:rsid w:val="003F7838"/>
    <w:rsid w:val="004008CD"/>
    <w:rsid w:val="00401574"/>
    <w:rsid w:val="00410CA5"/>
    <w:rsid w:val="00411558"/>
    <w:rsid w:val="00411712"/>
    <w:rsid w:val="00411A13"/>
    <w:rsid w:val="00412496"/>
    <w:rsid w:val="00412994"/>
    <w:rsid w:val="00413B4F"/>
    <w:rsid w:val="00414556"/>
    <w:rsid w:val="00415C41"/>
    <w:rsid w:val="0042636D"/>
    <w:rsid w:val="0043322A"/>
    <w:rsid w:val="004362C6"/>
    <w:rsid w:val="00441ADA"/>
    <w:rsid w:val="004437C8"/>
    <w:rsid w:val="00445BF9"/>
    <w:rsid w:val="00447C3C"/>
    <w:rsid w:val="00447FAB"/>
    <w:rsid w:val="00452929"/>
    <w:rsid w:val="004602E6"/>
    <w:rsid w:val="00467E75"/>
    <w:rsid w:val="00475FDE"/>
    <w:rsid w:val="004805F0"/>
    <w:rsid w:val="00481FC9"/>
    <w:rsid w:val="004820CE"/>
    <w:rsid w:val="00482404"/>
    <w:rsid w:val="00483578"/>
    <w:rsid w:val="0048568E"/>
    <w:rsid w:val="00485E77"/>
    <w:rsid w:val="00486896"/>
    <w:rsid w:val="00486A44"/>
    <w:rsid w:val="0049313D"/>
    <w:rsid w:val="00493768"/>
    <w:rsid w:val="00494B63"/>
    <w:rsid w:val="00494E7A"/>
    <w:rsid w:val="00495877"/>
    <w:rsid w:val="00496490"/>
    <w:rsid w:val="004A0EA8"/>
    <w:rsid w:val="004A1431"/>
    <w:rsid w:val="004A29CE"/>
    <w:rsid w:val="004A2A23"/>
    <w:rsid w:val="004A3A90"/>
    <w:rsid w:val="004A5301"/>
    <w:rsid w:val="004A5760"/>
    <w:rsid w:val="004A5B62"/>
    <w:rsid w:val="004A6328"/>
    <w:rsid w:val="004B005E"/>
    <w:rsid w:val="004B1009"/>
    <w:rsid w:val="004C1312"/>
    <w:rsid w:val="004C25C7"/>
    <w:rsid w:val="004C29FB"/>
    <w:rsid w:val="004C3362"/>
    <w:rsid w:val="004C3957"/>
    <w:rsid w:val="004D0904"/>
    <w:rsid w:val="004D12A2"/>
    <w:rsid w:val="004D30A2"/>
    <w:rsid w:val="004D3A1F"/>
    <w:rsid w:val="004D46BB"/>
    <w:rsid w:val="004E0130"/>
    <w:rsid w:val="004E1AD5"/>
    <w:rsid w:val="004E2C56"/>
    <w:rsid w:val="004E5F35"/>
    <w:rsid w:val="004E6625"/>
    <w:rsid w:val="004E6A0E"/>
    <w:rsid w:val="004F3108"/>
    <w:rsid w:val="004F5AA8"/>
    <w:rsid w:val="004F7366"/>
    <w:rsid w:val="0050023C"/>
    <w:rsid w:val="005003F5"/>
    <w:rsid w:val="005017DE"/>
    <w:rsid w:val="00501D31"/>
    <w:rsid w:val="00503C38"/>
    <w:rsid w:val="00507F9E"/>
    <w:rsid w:val="00511D8A"/>
    <w:rsid w:val="00511F16"/>
    <w:rsid w:val="005138A8"/>
    <w:rsid w:val="00514388"/>
    <w:rsid w:val="00516A8E"/>
    <w:rsid w:val="005225E9"/>
    <w:rsid w:val="00523F82"/>
    <w:rsid w:val="0052492E"/>
    <w:rsid w:val="005257D9"/>
    <w:rsid w:val="00531BB9"/>
    <w:rsid w:val="00532354"/>
    <w:rsid w:val="00533EBE"/>
    <w:rsid w:val="00537D0B"/>
    <w:rsid w:val="00540153"/>
    <w:rsid w:val="0054058A"/>
    <w:rsid w:val="00542381"/>
    <w:rsid w:val="00546306"/>
    <w:rsid w:val="00547B62"/>
    <w:rsid w:val="005542E7"/>
    <w:rsid w:val="00555D23"/>
    <w:rsid w:val="00566EF6"/>
    <w:rsid w:val="00572139"/>
    <w:rsid w:val="0057763A"/>
    <w:rsid w:val="005858DE"/>
    <w:rsid w:val="005858FC"/>
    <w:rsid w:val="005864AB"/>
    <w:rsid w:val="00586C62"/>
    <w:rsid w:val="005903CC"/>
    <w:rsid w:val="00593EB9"/>
    <w:rsid w:val="005A10A3"/>
    <w:rsid w:val="005A2F21"/>
    <w:rsid w:val="005A34AF"/>
    <w:rsid w:val="005A392B"/>
    <w:rsid w:val="005B0774"/>
    <w:rsid w:val="005B474A"/>
    <w:rsid w:val="005B5F4C"/>
    <w:rsid w:val="005C048E"/>
    <w:rsid w:val="005C1EA0"/>
    <w:rsid w:val="005C21DA"/>
    <w:rsid w:val="005C6C12"/>
    <w:rsid w:val="005C6ED4"/>
    <w:rsid w:val="005D2699"/>
    <w:rsid w:val="005D33B1"/>
    <w:rsid w:val="005D4793"/>
    <w:rsid w:val="005D5F80"/>
    <w:rsid w:val="005D65EB"/>
    <w:rsid w:val="005E0FF5"/>
    <w:rsid w:val="005E54CB"/>
    <w:rsid w:val="005E7BCB"/>
    <w:rsid w:val="005F13BC"/>
    <w:rsid w:val="005F1BBD"/>
    <w:rsid w:val="005F4D4C"/>
    <w:rsid w:val="005F5762"/>
    <w:rsid w:val="006023AA"/>
    <w:rsid w:val="00602971"/>
    <w:rsid w:val="006075BB"/>
    <w:rsid w:val="00607DE6"/>
    <w:rsid w:val="0061185A"/>
    <w:rsid w:val="00614420"/>
    <w:rsid w:val="00614B72"/>
    <w:rsid w:val="00615360"/>
    <w:rsid w:val="00615971"/>
    <w:rsid w:val="00622688"/>
    <w:rsid w:val="0062334B"/>
    <w:rsid w:val="00624158"/>
    <w:rsid w:val="00624668"/>
    <w:rsid w:val="00624789"/>
    <w:rsid w:val="00625482"/>
    <w:rsid w:val="0063112F"/>
    <w:rsid w:val="006318D9"/>
    <w:rsid w:val="006432A2"/>
    <w:rsid w:val="006432FD"/>
    <w:rsid w:val="00650E21"/>
    <w:rsid w:val="00655658"/>
    <w:rsid w:val="006577D5"/>
    <w:rsid w:val="0066440A"/>
    <w:rsid w:val="00664EF1"/>
    <w:rsid w:val="00665E37"/>
    <w:rsid w:val="00677918"/>
    <w:rsid w:val="00681D7E"/>
    <w:rsid w:val="00682307"/>
    <w:rsid w:val="006835C4"/>
    <w:rsid w:val="00684847"/>
    <w:rsid w:val="0068650E"/>
    <w:rsid w:val="006909E8"/>
    <w:rsid w:val="00690AB8"/>
    <w:rsid w:val="00692562"/>
    <w:rsid w:val="006929B4"/>
    <w:rsid w:val="00692F7E"/>
    <w:rsid w:val="00694F3E"/>
    <w:rsid w:val="00696CF5"/>
    <w:rsid w:val="006A0325"/>
    <w:rsid w:val="006A48FB"/>
    <w:rsid w:val="006A4B8A"/>
    <w:rsid w:val="006B10F0"/>
    <w:rsid w:val="006B5D1F"/>
    <w:rsid w:val="006C16A2"/>
    <w:rsid w:val="006C4954"/>
    <w:rsid w:val="006C546A"/>
    <w:rsid w:val="006C6FA0"/>
    <w:rsid w:val="006D33CF"/>
    <w:rsid w:val="006D497E"/>
    <w:rsid w:val="006D5A60"/>
    <w:rsid w:val="006E2D9D"/>
    <w:rsid w:val="006E3037"/>
    <w:rsid w:val="006E7889"/>
    <w:rsid w:val="006F0287"/>
    <w:rsid w:val="006F17A3"/>
    <w:rsid w:val="006F1CAD"/>
    <w:rsid w:val="006F3D57"/>
    <w:rsid w:val="006F5CCD"/>
    <w:rsid w:val="006F6059"/>
    <w:rsid w:val="007013E2"/>
    <w:rsid w:val="00702CB7"/>
    <w:rsid w:val="00712C11"/>
    <w:rsid w:val="0071359A"/>
    <w:rsid w:val="007149EC"/>
    <w:rsid w:val="00716EB5"/>
    <w:rsid w:val="007209EA"/>
    <w:rsid w:val="007236CF"/>
    <w:rsid w:val="00723991"/>
    <w:rsid w:val="0072558C"/>
    <w:rsid w:val="00726C96"/>
    <w:rsid w:val="00730E21"/>
    <w:rsid w:val="00733B89"/>
    <w:rsid w:val="00735515"/>
    <w:rsid w:val="00741D7B"/>
    <w:rsid w:val="007426D2"/>
    <w:rsid w:val="007448E1"/>
    <w:rsid w:val="00744C0D"/>
    <w:rsid w:val="00747D03"/>
    <w:rsid w:val="00747FC6"/>
    <w:rsid w:val="00750F1A"/>
    <w:rsid w:val="007525BC"/>
    <w:rsid w:val="007529C3"/>
    <w:rsid w:val="007558D0"/>
    <w:rsid w:val="007576DF"/>
    <w:rsid w:val="00762AB8"/>
    <w:rsid w:val="00763C0F"/>
    <w:rsid w:val="00766C1D"/>
    <w:rsid w:val="007678D5"/>
    <w:rsid w:val="007713C6"/>
    <w:rsid w:val="007716C3"/>
    <w:rsid w:val="0078371B"/>
    <w:rsid w:val="00783CF7"/>
    <w:rsid w:val="00786243"/>
    <w:rsid w:val="00787320"/>
    <w:rsid w:val="00791EB2"/>
    <w:rsid w:val="00794E0F"/>
    <w:rsid w:val="00796E3C"/>
    <w:rsid w:val="00796E4F"/>
    <w:rsid w:val="007A3ED6"/>
    <w:rsid w:val="007A5712"/>
    <w:rsid w:val="007B03CC"/>
    <w:rsid w:val="007B0E63"/>
    <w:rsid w:val="007B3BBC"/>
    <w:rsid w:val="007B6129"/>
    <w:rsid w:val="007C0C3E"/>
    <w:rsid w:val="007C109A"/>
    <w:rsid w:val="007C5944"/>
    <w:rsid w:val="007D7496"/>
    <w:rsid w:val="007D7BA2"/>
    <w:rsid w:val="007D7E40"/>
    <w:rsid w:val="007F1C26"/>
    <w:rsid w:val="007F34C1"/>
    <w:rsid w:val="007F41B9"/>
    <w:rsid w:val="007F688A"/>
    <w:rsid w:val="00801D16"/>
    <w:rsid w:val="008034BC"/>
    <w:rsid w:val="008043F4"/>
    <w:rsid w:val="00804819"/>
    <w:rsid w:val="008057F9"/>
    <w:rsid w:val="00806174"/>
    <w:rsid w:val="00807181"/>
    <w:rsid w:val="008130F6"/>
    <w:rsid w:val="00815B0D"/>
    <w:rsid w:val="0081758B"/>
    <w:rsid w:val="00817C1E"/>
    <w:rsid w:val="008209EA"/>
    <w:rsid w:val="00823167"/>
    <w:rsid w:val="0082512C"/>
    <w:rsid w:val="008259A9"/>
    <w:rsid w:val="0082746F"/>
    <w:rsid w:val="00833585"/>
    <w:rsid w:val="00834DC1"/>
    <w:rsid w:val="008351FA"/>
    <w:rsid w:val="008371EC"/>
    <w:rsid w:val="008402B0"/>
    <w:rsid w:val="008418A4"/>
    <w:rsid w:val="008418C4"/>
    <w:rsid w:val="00841B25"/>
    <w:rsid w:val="00843FFD"/>
    <w:rsid w:val="00852820"/>
    <w:rsid w:val="00854110"/>
    <w:rsid w:val="008558E9"/>
    <w:rsid w:val="008559BC"/>
    <w:rsid w:val="0086176F"/>
    <w:rsid w:val="00863484"/>
    <w:rsid w:val="00864649"/>
    <w:rsid w:val="00866C13"/>
    <w:rsid w:val="00867C87"/>
    <w:rsid w:val="0087206F"/>
    <w:rsid w:val="0087298A"/>
    <w:rsid w:val="00873619"/>
    <w:rsid w:val="00873B1F"/>
    <w:rsid w:val="00873FA3"/>
    <w:rsid w:val="00874881"/>
    <w:rsid w:val="0087595E"/>
    <w:rsid w:val="00877F8F"/>
    <w:rsid w:val="00881854"/>
    <w:rsid w:val="00882B3C"/>
    <w:rsid w:val="008854DE"/>
    <w:rsid w:val="00892A8E"/>
    <w:rsid w:val="00894E45"/>
    <w:rsid w:val="00895048"/>
    <w:rsid w:val="0089773A"/>
    <w:rsid w:val="008A12C4"/>
    <w:rsid w:val="008A4FA5"/>
    <w:rsid w:val="008B0ACA"/>
    <w:rsid w:val="008B59F4"/>
    <w:rsid w:val="008C0DFB"/>
    <w:rsid w:val="008C2891"/>
    <w:rsid w:val="008C4B7C"/>
    <w:rsid w:val="008C4F02"/>
    <w:rsid w:val="008D1B75"/>
    <w:rsid w:val="008D24EC"/>
    <w:rsid w:val="008D2688"/>
    <w:rsid w:val="008D2EED"/>
    <w:rsid w:val="008D4A5A"/>
    <w:rsid w:val="008D7F60"/>
    <w:rsid w:val="008E1475"/>
    <w:rsid w:val="008E28D5"/>
    <w:rsid w:val="008E2BF3"/>
    <w:rsid w:val="008E4949"/>
    <w:rsid w:val="008E65B4"/>
    <w:rsid w:val="008E6849"/>
    <w:rsid w:val="008E7B4C"/>
    <w:rsid w:val="008E7E56"/>
    <w:rsid w:val="008F1207"/>
    <w:rsid w:val="008F30B1"/>
    <w:rsid w:val="008F366C"/>
    <w:rsid w:val="008F3A24"/>
    <w:rsid w:val="008F46F1"/>
    <w:rsid w:val="00901A24"/>
    <w:rsid w:val="00901C1C"/>
    <w:rsid w:val="00902ACD"/>
    <w:rsid w:val="00902F62"/>
    <w:rsid w:val="00903398"/>
    <w:rsid w:val="009036FA"/>
    <w:rsid w:val="009041D5"/>
    <w:rsid w:val="00911DE0"/>
    <w:rsid w:val="009139C5"/>
    <w:rsid w:val="00913C4D"/>
    <w:rsid w:val="00927FCC"/>
    <w:rsid w:val="009308D1"/>
    <w:rsid w:val="00934B0E"/>
    <w:rsid w:val="00935532"/>
    <w:rsid w:val="00935DC0"/>
    <w:rsid w:val="00937454"/>
    <w:rsid w:val="009377AB"/>
    <w:rsid w:val="00937F08"/>
    <w:rsid w:val="00940E3F"/>
    <w:rsid w:val="009434CB"/>
    <w:rsid w:val="00951314"/>
    <w:rsid w:val="009543A6"/>
    <w:rsid w:val="00955901"/>
    <w:rsid w:val="009560BC"/>
    <w:rsid w:val="00956131"/>
    <w:rsid w:val="009565C0"/>
    <w:rsid w:val="00957512"/>
    <w:rsid w:val="00964D8F"/>
    <w:rsid w:val="009670F4"/>
    <w:rsid w:val="0097033C"/>
    <w:rsid w:val="0097092D"/>
    <w:rsid w:val="00970F29"/>
    <w:rsid w:val="009748D7"/>
    <w:rsid w:val="009760D6"/>
    <w:rsid w:val="00980486"/>
    <w:rsid w:val="0098362A"/>
    <w:rsid w:val="00995107"/>
    <w:rsid w:val="00995207"/>
    <w:rsid w:val="009A0F47"/>
    <w:rsid w:val="009A297B"/>
    <w:rsid w:val="009A5316"/>
    <w:rsid w:val="009B0548"/>
    <w:rsid w:val="009B0603"/>
    <w:rsid w:val="009B07DE"/>
    <w:rsid w:val="009B08F2"/>
    <w:rsid w:val="009B39F5"/>
    <w:rsid w:val="009B5745"/>
    <w:rsid w:val="009B6139"/>
    <w:rsid w:val="009B719F"/>
    <w:rsid w:val="009B7792"/>
    <w:rsid w:val="009B7B9F"/>
    <w:rsid w:val="009C4F68"/>
    <w:rsid w:val="009C7D35"/>
    <w:rsid w:val="009D0BAB"/>
    <w:rsid w:val="009E1741"/>
    <w:rsid w:val="009E5504"/>
    <w:rsid w:val="009E5767"/>
    <w:rsid w:val="009E78FF"/>
    <w:rsid w:val="009E7E0F"/>
    <w:rsid w:val="009E7FA1"/>
    <w:rsid w:val="009F5284"/>
    <w:rsid w:val="009F65FB"/>
    <w:rsid w:val="009F6DBD"/>
    <w:rsid w:val="009F72F9"/>
    <w:rsid w:val="00A00C12"/>
    <w:rsid w:val="00A01604"/>
    <w:rsid w:val="00A03C3C"/>
    <w:rsid w:val="00A043E7"/>
    <w:rsid w:val="00A13872"/>
    <w:rsid w:val="00A15029"/>
    <w:rsid w:val="00A150CE"/>
    <w:rsid w:val="00A206FF"/>
    <w:rsid w:val="00A23146"/>
    <w:rsid w:val="00A24C18"/>
    <w:rsid w:val="00A278E7"/>
    <w:rsid w:val="00A27CB1"/>
    <w:rsid w:val="00A3431D"/>
    <w:rsid w:val="00A364B1"/>
    <w:rsid w:val="00A3687D"/>
    <w:rsid w:val="00A41A67"/>
    <w:rsid w:val="00A41D95"/>
    <w:rsid w:val="00A43B30"/>
    <w:rsid w:val="00A520DD"/>
    <w:rsid w:val="00A52141"/>
    <w:rsid w:val="00A521B8"/>
    <w:rsid w:val="00A5262E"/>
    <w:rsid w:val="00A52DD0"/>
    <w:rsid w:val="00A5351D"/>
    <w:rsid w:val="00A53D0E"/>
    <w:rsid w:val="00A54EAB"/>
    <w:rsid w:val="00A5546F"/>
    <w:rsid w:val="00A57409"/>
    <w:rsid w:val="00A61DC9"/>
    <w:rsid w:val="00A6764F"/>
    <w:rsid w:val="00A67E59"/>
    <w:rsid w:val="00A71164"/>
    <w:rsid w:val="00A7277A"/>
    <w:rsid w:val="00A74A8A"/>
    <w:rsid w:val="00A816B8"/>
    <w:rsid w:val="00A82A2C"/>
    <w:rsid w:val="00A848F3"/>
    <w:rsid w:val="00A90B4E"/>
    <w:rsid w:val="00A92F5B"/>
    <w:rsid w:val="00A94B6D"/>
    <w:rsid w:val="00A957B7"/>
    <w:rsid w:val="00AA1ABB"/>
    <w:rsid w:val="00AA2541"/>
    <w:rsid w:val="00AA296D"/>
    <w:rsid w:val="00AA6E4D"/>
    <w:rsid w:val="00AB1171"/>
    <w:rsid w:val="00AB3A73"/>
    <w:rsid w:val="00AB3ED8"/>
    <w:rsid w:val="00AB7FE4"/>
    <w:rsid w:val="00AC00A8"/>
    <w:rsid w:val="00AC0993"/>
    <w:rsid w:val="00AD2E82"/>
    <w:rsid w:val="00AD30AC"/>
    <w:rsid w:val="00AE035F"/>
    <w:rsid w:val="00AE2350"/>
    <w:rsid w:val="00AE6727"/>
    <w:rsid w:val="00AE684B"/>
    <w:rsid w:val="00AF0703"/>
    <w:rsid w:val="00AF2CA1"/>
    <w:rsid w:val="00AF3654"/>
    <w:rsid w:val="00AF4E81"/>
    <w:rsid w:val="00AF581B"/>
    <w:rsid w:val="00B017E0"/>
    <w:rsid w:val="00B02F2D"/>
    <w:rsid w:val="00B03AC7"/>
    <w:rsid w:val="00B05B54"/>
    <w:rsid w:val="00B072C1"/>
    <w:rsid w:val="00B07FE8"/>
    <w:rsid w:val="00B140F2"/>
    <w:rsid w:val="00B169C3"/>
    <w:rsid w:val="00B209CF"/>
    <w:rsid w:val="00B31CFA"/>
    <w:rsid w:val="00B36ADD"/>
    <w:rsid w:val="00B478D7"/>
    <w:rsid w:val="00B47AC7"/>
    <w:rsid w:val="00B52362"/>
    <w:rsid w:val="00B5479B"/>
    <w:rsid w:val="00B566DA"/>
    <w:rsid w:val="00B636E2"/>
    <w:rsid w:val="00B650FC"/>
    <w:rsid w:val="00B6587E"/>
    <w:rsid w:val="00B66E51"/>
    <w:rsid w:val="00B7018F"/>
    <w:rsid w:val="00B714FE"/>
    <w:rsid w:val="00B71A6E"/>
    <w:rsid w:val="00B72DFF"/>
    <w:rsid w:val="00B747E0"/>
    <w:rsid w:val="00B75045"/>
    <w:rsid w:val="00B75A2D"/>
    <w:rsid w:val="00B8224E"/>
    <w:rsid w:val="00B84163"/>
    <w:rsid w:val="00B84AF6"/>
    <w:rsid w:val="00B85511"/>
    <w:rsid w:val="00B87370"/>
    <w:rsid w:val="00B92BE3"/>
    <w:rsid w:val="00B9356A"/>
    <w:rsid w:val="00B94849"/>
    <w:rsid w:val="00B95A28"/>
    <w:rsid w:val="00B97CFA"/>
    <w:rsid w:val="00BA06E1"/>
    <w:rsid w:val="00BB44F8"/>
    <w:rsid w:val="00BC0FE6"/>
    <w:rsid w:val="00BC1336"/>
    <w:rsid w:val="00BC35F3"/>
    <w:rsid w:val="00BC3670"/>
    <w:rsid w:val="00BC5418"/>
    <w:rsid w:val="00BC5772"/>
    <w:rsid w:val="00BD006A"/>
    <w:rsid w:val="00BD09CC"/>
    <w:rsid w:val="00BD0B74"/>
    <w:rsid w:val="00BD21AB"/>
    <w:rsid w:val="00BE0032"/>
    <w:rsid w:val="00BE0C37"/>
    <w:rsid w:val="00BE3E43"/>
    <w:rsid w:val="00BF2002"/>
    <w:rsid w:val="00BF3F71"/>
    <w:rsid w:val="00BF65AF"/>
    <w:rsid w:val="00C028DE"/>
    <w:rsid w:val="00C03EE4"/>
    <w:rsid w:val="00C04BF7"/>
    <w:rsid w:val="00C06DFD"/>
    <w:rsid w:val="00C10CB5"/>
    <w:rsid w:val="00C12EC1"/>
    <w:rsid w:val="00C13376"/>
    <w:rsid w:val="00C140CC"/>
    <w:rsid w:val="00C203AC"/>
    <w:rsid w:val="00C23326"/>
    <w:rsid w:val="00C26786"/>
    <w:rsid w:val="00C26F73"/>
    <w:rsid w:val="00C3350B"/>
    <w:rsid w:val="00C33526"/>
    <w:rsid w:val="00C33ECD"/>
    <w:rsid w:val="00C35301"/>
    <w:rsid w:val="00C369D1"/>
    <w:rsid w:val="00C41991"/>
    <w:rsid w:val="00C42B2D"/>
    <w:rsid w:val="00C43256"/>
    <w:rsid w:val="00C44AA5"/>
    <w:rsid w:val="00C50B4F"/>
    <w:rsid w:val="00C56EA3"/>
    <w:rsid w:val="00C600F2"/>
    <w:rsid w:val="00C63075"/>
    <w:rsid w:val="00C64616"/>
    <w:rsid w:val="00C71945"/>
    <w:rsid w:val="00C74107"/>
    <w:rsid w:val="00C751A2"/>
    <w:rsid w:val="00C75999"/>
    <w:rsid w:val="00C764C1"/>
    <w:rsid w:val="00C810A8"/>
    <w:rsid w:val="00C81633"/>
    <w:rsid w:val="00C839D1"/>
    <w:rsid w:val="00C83BD0"/>
    <w:rsid w:val="00C83C88"/>
    <w:rsid w:val="00C83D72"/>
    <w:rsid w:val="00C84F5C"/>
    <w:rsid w:val="00C86B46"/>
    <w:rsid w:val="00C87408"/>
    <w:rsid w:val="00C90F85"/>
    <w:rsid w:val="00C91E2C"/>
    <w:rsid w:val="00C948AA"/>
    <w:rsid w:val="00C956AC"/>
    <w:rsid w:val="00C97677"/>
    <w:rsid w:val="00CA0B65"/>
    <w:rsid w:val="00CA1FBC"/>
    <w:rsid w:val="00CA4001"/>
    <w:rsid w:val="00CA563A"/>
    <w:rsid w:val="00CA5D03"/>
    <w:rsid w:val="00CA6CC4"/>
    <w:rsid w:val="00CB3739"/>
    <w:rsid w:val="00CC39F3"/>
    <w:rsid w:val="00CC5F3C"/>
    <w:rsid w:val="00CC6B59"/>
    <w:rsid w:val="00CD4C37"/>
    <w:rsid w:val="00CD5206"/>
    <w:rsid w:val="00CD550E"/>
    <w:rsid w:val="00CD61EE"/>
    <w:rsid w:val="00CE0002"/>
    <w:rsid w:val="00CE2E29"/>
    <w:rsid w:val="00CE6542"/>
    <w:rsid w:val="00CF22B4"/>
    <w:rsid w:val="00CF247F"/>
    <w:rsid w:val="00CF35B8"/>
    <w:rsid w:val="00CF4BD5"/>
    <w:rsid w:val="00CF6206"/>
    <w:rsid w:val="00CF623C"/>
    <w:rsid w:val="00CF6FEA"/>
    <w:rsid w:val="00CF72CC"/>
    <w:rsid w:val="00D00FEE"/>
    <w:rsid w:val="00D02704"/>
    <w:rsid w:val="00D0305A"/>
    <w:rsid w:val="00D03856"/>
    <w:rsid w:val="00D059E1"/>
    <w:rsid w:val="00D062B7"/>
    <w:rsid w:val="00D10F8D"/>
    <w:rsid w:val="00D14DF1"/>
    <w:rsid w:val="00D16D3B"/>
    <w:rsid w:val="00D2141E"/>
    <w:rsid w:val="00D27218"/>
    <w:rsid w:val="00D27A3B"/>
    <w:rsid w:val="00D31C66"/>
    <w:rsid w:val="00D324F3"/>
    <w:rsid w:val="00D34849"/>
    <w:rsid w:val="00D3649C"/>
    <w:rsid w:val="00D4103D"/>
    <w:rsid w:val="00D46D87"/>
    <w:rsid w:val="00D46FEA"/>
    <w:rsid w:val="00D508E6"/>
    <w:rsid w:val="00D50D41"/>
    <w:rsid w:val="00D51CAF"/>
    <w:rsid w:val="00D53E89"/>
    <w:rsid w:val="00D54570"/>
    <w:rsid w:val="00D560EE"/>
    <w:rsid w:val="00D603A2"/>
    <w:rsid w:val="00D606FB"/>
    <w:rsid w:val="00D60AC4"/>
    <w:rsid w:val="00D629C0"/>
    <w:rsid w:val="00D629E3"/>
    <w:rsid w:val="00D70196"/>
    <w:rsid w:val="00D70F95"/>
    <w:rsid w:val="00D71A48"/>
    <w:rsid w:val="00D71C50"/>
    <w:rsid w:val="00D72439"/>
    <w:rsid w:val="00D74D82"/>
    <w:rsid w:val="00D80ED2"/>
    <w:rsid w:val="00D86343"/>
    <w:rsid w:val="00D86BA4"/>
    <w:rsid w:val="00D87881"/>
    <w:rsid w:val="00D90EC2"/>
    <w:rsid w:val="00D937E1"/>
    <w:rsid w:val="00D969F0"/>
    <w:rsid w:val="00DA2C42"/>
    <w:rsid w:val="00DA2E62"/>
    <w:rsid w:val="00DA30E4"/>
    <w:rsid w:val="00DA620E"/>
    <w:rsid w:val="00DA6E7F"/>
    <w:rsid w:val="00DA72D3"/>
    <w:rsid w:val="00DA761F"/>
    <w:rsid w:val="00DB310B"/>
    <w:rsid w:val="00DB3BDC"/>
    <w:rsid w:val="00DB60F5"/>
    <w:rsid w:val="00DB7481"/>
    <w:rsid w:val="00DC41BF"/>
    <w:rsid w:val="00DC7183"/>
    <w:rsid w:val="00DC7669"/>
    <w:rsid w:val="00DD1298"/>
    <w:rsid w:val="00DD3FED"/>
    <w:rsid w:val="00DD4353"/>
    <w:rsid w:val="00DD49B4"/>
    <w:rsid w:val="00DE2100"/>
    <w:rsid w:val="00DE22B0"/>
    <w:rsid w:val="00DF028D"/>
    <w:rsid w:val="00DF66B4"/>
    <w:rsid w:val="00DF70FB"/>
    <w:rsid w:val="00E01A5D"/>
    <w:rsid w:val="00E0392F"/>
    <w:rsid w:val="00E10907"/>
    <w:rsid w:val="00E10D3B"/>
    <w:rsid w:val="00E10FB8"/>
    <w:rsid w:val="00E11381"/>
    <w:rsid w:val="00E139B2"/>
    <w:rsid w:val="00E14FBD"/>
    <w:rsid w:val="00E17CB3"/>
    <w:rsid w:val="00E220CA"/>
    <w:rsid w:val="00E2272E"/>
    <w:rsid w:val="00E24031"/>
    <w:rsid w:val="00E25B4F"/>
    <w:rsid w:val="00E26BDD"/>
    <w:rsid w:val="00E33997"/>
    <w:rsid w:val="00E34EDC"/>
    <w:rsid w:val="00E35372"/>
    <w:rsid w:val="00E36D70"/>
    <w:rsid w:val="00E373AB"/>
    <w:rsid w:val="00E41307"/>
    <w:rsid w:val="00E4381E"/>
    <w:rsid w:val="00E5142D"/>
    <w:rsid w:val="00E550E9"/>
    <w:rsid w:val="00E62342"/>
    <w:rsid w:val="00E65C29"/>
    <w:rsid w:val="00E67F75"/>
    <w:rsid w:val="00E747DE"/>
    <w:rsid w:val="00E8129B"/>
    <w:rsid w:val="00E82227"/>
    <w:rsid w:val="00E85B84"/>
    <w:rsid w:val="00E85F72"/>
    <w:rsid w:val="00E91B23"/>
    <w:rsid w:val="00E92767"/>
    <w:rsid w:val="00E959C3"/>
    <w:rsid w:val="00E96907"/>
    <w:rsid w:val="00E97241"/>
    <w:rsid w:val="00EB0CA4"/>
    <w:rsid w:val="00EB2882"/>
    <w:rsid w:val="00EB386E"/>
    <w:rsid w:val="00EB3A20"/>
    <w:rsid w:val="00EB4D4C"/>
    <w:rsid w:val="00EB743C"/>
    <w:rsid w:val="00EC12ED"/>
    <w:rsid w:val="00EC3297"/>
    <w:rsid w:val="00EC781C"/>
    <w:rsid w:val="00ED01FC"/>
    <w:rsid w:val="00ED3A09"/>
    <w:rsid w:val="00ED73A4"/>
    <w:rsid w:val="00ED75D8"/>
    <w:rsid w:val="00ED7BC3"/>
    <w:rsid w:val="00EE3052"/>
    <w:rsid w:val="00EF1ACB"/>
    <w:rsid w:val="00EF21DA"/>
    <w:rsid w:val="00EF30CB"/>
    <w:rsid w:val="00EF34B7"/>
    <w:rsid w:val="00EF5F4E"/>
    <w:rsid w:val="00EF7C51"/>
    <w:rsid w:val="00F01E09"/>
    <w:rsid w:val="00F023D2"/>
    <w:rsid w:val="00F0434D"/>
    <w:rsid w:val="00F04587"/>
    <w:rsid w:val="00F04E02"/>
    <w:rsid w:val="00F05EC5"/>
    <w:rsid w:val="00F07A64"/>
    <w:rsid w:val="00F10EB8"/>
    <w:rsid w:val="00F1326A"/>
    <w:rsid w:val="00F14695"/>
    <w:rsid w:val="00F1669A"/>
    <w:rsid w:val="00F201A2"/>
    <w:rsid w:val="00F21D5C"/>
    <w:rsid w:val="00F22946"/>
    <w:rsid w:val="00F239B9"/>
    <w:rsid w:val="00F26467"/>
    <w:rsid w:val="00F27414"/>
    <w:rsid w:val="00F304BE"/>
    <w:rsid w:val="00F31545"/>
    <w:rsid w:val="00F35336"/>
    <w:rsid w:val="00F35B47"/>
    <w:rsid w:val="00F404AD"/>
    <w:rsid w:val="00F41FC9"/>
    <w:rsid w:val="00F4457D"/>
    <w:rsid w:val="00F44925"/>
    <w:rsid w:val="00F5057A"/>
    <w:rsid w:val="00F614C0"/>
    <w:rsid w:val="00F61523"/>
    <w:rsid w:val="00F62A1F"/>
    <w:rsid w:val="00F6549F"/>
    <w:rsid w:val="00F76C7B"/>
    <w:rsid w:val="00F90CF5"/>
    <w:rsid w:val="00F90E16"/>
    <w:rsid w:val="00F9105A"/>
    <w:rsid w:val="00F9138D"/>
    <w:rsid w:val="00F91E40"/>
    <w:rsid w:val="00F94382"/>
    <w:rsid w:val="00F9691E"/>
    <w:rsid w:val="00F96A7C"/>
    <w:rsid w:val="00F96C20"/>
    <w:rsid w:val="00F9769A"/>
    <w:rsid w:val="00F9791C"/>
    <w:rsid w:val="00FA2781"/>
    <w:rsid w:val="00FA2E0E"/>
    <w:rsid w:val="00FA3679"/>
    <w:rsid w:val="00FA761D"/>
    <w:rsid w:val="00FB01DF"/>
    <w:rsid w:val="00FB29EC"/>
    <w:rsid w:val="00FB4F81"/>
    <w:rsid w:val="00FC0601"/>
    <w:rsid w:val="00FC1251"/>
    <w:rsid w:val="00FC2EDC"/>
    <w:rsid w:val="00FC5E3F"/>
    <w:rsid w:val="00FC6D4D"/>
    <w:rsid w:val="00FD5EB7"/>
    <w:rsid w:val="00FE11D5"/>
    <w:rsid w:val="00FE1A85"/>
    <w:rsid w:val="00FE1E89"/>
    <w:rsid w:val="00FE4AB4"/>
    <w:rsid w:val="00FE5179"/>
    <w:rsid w:val="00FE6BC9"/>
    <w:rsid w:val="00FF1CCC"/>
    <w:rsid w:val="00FF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undOvr"/>
    <m:naryLim m:val="subSup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9"/>
    <o:shapelayout v:ext="edit">
      <o:idmap v:ext="edit" data="1,2"/>
      <o:rules v:ext="edit">
        <o:r id="V:Rule1" type="connector" idref="#_x0000_s2415"/>
        <o:r id="V:Rule2" type="connector" idref="#_x0000_s2339"/>
        <o:r id="V:Rule3" type="connector" idref="#_x0000_s2393"/>
        <o:r id="V:Rule4" type="connector" idref="#_x0000_s2123"/>
        <o:r id="V:Rule5" type="connector" idref="#_x0000_s2347"/>
        <o:r id="V:Rule6" type="connector" idref="#_x0000_s2455"/>
        <o:r id="V:Rule7" type="connector" idref="#_x0000_s2442"/>
        <o:r id="V:Rule8" type="connector" idref="#_x0000_s2408"/>
        <o:r id="V:Rule9" type="connector" idref="#_x0000_s2436"/>
        <o:r id="V:Rule10" type="connector" idref="#_x0000_s2344"/>
        <o:r id="V:Rule11" type="connector" idref="#_x0000_s2419"/>
        <o:r id="V:Rule12" type="connector" idref="#_x0000_s2121"/>
        <o:r id="V:Rule13" type="connector" idref="#_x0000_s2417"/>
        <o:r id="V:Rule14" type="connector" idref="#AutoShape 5"/>
        <o:r id="V:Rule15" type="connector" idref="#_x0000_s2346"/>
        <o:r id="V:Rule16" type="connector" idref="#_x0000_s2119"/>
        <o:r id="V:Rule17" type="connector" idref="#_x0000_s2440"/>
        <o:r id="V:Rule18" type="connector" idref="#_x0000_s2431"/>
        <o:r id="V:Rule19" type="connector" idref="#_x0000_s2441"/>
        <o:r id="V:Rule20" type="connector" idref="#_x0000_s2421"/>
        <o:r id="V:Rule21" type="connector" idref="#_x0000_s2340"/>
        <o:r id="V:Rule22" type="connector" idref="#_x0000_s2437"/>
        <o:r id="V:Rule23" type="connector" idref="#_x0000_s2115"/>
        <o:r id="V:Rule24" type="connector" idref="#_x0000_s2438"/>
        <o:r id="V:Rule25" type="connector" idref="#Straight Arrow Connector 5"/>
        <o:r id="V:Rule26" type="connector" idref="#_x0000_s2418"/>
        <o:r id="V:Rule27" type="connector" idref="#_x0000_s1719"/>
        <o:r id="V:Rule28" type="connector" idref="#_x0000_s2359"/>
        <o:r id="V:Rule29" type="connector" idref="#_x0000_s2414"/>
        <o:r id="V:Rule30" type="connector" idref="#_x0000_s2394"/>
        <o:r id="V:Rule31" type="connector" idref="#_x0000_s2107"/>
        <o:r id="V:Rule32" type="connector" idref="#_x0000_s2456"/>
        <o:r id="V:Rule33" type="connector" idref="#_x0000_s2108"/>
        <o:r id="V:Rule34" type="connector" idref="#_x0000_s2348"/>
        <o:r id="V:Rule35" type="connector" idref="#_x0000_s2407"/>
        <o:r id="V:Rule36" type="connector" idref="#Straight Arrow Connector 7"/>
        <o:r id="V:Rule37" type="connector" idref="#_x0000_s2388"/>
        <o:r id="V:Rule38" type="connector" idref="#_x0000_s2444"/>
        <o:r id="V:Rule39" type="connector" idref="#_x0000_s2342"/>
        <o:r id="V:Rule40" type="connector" idref="#_x0000_s2445"/>
        <o:r id="V:Rule41" type="connector" idref="#_x0000_s2120"/>
        <o:r id="V:Rule42" type="connector" idref="#_x0000_s2443"/>
        <o:r id="V:Rule43" type="connector" idref="#_x0000_s2413"/>
        <o:r id="V:Rule44" type="connector" idref="#_x0000_s2389"/>
        <o:r id="V:Rule45" type="connector" idref="#_x0000_s2124"/>
        <o:r id="V:Rule46" type="connector" idref="#_x0000_s2409"/>
        <o:r id="V:Rule47" type="connector" idref="#_x0000_s2420"/>
        <o:r id="V:Rule48" type="connector" idref="#_x0000_s2397"/>
        <o:r id="V:Rule49" type="connector" idref="#_x0000_s2446"/>
        <o:r id="V:Rule50" type="connector" idref="#_x0000_s1750"/>
        <o:r id="V:Rule51" type="connector" idref="#_x0000_s2337"/>
        <o:r id="V:Rule52" type="connector" idref="#_x0000_s2116"/>
        <o:r id="V:Rule53" type="connector" idref="#_x0000_s2114"/>
        <o:r id="V:Rule54" type="connector" idref="#_x0000_s2392"/>
        <o:r id="V:Rule55" type="connector" idref="#_x0000_s2345"/>
        <o:r id="V:Rule56" type="connector" idref="#_x0000_s2396"/>
        <o:r id="V:Rule57" type="connector" idref="#_x0000_s2390"/>
        <o:r id="V:Rule58" type="connector" idref="#_x0000_s2422"/>
        <o:r id="V:Rule59" type="connector" idref="#_x0000_s2391"/>
        <o:r id="V:Rule60" type="connector" idref="#_x0000_s2412"/>
        <o:r id="V:Rule61" type="connector" idref="#_x0000_s2343"/>
        <o:r id="V:Rule62" type="connector" idref="#_x0000_s2109"/>
        <o:r id="V:Rule63" type="connector" idref="#_x0000_s2357"/>
        <o:r id="V:Rule64" type="connector" idref="#_x0000_s2358"/>
        <o:r id="V:Rule65" type="connector" idref="#_x0000_s2432"/>
        <o:r id="V:Rule66" type="connector" idref="#AutoShape 6"/>
        <o:r id="V:Rule67" type="connector" idref="#_x0000_s2118"/>
        <o:r id="V:Rule68" type="connector" idref="#_x0000_s2117"/>
        <o:r id="V:Rule69" type="connector" idref="#_x0000_s2341"/>
        <o:r id="V:Rule70" type="connector" idref="#_x0000_s2122"/>
        <o:r id="V:Rule71" type="connector" idref="#_x0000_s2395"/>
        <o:r id="V:Rule72" type="connector" idref="#_x0000_s2433"/>
        <o:r id="V:Rule73" type="connector" idref="#_x0000_s2398"/>
        <o:r id="V:Rule74" type="connector" idref="#_x0000_s2416"/>
        <o:r id="V:Rule75" type="connector" idref="#_x0000_s2457"/>
        <o:r id="V:Rule76" type="connector" idref="#_x0000_s2439"/>
      </o:rules>
    </o:shapelayout>
  </w:shapeDefaults>
  <w:decimalSymbol w:val=","/>
  <w:listSeparator w:val=";"/>
  <w14:docId w14:val="23C38A72"/>
  <w15:docId w15:val="{DB921924-A33D-4A7D-9D1B-09AC58C2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403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11F1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Grilleclaire-Accent5">
    <w:name w:val="Light Grid Accent 5"/>
    <w:basedOn w:val="TableauNormal"/>
    <w:uiPriority w:val="62"/>
    <w:rsid w:val="004820CE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Paragraphedeliste">
    <w:name w:val="List Paragraph"/>
    <w:basedOn w:val="Normal"/>
    <w:uiPriority w:val="34"/>
    <w:qFormat/>
    <w:rsid w:val="004820C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20C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5532"/>
  </w:style>
  <w:style w:type="paragraph" w:styleId="Pieddepage">
    <w:name w:val="footer"/>
    <w:basedOn w:val="Normal"/>
    <w:link w:val="PieddepageCar"/>
    <w:uiPriority w:val="99"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5532"/>
  </w:style>
  <w:style w:type="character" w:styleId="Textedelespacerserv">
    <w:name w:val="Placeholder Text"/>
    <w:basedOn w:val="Policepardfaut"/>
    <w:uiPriority w:val="99"/>
    <w:semiHidden/>
    <w:rsid w:val="00F5057A"/>
    <w:rPr>
      <w:color w:val="808080"/>
    </w:rPr>
  </w:style>
  <w:style w:type="paragraph" w:styleId="Sansinterligne">
    <w:name w:val="No Spacing"/>
    <w:link w:val="SansinterligneCar"/>
    <w:uiPriority w:val="1"/>
    <w:qFormat/>
    <w:rsid w:val="00956131"/>
    <w:pPr>
      <w:spacing w:after="0" w:line="240" w:lineRule="auto"/>
    </w:pPr>
    <w:rPr>
      <w:rFonts w:eastAsiaTheme="minorEastAsia"/>
      <w:lang w:val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956131"/>
    <w:rPr>
      <w:rFonts w:eastAsiaTheme="minorEastAsia"/>
      <w:lang w:val="en-US"/>
    </w:rPr>
  </w:style>
  <w:style w:type="table" w:styleId="Grillemoyenne1-Accent1">
    <w:name w:val="Medium Grid 1 Accent 1"/>
    <w:basedOn w:val="TableauNormal"/>
    <w:uiPriority w:val="67"/>
    <w:rsid w:val="005D4793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character" w:styleId="Lienhypertexte">
    <w:name w:val="Hyperlink"/>
    <w:basedOn w:val="Policepardfaut"/>
    <w:uiPriority w:val="99"/>
    <w:semiHidden/>
    <w:unhideWhenUsed/>
    <w:rsid w:val="00494B6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818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12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1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2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0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3.bin"/><Relationship Id="rId63" Type="http://schemas.openxmlformats.org/officeDocument/2006/relationships/image" Target="media/image38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4.jpeg"/><Relationship Id="rId89" Type="http://schemas.openxmlformats.org/officeDocument/2006/relationships/oleObject" Target="embeddings/oleObject22.bin"/><Relationship Id="rId16" Type="http://schemas.openxmlformats.org/officeDocument/2006/relationships/image" Target="media/image5.png"/><Relationship Id="rId11" Type="http://schemas.openxmlformats.org/officeDocument/2006/relationships/image" Target="media/image2.jpeg"/><Relationship Id="rId32" Type="http://schemas.openxmlformats.org/officeDocument/2006/relationships/oleObject" Target="embeddings/oleObject7.bin"/><Relationship Id="rId37" Type="http://schemas.openxmlformats.org/officeDocument/2006/relationships/image" Target="media/image19.png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74" Type="http://schemas.openxmlformats.org/officeDocument/2006/relationships/image" Target="media/image45.png"/><Relationship Id="rId79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90" Type="http://schemas.openxmlformats.org/officeDocument/2006/relationships/image" Target="media/image59.wmf"/><Relationship Id="rId95" Type="http://schemas.openxmlformats.org/officeDocument/2006/relationships/fontTable" Target="fontTable.xml"/><Relationship Id="rId22" Type="http://schemas.openxmlformats.org/officeDocument/2006/relationships/image" Target="media/image11.png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6.wmf"/><Relationship Id="rId64" Type="http://schemas.openxmlformats.org/officeDocument/2006/relationships/oleObject" Target="embeddings/oleObject17.bin"/><Relationship Id="rId69" Type="http://schemas.openxmlformats.org/officeDocument/2006/relationships/image" Target="media/image40.png"/><Relationship Id="rId8" Type="http://schemas.openxmlformats.org/officeDocument/2006/relationships/image" Target="media/image1.jpeg"/><Relationship Id="rId51" Type="http://schemas.openxmlformats.org/officeDocument/2006/relationships/oleObject" Target="embeddings/oleObject15.bin"/><Relationship Id="rId72" Type="http://schemas.openxmlformats.org/officeDocument/2006/relationships/image" Target="media/image43.emf"/><Relationship Id="rId80" Type="http://schemas.openxmlformats.org/officeDocument/2006/relationships/image" Target="media/image50.jpeg"/><Relationship Id="rId85" Type="http://schemas.openxmlformats.org/officeDocument/2006/relationships/image" Target="media/image55.emf"/><Relationship Id="rId93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image" Target="media/image20.png"/><Relationship Id="rId46" Type="http://schemas.openxmlformats.org/officeDocument/2006/relationships/image" Target="media/image25.wmf"/><Relationship Id="rId59" Type="http://schemas.openxmlformats.org/officeDocument/2006/relationships/image" Target="media/image35.png"/><Relationship Id="rId67" Type="http://schemas.openxmlformats.org/officeDocument/2006/relationships/oleObject" Target="embeddings/oleObject19.bin"/><Relationship Id="rId20" Type="http://schemas.openxmlformats.org/officeDocument/2006/relationships/image" Target="media/image9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0.png"/><Relationship Id="rId62" Type="http://schemas.openxmlformats.org/officeDocument/2006/relationships/oleObject" Target="embeddings/oleObject16.bin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3.png"/><Relationship Id="rId88" Type="http://schemas.openxmlformats.org/officeDocument/2006/relationships/image" Target="media/image58.wmf"/><Relationship Id="rId91" Type="http://schemas.openxmlformats.org/officeDocument/2006/relationships/oleObject" Target="embeddings/oleObject23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8.png"/><Relationship Id="rId49" Type="http://schemas.openxmlformats.org/officeDocument/2006/relationships/oleObject" Target="embeddings/oleObject14.bin"/><Relationship Id="rId57" Type="http://schemas.openxmlformats.org/officeDocument/2006/relationships/image" Target="media/image33.jpeg"/><Relationship Id="rId10" Type="http://schemas.openxmlformats.org/officeDocument/2006/relationships/hyperlink" Target="https://prof27math.weebly.com/" TargetMode="External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image" Target="media/image28.png"/><Relationship Id="rId60" Type="http://schemas.openxmlformats.org/officeDocument/2006/relationships/image" Target="media/image36.jpeg"/><Relationship Id="rId65" Type="http://schemas.openxmlformats.org/officeDocument/2006/relationships/image" Target="media/image39.wmf"/><Relationship Id="rId73" Type="http://schemas.openxmlformats.org/officeDocument/2006/relationships/image" Target="media/image44.png"/><Relationship Id="rId78" Type="http://schemas.openxmlformats.org/officeDocument/2006/relationships/image" Target="media/image49.wmf"/><Relationship Id="rId81" Type="http://schemas.openxmlformats.org/officeDocument/2006/relationships/image" Target="media/image51.jpeg"/><Relationship Id="rId86" Type="http://schemas.openxmlformats.org/officeDocument/2006/relationships/image" Target="media/image56.emf"/><Relationship Id="rId94" Type="http://schemas.openxmlformats.org/officeDocument/2006/relationships/image" Target="media/image61.png"/><Relationship Id="rId4" Type="http://schemas.openxmlformats.org/officeDocument/2006/relationships/settings" Target="settings.xml"/><Relationship Id="rId9" Type="http://schemas.openxmlformats.org/officeDocument/2006/relationships/hyperlink" Target="https://prof27math.weebly.com/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34" Type="http://schemas.openxmlformats.org/officeDocument/2006/relationships/oleObject" Target="embeddings/oleObject9.bin"/><Relationship Id="rId50" Type="http://schemas.openxmlformats.org/officeDocument/2006/relationships/image" Target="media/image27.wmf"/><Relationship Id="rId55" Type="http://schemas.openxmlformats.org/officeDocument/2006/relationships/image" Target="media/image31.png"/><Relationship Id="rId76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image" Target="media/image42.jpeg"/><Relationship Id="rId92" Type="http://schemas.openxmlformats.org/officeDocument/2006/relationships/image" Target="media/image60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18.bin"/><Relationship Id="rId87" Type="http://schemas.openxmlformats.org/officeDocument/2006/relationships/image" Target="media/image57.emf"/><Relationship Id="rId61" Type="http://schemas.openxmlformats.org/officeDocument/2006/relationships/image" Target="media/image37.wmf"/><Relationship Id="rId82" Type="http://schemas.openxmlformats.org/officeDocument/2006/relationships/image" Target="media/image52.png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30" Type="http://schemas.openxmlformats.org/officeDocument/2006/relationships/oleObject" Target="embeddings/oleObject6.bin"/><Relationship Id="rId35" Type="http://schemas.openxmlformats.org/officeDocument/2006/relationships/image" Target="media/image17.png"/><Relationship Id="rId56" Type="http://schemas.openxmlformats.org/officeDocument/2006/relationships/image" Target="media/image32.png"/><Relationship Id="rId77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5CC01A-B223-4D04-87E4-C1814E44A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</TotalTime>
  <Pages>1</Pages>
  <Words>3905</Words>
  <Characters>21478</Characters>
  <Application>Microsoft Office Word</Application>
  <DocSecurity>0</DocSecurity>
  <Lines>178</Lines>
  <Paragraphs>5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nira</Company>
  <LinksUpToDate>false</LinksUpToDate>
  <CharactersWithSpaces>25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za</dc:creator>
  <cp:keywords/>
  <dc:description/>
  <cp:lastModifiedBy>hocine</cp:lastModifiedBy>
  <cp:revision>256</cp:revision>
  <cp:lastPrinted>2017-10-19T18:38:00Z</cp:lastPrinted>
  <dcterms:created xsi:type="dcterms:W3CDTF">2017-10-19T10:24:00Z</dcterms:created>
  <dcterms:modified xsi:type="dcterms:W3CDTF">2019-06-14T19:17:00Z</dcterms:modified>
</cp:coreProperties>
</file>